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harts/chart1.xml" ContentType="application/vnd.openxmlformats-officedocument.drawingml.chart+xml"/>
  <Override PartName="/word/charts/style1.xml" ContentType="application/vnd.ms-office.chartstyle+xml"/>
  <Override PartName="/word/charts/colors1.xml" ContentType="application/vnd.ms-office.chartcolorstyle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175ACAA9" w14:textId="5186CB88" w:rsidR="00066B54" w:rsidRDefault="005815C6">
      <w:pPr>
        <w:rPr>
          <w:rFonts w:ascii="Times New Roman" w:hAnsi="Times New Roman" w:cs="Times New Roman"/>
          <w:sz w:val="28"/>
          <w:szCs w:val="28"/>
        </w:rPr>
      </w:pPr>
      <w:bookmarkStart w:id="0" w:name="_GoBack"/>
      <w:bookmarkEnd w:id="0"/>
      <w:r>
        <w:rPr>
          <w:rFonts w:ascii="Times New Roman" w:hAnsi="Times New Roman" w:cs="Times New Roman"/>
          <w:sz w:val="28"/>
          <w:szCs w:val="28"/>
        </w:rPr>
        <w:t xml:space="preserve">Section </w:t>
      </w:r>
      <w:r w:rsidR="00EA3541">
        <w:rPr>
          <w:rFonts w:ascii="Times New Roman" w:hAnsi="Times New Roman" w:cs="Times New Roman"/>
          <w:sz w:val="28"/>
          <w:szCs w:val="28"/>
        </w:rPr>
        <w:t>6</w:t>
      </w:r>
      <w:r>
        <w:rPr>
          <w:rFonts w:ascii="Times New Roman" w:hAnsi="Times New Roman" w:cs="Times New Roman"/>
          <w:sz w:val="28"/>
          <w:szCs w:val="28"/>
        </w:rPr>
        <w:t xml:space="preserve">.1 </w:t>
      </w:r>
      <w:r w:rsidR="002F2C99">
        <w:rPr>
          <w:rFonts w:ascii="Times New Roman" w:hAnsi="Times New Roman" w:cs="Times New Roman"/>
          <w:sz w:val="28"/>
          <w:szCs w:val="28"/>
        </w:rPr>
        <w:t>Representing Data</w:t>
      </w:r>
    </w:p>
    <w:p w14:paraId="5D3DBEA2" w14:textId="4E058C7E" w:rsidR="005815C6" w:rsidRDefault="005815C6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Question 1 –</w:t>
      </w:r>
      <w:r w:rsidR="002F2C99">
        <w:rPr>
          <w:rFonts w:ascii="Times New Roman" w:hAnsi="Times New Roman" w:cs="Times New Roman"/>
          <w:sz w:val="24"/>
          <w:szCs w:val="24"/>
        </w:rPr>
        <w:t xml:space="preserve"> </w:t>
      </w:r>
      <w:r w:rsidR="002F2C99" w:rsidRPr="002F2C99">
        <w:rPr>
          <w:rFonts w:ascii="Times New Roman" w:hAnsi="Times New Roman" w:cs="Times New Roman"/>
          <w:sz w:val="24"/>
          <w:szCs w:val="24"/>
        </w:rPr>
        <w:t>What is a frequency distribution?</w:t>
      </w:r>
    </w:p>
    <w:p w14:paraId="708E3306" w14:textId="0864ED33" w:rsidR="005815C6" w:rsidRDefault="005815C6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Question 2 –</w:t>
      </w:r>
      <w:r w:rsidR="00D64D88">
        <w:rPr>
          <w:rFonts w:ascii="Times New Roman" w:hAnsi="Times New Roman" w:cs="Times New Roman"/>
          <w:sz w:val="24"/>
          <w:szCs w:val="24"/>
        </w:rPr>
        <w:t xml:space="preserve"> </w:t>
      </w:r>
      <w:r w:rsidR="00013F96" w:rsidRPr="00013F96">
        <w:rPr>
          <w:rFonts w:ascii="Times New Roman" w:hAnsi="Times New Roman" w:cs="Times New Roman"/>
          <w:sz w:val="24"/>
          <w:szCs w:val="24"/>
        </w:rPr>
        <w:t>How do you make a histogram?</w:t>
      </w:r>
    </w:p>
    <w:p w14:paraId="33C67247" w14:textId="29C44A89" w:rsidR="005815C6" w:rsidRDefault="005815C6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Question 3 -</w:t>
      </w:r>
      <w:r w:rsidR="006F02C9">
        <w:rPr>
          <w:rFonts w:ascii="Times New Roman" w:hAnsi="Times New Roman" w:cs="Times New Roman"/>
          <w:sz w:val="24"/>
          <w:szCs w:val="24"/>
        </w:rPr>
        <w:t xml:space="preserve"> </w:t>
      </w:r>
      <w:r w:rsidR="008B612E" w:rsidRPr="008B612E">
        <w:rPr>
          <w:rFonts w:ascii="Times New Roman" w:hAnsi="Times New Roman" w:cs="Times New Roman"/>
          <w:sz w:val="24"/>
          <w:szCs w:val="24"/>
        </w:rPr>
        <w:t>What is a bar chart?</w:t>
      </w:r>
    </w:p>
    <w:p w14:paraId="621E0593" w14:textId="34C8C340" w:rsidR="005815C6" w:rsidRDefault="005815C6">
      <w:pPr>
        <w:rPr>
          <w:rFonts w:ascii="Times New Roman" w:hAnsi="Times New Roman" w:cs="Times New Roman"/>
          <w:sz w:val="24"/>
          <w:szCs w:val="24"/>
        </w:rPr>
      </w:pPr>
    </w:p>
    <w:p w14:paraId="14F748D7" w14:textId="0FC335D2" w:rsidR="005815C6" w:rsidRDefault="005815C6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Question 1 –</w:t>
      </w:r>
      <w:r w:rsidR="005A6174">
        <w:rPr>
          <w:rFonts w:ascii="Times New Roman" w:hAnsi="Times New Roman" w:cs="Times New Roman"/>
          <w:sz w:val="24"/>
          <w:szCs w:val="24"/>
        </w:rPr>
        <w:t xml:space="preserve"> </w:t>
      </w:r>
      <w:r w:rsidR="00C3648E" w:rsidRPr="00C3648E">
        <w:rPr>
          <w:rFonts w:ascii="Times New Roman" w:hAnsi="Times New Roman" w:cs="Times New Roman"/>
          <w:sz w:val="24"/>
          <w:szCs w:val="24"/>
        </w:rPr>
        <w:t>What is a frequency distribution?</w:t>
      </w:r>
    </w:p>
    <w:p w14:paraId="7FAD81BA" w14:textId="313F5237" w:rsidR="005815C6" w:rsidRPr="00562439" w:rsidRDefault="005815C6">
      <w:pPr>
        <w:rPr>
          <w:rFonts w:ascii="Times New Roman" w:hAnsi="Times New Roman" w:cs="Times New Roman"/>
          <w:sz w:val="24"/>
          <w:szCs w:val="24"/>
          <w:u w:val="single"/>
        </w:rPr>
      </w:pPr>
      <w:r w:rsidRPr="00562439">
        <w:rPr>
          <w:rFonts w:ascii="Times New Roman" w:hAnsi="Times New Roman" w:cs="Times New Roman"/>
          <w:sz w:val="24"/>
          <w:szCs w:val="24"/>
          <w:u w:val="single"/>
        </w:rPr>
        <w:t>Key Terms</w:t>
      </w:r>
    </w:p>
    <w:p w14:paraId="6541D109" w14:textId="1AFD12D4" w:rsidR="005815C6" w:rsidRDefault="00D27D5B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Relative frequency</w:t>
      </w:r>
      <w:r w:rsidR="00FC40B1">
        <w:rPr>
          <w:rFonts w:ascii="Times New Roman" w:hAnsi="Times New Roman" w:cs="Times New Roman"/>
          <w:sz w:val="24"/>
          <w:szCs w:val="24"/>
        </w:rPr>
        <w:tab/>
      </w:r>
      <w:r w:rsidR="00FC40B1">
        <w:rPr>
          <w:rFonts w:ascii="Times New Roman" w:hAnsi="Times New Roman" w:cs="Times New Roman"/>
          <w:sz w:val="24"/>
          <w:szCs w:val="24"/>
        </w:rPr>
        <w:tab/>
      </w:r>
      <w:proofErr w:type="spellStart"/>
      <w:r w:rsidR="00FC40B1">
        <w:rPr>
          <w:rFonts w:ascii="Times New Roman" w:hAnsi="Times New Roman" w:cs="Times New Roman"/>
          <w:sz w:val="24"/>
          <w:szCs w:val="24"/>
        </w:rPr>
        <w:t>Frequency</w:t>
      </w:r>
      <w:proofErr w:type="spellEnd"/>
      <w:r w:rsidR="00FC40B1">
        <w:rPr>
          <w:rFonts w:ascii="Times New Roman" w:hAnsi="Times New Roman" w:cs="Times New Roman"/>
          <w:sz w:val="24"/>
          <w:szCs w:val="24"/>
        </w:rPr>
        <w:t xml:space="preserve"> distribution</w:t>
      </w:r>
    </w:p>
    <w:p w14:paraId="12583D40" w14:textId="5711AECC" w:rsidR="005815C6" w:rsidRPr="00562439" w:rsidRDefault="005815C6">
      <w:pPr>
        <w:rPr>
          <w:rFonts w:ascii="Times New Roman" w:hAnsi="Times New Roman" w:cs="Times New Roman"/>
          <w:sz w:val="24"/>
          <w:szCs w:val="24"/>
          <w:u w:val="single"/>
        </w:rPr>
      </w:pPr>
      <w:r w:rsidRPr="00562439">
        <w:rPr>
          <w:rFonts w:ascii="Times New Roman" w:hAnsi="Times New Roman" w:cs="Times New Roman"/>
          <w:sz w:val="24"/>
          <w:szCs w:val="24"/>
          <w:u w:val="single"/>
        </w:rPr>
        <w:t>Summary</w:t>
      </w:r>
    </w:p>
    <w:p w14:paraId="0C222851" w14:textId="77777777" w:rsidR="00972A84" w:rsidRDefault="00D71FE3" w:rsidP="00D71FE3">
      <w:pPr>
        <w:rPr>
          <w:rFonts w:ascii="Times New Roman" w:hAnsi="Times New Roman" w:cs="Times New Roman"/>
          <w:sz w:val="24"/>
          <w:szCs w:val="24"/>
        </w:rPr>
      </w:pPr>
      <w:r w:rsidRPr="00D71FE3">
        <w:rPr>
          <w:rFonts w:ascii="Times New Roman" w:hAnsi="Times New Roman" w:cs="Times New Roman"/>
          <w:sz w:val="24"/>
          <w:szCs w:val="24"/>
        </w:rPr>
        <w:t>Suppose a dataset contains</w:t>
      </w:r>
      <w:r w:rsidRPr="00D71FE3">
        <w:rPr>
          <w:rFonts w:ascii="Times New Roman" w:hAnsi="Times New Roman" w:cs="Times New Roman"/>
          <w:i/>
          <w:sz w:val="24"/>
          <w:szCs w:val="24"/>
        </w:rPr>
        <w:t xml:space="preserve"> k</w:t>
      </w:r>
      <w:r w:rsidRPr="00D71FE3">
        <w:rPr>
          <w:rFonts w:ascii="Times New Roman" w:hAnsi="Times New Roman" w:cs="Times New Roman"/>
          <w:sz w:val="24"/>
          <w:szCs w:val="24"/>
        </w:rPr>
        <w:t xml:space="preserve"> different values </w:t>
      </w:r>
      <w:r w:rsidRPr="00D71FE3">
        <w:rPr>
          <w:rFonts w:ascii="Times New Roman" w:hAnsi="Times New Roman" w:cs="Times New Roman"/>
          <w:position w:val="-12"/>
          <w:sz w:val="24"/>
          <w:szCs w:val="24"/>
        </w:rPr>
        <w:object w:dxaOrig="1160" w:dyaOrig="360" w14:anchorId="315D990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8.2pt;height:19pt" o:ole="">
            <v:imagedata r:id="rId7" o:title=""/>
          </v:shape>
          <o:OLEObject Type="Embed" ProgID="Equation.DSMT4" ShapeID="_x0000_i1025" DrawAspect="Content" ObjectID="_1629103916" r:id="rId8"/>
        </w:object>
      </w:r>
      <w:r w:rsidRPr="00D71FE3">
        <w:rPr>
          <w:rFonts w:ascii="Times New Roman" w:hAnsi="Times New Roman" w:cs="Times New Roman"/>
          <w:sz w:val="24"/>
          <w:szCs w:val="24"/>
        </w:rPr>
        <w:t xml:space="preserve">. Each data value </w:t>
      </w:r>
      <w:r w:rsidRPr="00D71FE3">
        <w:rPr>
          <w:rFonts w:ascii="Times New Roman" w:hAnsi="Times New Roman" w:cs="Times New Roman"/>
          <w:position w:val="-12"/>
          <w:sz w:val="24"/>
          <w:szCs w:val="24"/>
        </w:rPr>
        <w:object w:dxaOrig="240" w:dyaOrig="360" w14:anchorId="6EC405E4">
          <v:shape id="_x0000_i1026" type="#_x0000_t75" style="width:12.1pt;height:19pt" o:ole="">
            <v:imagedata r:id="rId9" o:title=""/>
          </v:shape>
          <o:OLEObject Type="Embed" ProgID="Equation.DSMT4" ShapeID="_x0000_i1026" DrawAspect="Content" ObjectID="_1629103917" r:id="rId10"/>
        </w:object>
      </w:r>
      <w:r w:rsidRPr="00D71FE3">
        <w:rPr>
          <w:rFonts w:ascii="Times New Roman" w:hAnsi="Times New Roman" w:cs="Times New Roman"/>
          <w:sz w:val="24"/>
          <w:szCs w:val="24"/>
        </w:rPr>
        <w:t xml:space="preserve"> occurs  </w:t>
      </w:r>
      <w:r w:rsidRPr="00D71FE3">
        <w:rPr>
          <w:rFonts w:ascii="Times New Roman" w:hAnsi="Times New Roman" w:cs="Times New Roman"/>
          <w:position w:val="-12"/>
          <w:sz w:val="24"/>
          <w:szCs w:val="24"/>
        </w:rPr>
        <w:object w:dxaOrig="240" w:dyaOrig="360" w14:anchorId="7122FB0E">
          <v:shape id="_x0000_i1027" type="#_x0000_t75" style="width:12.1pt;height:19pt" o:ole="">
            <v:imagedata r:id="rId11" o:title=""/>
          </v:shape>
          <o:OLEObject Type="Embed" ProgID="Equation.DSMT4" ShapeID="_x0000_i1027" DrawAspect="Content" ObjectID="_1629103918" r:id="rId12"/>
        </w:object>
      </w:r>
      <w:r w:rsidRPr="00D71FE3">
        <w:rPr>
          <w:rFonts w:ascii="Times New Roman" w:hAnsi="Times New Roman" w:cs="Times New Roman"/>
          <w:sz w:val="24"/>
          <w:szCs w:val="24"/>
        </w:rPr>
        <w:t xml:space="preserve"> times in the data set. </w:t>
      </w:r>
      <w:r w:rsidR="00F7402A">
        <w:rPr>
          <w:rFonts w:ascii="Times New Roman" w:hAnsi="Times New Roman" w:cs="Times New Roman"/>
          <w:sz w:val="24"/>
          <w:szCs w:val="24"/>
        </w:rPr>
        <w:t>A table with the data values</w:t>
      </w:r>
      <w:r w:rsidR="00EC5CC3">
        <w:rPr>
          <w:rFonts w:ascii="Times New Roman" w:hAnsi="Times New Roman" w:cs="Times New Roman"/>
          <w:sz w:val="24"/>
          <w:szCs w:val="24"/>
        </w:rPr>
        <w:t xml:space="preserve"> </w:t>
      </w:r>
      <w:r w:rsidR="00EC5CC3" w:rsidRPr="00972A84">
        <w:rPr>
          <w:rFonts w:ascii="Times New Roman" w:hAnsi="Times New Roman" w:cs="Times New Roman"/>
          <w:i/>
          <w:sz w:val="24"/>
          <w:szCs w:val="24"/>
        </w:rPr>
        <w:t>x</w:t>
      </w:r>
      <w:r w:rsidR="00EC5CC3" w:rsidRPr="00972A84">
        <w:rPr>
          <w:rFonts w:ascii="Times New Roman" w:hAnsi="Times New Roman" w:cs="Times New Roman"/>
          <w:i/>
          <w:sz w:val="24"/>
          <w:szCs w:val="24"/>
          <w:vertAlign w:val="subscript"/>
        </w:rPr>
        <w:t>i</w:t>
      </w:r>
      <w:r w:rsidR="00EC5CC3">
        <w:rPr>
          <w:rFonts w:ascii="Times New Roman" w:hAnsi="Times New Roman" w:cs="Times New Roman"/>
          <w:sz w:val="24"/>
          <w:szCs w:val="24"/>
        </w:rPr>
        <w:t xml:space="preserve"> in the first column and the corresponding frequencies </w:t>
      </w:r>
      <w:r w:rsidR="00EC5CC3" w:rsidRPr="00972A84">
        <w:rPr>
          <w:rFonts w:ascii="Times New Roman" w:hAnsi="Times New Roman" w:cs="Times New Roman"/>
          <w:i/>
          <w:sz w:val="24"/>
          <w:szCs w:val="24"/>
        </w:rPr>
        <w:t>f</w:t>
      </w:r>
      <w:r w:rsidR="00972A84" w:rsidRPr="00972A84">
        <w:rPr>
          <w:rFonts w:ascii="Times New Roman" w:hAnsi="Times New Roman" w:cs="Times New Roman"/>
          <w:i/>
          <w:sz w:val="24"/>
          <w:szCs w:val="24"/>
          <w:vertAlign w:val="subscript"/>
        </w:rPr>
        <w:t>i</w:t>
      </w:r>
      <w:r w:rsidR="00972A84">
        <w:rPr>
          <w:rFonts w:ascii="Times New Roman" w:hAnsi="Times New Roman" w:cs="Times New Roman"/>
          <w:sz w:val="24"/>
          <w:szCs w:val="24"/>
        </w:rPr>
        <w:t xml:space="preserve"> in the second column is called a frequency distribution.</w:t>
      </w:r>
    </w:p>
    <w:p w14:paraId="2D0A08C6" w14:textId="638F50F8" w:rsidR="00D71FE3" w:rsidRPr="00D71FE3" w:rsidRDefault="00F7402A" w:rsidP="00D71FE3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D71FE3" w:rsidRPr="00D71FE3">
        <w:rPr>
          <w:rFonts w:ascii="Times New Roman" w:hAnsi="Times New Roman" w:cs="Times New Roman"/>
          <w:sz w:val="24"/>
          <w:szCs w:val="24"/>
        </w:rPr>
        <w:t xml:space="preserve">The relative frequency of the data value </w:t>
      </w:r>
      <w:r w:rsidR="00D71FE3" w:rsidRPr="00D71FE3">
        <w:rPr>
          <w:rFonts w:ascii="Times New Roman" w:hAnsi="Times New Roman" w:cs="Times New Roman"/>
          <w:position w:val="-12"/>
          <w:sz w:val="24"/>
          <w:szCs w:val="24"/>
        </w:rPr>
        <w:object w:dxaOrig="240" w:dyaOrig="360" w14:anchorId="66063268">
          <v:shape id="_x0000_i1028" type="#_x0000_t75" style="width:12.1pt;height:19pt" o:ole="">
            <v:imagedata r:id="rId13" o:title=""/>
          </v:shape>
          <o:OLEObject Type="Embed" ProgID="Equation.DSMT4" ShapeID="_x0000_i1028" DrawAspect="Content" ObjectID="_1629103919" r:id="rId14"/>
        </w:object>
      </w:r>
      <w:r w:rsidR="00D71FE3" w:rsidRPr="00D71FE3">
        <w:rPr>
          <w:rFonts w:ascii="Times New Roman" w:hAnsi="Times New Roman" w:cs="Times New Roman"/>
          <w:sz w:val="24"/>
          <w:szCs w:val="24"/>
        </w:rPr>
        <w:t xml:space="preserve"> is</w:t>
      </w:r>
    </w:p>
    <w:p w14:paraId="74FF63BA" w14:textId="77777777" w:rsidR="00D71FE3" w:rsidRPr="00D71FE3" w:rsidRDefault="00D71FE3" w:rsidP="00A82804">
      <w:pPr>
        <w:jc w:val="center"/>
        <w:rPr>
          <w:rFonts w:ascii="Times New Roman" w:hAnsi="Times New Roman" w:cs="Times New Roman"/>
          <w:sz w:val="24"/>
          <w:szCs w:val="24"/>
        </w:rPr>
      </w:pPr>
      <w:r w:rsidRPr="00D71FE3">
        <w:rPr>
          <w:rFonts w:ascii="Times New Roman" w:hAnsi="Times New Roman" w:cs="Times New Roman"/>
          <w:sz w:val="24"/>
          <w:szCs w:val="24"/>
        </w:rPr>
        <w:object w:dxaOrig="2400" w:dyaOrig="620" w14:anchorId="16C8B665">
          <v:shape id="_x0000_i1029" type="#_x0000_t75" style="width:119.8pt;height:31.1pt" o:ole="">
            <v:imagedata r:id="rId15" o:title=""/>
          </v:shape>
          <o:OLEObject Type="Embed" ProgID="Equation.DSMT4" ShapeID="_x0000_i1029" DrawAspect="Content" ObjectID="_1629103920" r:id="rId16"/>
        </w:object>
      </w:r>
    </w:p>
    <w:p w14:paraId="04A1C192" w14:textId="6F7828B7" w:rsidR="00D71FE3" w:rsidRDefault="00D71FE3" w:rsidP="00D71FE3">
      <w:pPr>
        <w:rPr>
          <w:rFonts w:ascii="Times New Roman" w:hAnsi="Times New Roman" w:cs="Times New Roman"/>
          <w:sz w:val="24"/>
          <w:szCs w:val="24"/>
        </w:rPr>
      </w:pPr>
      <w:r w:rsidRPr="00D71FE3">
        <w:rPr>
          <w:rFonts w:ascii="Times New Roman" w:hAnsi="Times New Roman" w:cs="Times New Roman"/>
          <w:sz w:val="24"/>
          <w:szCs w:val="24"/>
        </w:rPr>
        <w:t xml:space="preserve">where </w:t>
      </w:r>
      <w:r w:rsidRPr="00D71FE3">
        <w:rPr>
          <w:rFonts w:ascii="Times New Roman" w:hAnsi="Times New Roman" w:cs="Times New Roman"/>
          <w:i/>
          <w:sz w:val="24"/>
          <w:szCs w:val="24"/>
        </w:rPr>
        <w:t>n</w:t>
      </w:r>
      <w:r w:rsidRPr="00D71FE3">
        <w:rPr>
          <w:rFonts w:ascii="Times New Roman" w:hAnsi="Times New Roman" w:cs="Times New Roman"/>
          <w:sz w:val="24"/>
          <w:szCs w:val="24"/>
        </w:rPr>
        <w:t xml:space="preserve"> is the total number of measurements in the dataset.</w:t>
      </w:r>
      <w:r w:rsidR="007B2670">
        <w:rPr>
          <w:rFonts w:ascii="Times New Roman" w:hAnsi="Times New Roman" w:cs="Times New Roman"/>
          <w:sz w:val="24"/>
          <w:szCs w:val="24"/>
        </w:rPr>
        <w:t xml:space="preserve"> </w:t>
      </w:r>
      <w:r w:rsidR="00604924">
        <w:rPr>
          <w:rFonts w:ascii="Times New Roman" w:hAnsi="Times New Roman" w:cs="Times New Roman"/>
          <w:sz w:val="24"/>
          <w:szCs w:val="24"/>
        </w:rPr>
        <w:t xml:space="preserve">A table with the data values </w:t>
      </w:r>
      <w:r w:rsidR="00604924" w:rsidRPr="00972A84">
        <w:rPr>
          <w:rFonts w:ascii="Times New Roman" w:hAnsi="Times New Roman" w:cs="Times New Roman"/>
          <w:i/>
          <w:sz w:val="24"/>
          <w:szCs w:val="24"/>
        </w:rPr>
        <w:t>x</w:t>
      </w:r>
      <w:r w:rsidR="00604924" w:rsidRPr="00972A84">
        <w:rPr>
          <w:rFonts w:ascii="Times New Roman" w:hAnsi="Times New Roman" w:cs="Times New Roman"/>
          <w:i/>
          <w:sz w:val="24"/>
          <w:szCs w:val="24"/>
          <w:vertAlign w:val="subscript"/>
        </w:rPr>
        <w:t>i</w:t>
      </w:r>
      <w:r w:rsidR="00604924">
        <w:rPr>
          <w:rFonts w:ascii="Times New Roman" w:hAnsi="Times New Roman" w:cs="Times New Roman"/>
          <w:sz w:val="24"/>
          <w:szCs w:val="24"/>
        </w:rPr>
        <w:t xml:space="preserve"> in the first column and the corresponding relative frequencies </w:t>
      </w:r>
      <w:r w:rsidR="005B3F02" w:rsidRPr="00604924">
        <w:rPr>
          <w:rFonts w:ascii="Times New Roman" w:hAnsi="Times New Roman" w:cs="Times New Roman"/>
          <w:position w:val="-12"/>
          <w:sz w:val="24"/>
          <w:szCs w:val="24"/>
        </w:rPr>
        <w:object w:dxaOrig="240" w:dyaOrig="400" w14:anchorId="110793D9">
          <v:shape id="_x0000_i1030" type="#_x0000_t75" style="width:12.1pt;height:20.75pt" o:ole="">
            <v:imagedata r:id="rId17" o:title=""/>
          </v:shape>
          <o:OLEObject Type="Embed" ProgID="Equation.DSMT4" ShapeID="_x0000_i1030" DrawAspect="Content" ObjectID="_1629103921" r:id="rId18"/>
        </w:object>
      </w:r>
      <w:r w:rsidR="00604924">
        <w:rPr>
          <w:rFonts w:ascii="Times New Roman" w:hAnsi="Times New Roman" w:cs="Times New Roman"/>
          <w:sz w:val="24"/>
          <w:szCs w:val="24"/>
        </w:rPr>
        <w:t xml:space="preserve"> in the second column is called a </w:t>
      </w:r>
      <w:r w:rsidR="005B3F02">
        <w:rPr>
          <w:rFonts w:ascii="Times New Roman" w:hAnsi="Times New Roman" w:cs="Times New Roman"/>
          <w:sz w:val="24"/>
          <w:szCs w:val="24"/>
        </w:rPr>
        <w:t xml:space="preserve">relative </w:t>
      </w:r>
      <w:r w:rsidR="00604924">
        <w:rPr>
          <w:rFonts w:ascii="Times New Roman" w:hAnsi="Times New Roman" w:cs="Times New Roman"/>
          <w:sz w:val="24"/>
          <w:szCs w:val="24"/>
        </w:rPr>
        <w:t>frequency distribution.</w:t>
      </w:r>
    </w:p>
    <w:p w14:paraId="72B88B5A" w14:textId="5FBB7288" w:rsidR="00A82804" w:rsidRPr="00A82804" w:rsidRDefault="005B3F02" w:rsidP="00A8280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In cases where there are </w:t>
      </w:r>
      <w:r w:rsidR="00E807C5">
        <w:rPr>
          <w:rFonts w:ascii="Times New Roman" w:hAnsi="Times New Roman" w:cs="Times New Roman"/>
          <w:sz w:val="24"/>
          <w:szCs w:val="24"/>
        </w:rPr>
        <w:t>many</w:t>
      </w:r>
      <w:r w:rsidR="00C62B9A">
        <w:rPr>
          <w:rFonts w:ascii="Times New Roman" w:hAnsi="Times New Roman" w:cs="Times New Roman"/>
          <w:sz w:val="24"/>
          <w:szCs w:val="24"/>
        </w:rPr>
        <w:t xml:space="preserve"> data values, the data values may be grouped into classes</w:t>
      </w:r>
      <w:r w:rsidR="00783A4D">
        <w:rPr>
          <w:rFonts w:ascii="Times New Roman" w:hAnsi="Times New Roman" w:cs="Times New Roman"/>
          <w:sz w:val="24"/>
          <w:szCs w:val="24"/>
        </w:rPr>
        <w:t xml:space="preserve">. </w:t>
      </w:r>
      <w:r w:rsidR="00A82804" w:rsidRPr="00A82804">
        <w:rPr>
          <w:rFonts w:ascii="Times New Roman" w:hAnsi="Times New Roman" w:cs="Times New Roman"/>
          <w:sz w:val="24"/>
          <w:szCs w:val="24"/>
        </w:rPr>
        <w:t>The width of a class is</w:t>
      </w:r>
    </w:p>
    <w:p w14:paraId="2CC6F741" w14:textId="77777777" w:rsidR="00A82804" w:rsidRPr="00A82804" w:rsidRDefault="00A82804" w:rsidP="00A82804">
      <w:pPr>
        <w:jc w:val="center"/>
        <w:rPr>
          <w:rFonts w:ascii="Times New Roman" w:hAnsi="Times New Roman" w:cs="Times New Roman"/>
          <w:sz w:val="24"/>
          <w:szCs w:val="24"/>
        </w:rPr>
      </w:pPr>
      <w:r w:rsidRPr="00A82804">
        <w:rPr>
          <w:rFonts w:ascii="Times New Roman" w:hAnsi="Times New Roman" w:cs="Times New Roman"/>
          <w:sz w:val="24"/>
          <w:szCs w:val="24"/>
        </w:rPr>
        <w:object w:dxaOrig="4580" w:dyaOrig="620" w14:anchorId="65471333">
          <v:shape id="_x0000_i1031" type="#_x0000_t75" style="width:229.25pt;height:31.1pt" o:ole="">
            <v:imagedata r:id="rId19" o:title=""/>
          </v:shape>
          <o:OLEObject Type="Embed" ProgID="Equation.DSMT4" ShapeID="_x0000_i1031" DrawAspect="Content" ObjectID="_1629103922" r:id="rId20"/>
        </w:object>
      </w:r>
    </w:p>
    <w:p w14:paraId="2E52124A" w14:textId="5DF6DE87" w:rsidR="009277DB" w:rsidRPr="00D71FE3" w:rsidRDefault="00783A4D" w:rsidP="00D71FE3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However, often the </w:t>
      </w:r>
      <w:r w:rsidR="00CB7B99">
        <w:rPr>
          <w:rFonts w:ascii="Times New Roman" w:hAnsi="Times New Roman" w:cs="Times New Roman"/>
          <w:sz w:val="24"/>
          <w:szCs w:val="24"/>
        </w:rPr>
        <w:t>width is modified slightly so that all of the classes fall on “nice” numbers</w:t>
      </w:r>
      <w:r w:rsidR="00E807C5">
        <w:rPr>
          <w:rFonts w:ascii="Times New Roman" w:hAnsi="Times New Roman" w:cs="Times New Roman"/>
          <w:sz w:val="24"/>
          <w:szCs w:val="24"/>
        </w:rPr>
        <w:t xml:space="preserve"> or so every data value falls into a class</w:t>
      </w:r>
      <w:r w:rsidR="001C68B6">
        <w:rPr>
          <w:rFonts w:ascii="Times New Roman" w:hAnsi="Times New Roman" w:cs="Times New Roman"/>
          <w:sz w:val="24"/>
          <w:szCs w:val="24"/>
        </w:rPr>
        <w:t xml:space="preserve">. When data are grouped, the first column in the frequency distribution </w:t>
      </w:r>
      <w:r w:rsidR="000B6FD8">
        <w:rPr>
          <w:rFonts w:ascii="Times New Roman" w:hAnsi="Times New Roman" w:cs="Times New Roman"/>
          <w:sz w:val="24"/>
          <w:szCs w:val="24"/>
        </w:rPr>
        <w:t>contains</w:t>
      </w:r>
      <w:r w:rsidR="00F70595">
        <w:rPr>
          <w:rFonts w:ascii="Times New Roman" w:hAnsi="Times New Roman" w:cs="Times New Roman"/>
          <w:sz w:val="24"/>
          <w:szCs w:val="24"/>
        </w:rPr>
        <w:t xml:space="preserve"> the different classes and the second column is how frequently a data value falls in the class</w:t>
      </w:r>
      <w:r w:rsidR="00F82E57">
        <w:rPr>
          <w:rFonts w:ascii="Times New Roman" w:hAnsi="Times New Roman" w:cs="Times New Roman"/>
          <w:sz w:val="24"/>
          <w:szCs w:val="24"/>
        </w:rPr>
        <w:t>.</w:t>
      </w:r>
      <w:r w:rsidR="00AA44A5">
        <w:rPr>
          <w:rFonts w:ascii="Times New Roman" w:hAnsi="Times New Roman" w:cs="Times New Roman"/>
          <w:sz w:val="24"/>
          <w:szCs w:val="24"/>
        </w:rPr>
        <w:t xml:space="preserve"> For a relative frequency distribution, </w:t>
      </w:r>
      <w:r w:rsidR="00B41256" w:rsidRPr="00B41256">
        <w:rPr>
          <w:rFonts w:ascii="Times New Roman" w:hAnsi="Times New Roman" w:cs="Times New Roman"/>
          <w:sz w:val="24"/>
          <w:szCs w:val="24"/>
        </w:rPr>
        <w:t xml:space="preserve">the first column </w:t>
      </w:r>
      <w:r w:rsidR="00B41256">
        <w:rPr>
          <w:rFonts w:ascii="Times New Roman" w:hAnsi="Times New Roman" w:cs="Times New Roman"/>
          <w:sz w:val="24"/>
          <w:szCs w:val="24"/>
        </w:rPr>
        <w:t>contains</w:t>
      </w:r>
      <w:r w:rsidR="00B41256" w:rsidRPr="00B41256">
        <w:rPr>
          <w:rFonts w:ascii="Times New Roman" w:hAnsi="Times New Roman" w:cs="Times New Roman"/>
          <w:sz w:val="24"/>
          <w:szCs w:val="24"/>
        </w:rPr>
        <w:t xml:space="preserve"> the different classes and the second column is</w:t>
      </w:r>
      <w:r w:rsidR="00B41256">
        <w:rPr>
          <w:rFonts w:ascii="Times New Roman" w:hAnsi="Times New Roman" w:cs="Times New Roman"/>
          <w:sz w:val="24"/>
          <w:szCs w:val="24"/>
        </w:rPr>
        <w:t xml:space="preserve"> </w:t>
      </w:r>
      <w:r w:rsidR="00E54039">
        <w:rPr>
          <w:rFonts w:ascii="Times New Roman" w:hAnsi="Times New Roman" w:cs="Times New Roman"/>
          <w:sz w:val="24"/>
          <w:szCs w:val="24"/>
        </w:rPr>
        <w:t>the relative frequency how often</w:t>
      </w:r>
      <w:r w:rsidR="000B6FD8">
        <w:rPr>
          <w:rFonts w:ascii="Times New Roman" w:hAnsi="Times New Roman" w:cs="Times New Roman"/>
          <w:sz w:val="24"/>
          <w:szCs w:val="24"/>
        </w:rPr>
        <w:t xml:space="preserve"> a data value falls in a class.</w:t>
      </w:r>
    </w:p>
    <w:p w14:paraId="5C6B9D00" w14:textId="2773017D" w:rsidR="005815C6" w:rsidRDefault="005815C6">
      <w:pPr>
        <w:rPr>
          <w:rFonts w:ascii="Times New Roman" w:hAnsi="Times New Roman" w:cs="Times New Roman"/>
          <w:sz w:val="24"/>
          <w:szCs w:val="24"/>
        </w:rPr>
      </w:pPr>
    </w:p>
    <w:p w14:paraId="020CCEE3" w14:textId="456C95D7" w:rsidR="005815C6" w:rsidRPr="00562439" w:rsidRDefault="005815C6">
      <w:pPr>
        <w:rPr>
          <w:rFonts w:ascii="Times New Roman" w:hAnsi="Times New Roman" w:cs="Times New Roman"/>
          <w:sz w:val="24"/>
          <w:szCs w:val="24"/>
          <w:u w:val="single"/>
        </w:rPr>
      </w:pPr>
      <w:r w:rsidRPr="00562439">
        <w:rPr>
          <w:rFonts w:ascii="Times New Roman" w:hAnsi="Times New Roman" w:cs="Times New Roman"/>
          <w:sz w:val="24"/>
          <w:szCs w:val="24"/>
          <w:u w:val="single"/>
        </w:rPr>
        <w:t>Notes</w:t>
      </w:r>
    </w:p>
    <w:p w14:paraId="71BD3F3B" w14:textId="042FAA61" w:rsidR="005815C6" w:rsidRDefault="005815C6">
      <w:pPr>
        <w:rPr>
          <w:rFonts w:ascii="Times New Roman" w:hAnsi="Times New Roman" w:cs="Times New Roman"/>
          <w:sz w:val="24"/>
          <w:szCs w:val="24"/>
        </w:rPr>
      </w:pPr>
    </w:p>
    <w:p w14:paraId="33A80D1A" w14:textId="510B6B52" w:rsidR="005815C6" w:rsidRDefault="005815C6">
      <w:pPr>
        <w:rPr>
          <w:rFonts w:ascii="Times New Roman" w:hAnsi="Times New Roman" w:cs="Times New Roman"/>
          <w:sz w:val="24"/>
          <w:szCs w:val="24"/>
        </w:rPr>
      </w:pPr>
    </w:p>
    <w:p w14:paraId="1154AAAF" w14:textId="089ADBA3" w:rsidR="005815C6" w:rsidRDefault="005815C6">
      <w:pPr>
        <w:rPr>
          <w:rFonts w:ascii="Times New Roman" w:hAnsi="Times New Roman" w:cs="Times New Roman"/>
          <w:sz w:val="24"/>
          <w:szCs w:val="24"/>
        </w:rPr>
      </w:pPr>
      <w:r w:rsidRPr="00562439">
        <w:rPr>
          <w:rFonts w:ascii="Times New Roman" w:hAnsi="Times New Roman" w:cs="Times New Roman"/>
          <w:sz w:val="24"/>
          <w:szCs w:val="24"/>
          <w:u w:val="single"/>
        </w:rPr>
        <w:lastRenderedPageBreak/>
        <w:t>Guided Example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</w:p>
    <w:tbl>
      <w:tblPr>
        <w:tblStyle w:val="TableGrid"/>
        <w:tblW w:w="10080" w:type="dxa"/>
        <w:tblLook w:val="04A0" w:firstRow="1" w:lastRow="0" w:firstColumn="1" w:lastColumn="0" w:noHBand="0" w:noVBand="1"/>
      </w:tblPr>
      <w:tblGrid>
        <w:gridCol w:w="10080"/>
      </w:tblGrid>
      <w:tr w:rsidR="003B0A1C" w14:paraId="3D7EDB28" w14:textId="77777777" w:rsidTr="00F61CEC">
        <w:tc>
          <w:tcPr>
            <w:tcW w:w="10080" w:type="dxa"/>
          </w:tcPr>
          <w:p w14:paraId="30431372" w14:textId="11E6C0DE" w:rsidR="00233B67" w:rsidRPr="00233B67" w:rsidRDefault="00233B67" w:rsidP="00233B67">
            <w:pPr>
              <w:spacing w:after="200" w:line="360" w:lineRule="auto"/>
              <w:rPr>
                <w:rFonts w:ascii="Times New Roman" w:eastAsia="Times New Roman" w:hAnsi="Times New Roman" w:cs="Times New Roman"/>
                <w:sz w:val="24"/>
                <w:lang w:bidi="en-US"/>
              </w:rPr>
            </w:pPr>
            <w:r w:rsidRPr="009F7C17">
              <w:rPr>
                <w:rFonts w:ascii="Times New Roman" w:eastAsia="Times New Roman" w:hAnsi="Times New Roman" w:cs="Times New Roman"/>
                <w:sz w:val="24"/>
                <w:lang w:bidi="en-US"/>
              </w:rPr>
              <w:t xml:space="preserve">A </w:t>
            </w:r>
            <w:r w:rsidRPr="00233B67">
              <w:rPr>
                <w:rFonts w:ascii="Times New Roman" w:eastAsia="Times New Roman" w:hAnsi="Times New Roman" w:cs="Times New Roman"/>
                <w:sz w:val="24"/>
                <w:lang w:bidi="en-US"/>
              </w:rPr>
              <w:t xml:space="preserve">bank measures the amount of time it takes 40 randomly selected customers to make a deposit. These times are recorded in the table below. </w:t>
            </w:r>
          </w:p>
          <w:tbl>
            <w:tblPr>
              <w:tblStyle w:val="TableGrid"/>
              <w:tblW w:w="0" w:type="auto"/>
              <w:tblInd w:w="1319" w:type="dxa"/>
              <w:tblLook w:val="04A0" w:firstRow="1" w:lastRow="0" w:firstColumn="1" w:lastColumn="0" w:noHBand="0" w:noVBand="1"/>
            </w:tblPr>
            <w:tblGrid>
              <w:gridCol w:w="720"/>
              <w:gridCol w:w="720"/>
              <w:gridCol w:w="720"/>
              <w:gridCol w:w="720"/>
              <w:gridCol w:w="720"/>
              <w:gridCol w:w="720"/>
              <w:gridCol w:w="720"/>
              <w:gridCol w:w="720"/>
              <w:gridCol w:w="720"/>
              <w:gridCol w:w="720"/>
            </w:tblGrid>
            <w:tr w:rsidR="00233B67" w:rsidRPr="00233B67" w14:paraId="7387875A" w14:textId="77777777" w:rsidTr="00A249C5">
              <w:trPr>
                <w:trHeight w:val="288"/>
              </w:trPr>
              <w:tc>
                <w:tcPr>
                  <w:tcW w:w="720" w:type="dxa"/>
                  <w:vAlign w:val="center"/>
                </w:tcPr>
                <w:p w14:paraId="184DBC1B" w14:textId="77777777" w:rsidR="00233B67" w:rsidRPr="00233B67" w:rsidRDefault="00233B67" w:rsidP="00233B67">
                  <w:pPr>
                    <w:jc w:val="center"/>
                    <w:rPr>
                      <w:rFonts w:ascii="Times New Roman" w:eastAsia="Times New Roman" w:hAnsi="Times New Roman" w:cs="Times New Roman"/>
                      <w:sz w:val="24"/>
                      <w:lang w:bidi="en-US"/>
                    </w:rPr>
                  </w:pPr>
                  <w:r w:rsidRPr="00233B67">
                    <w:rPr>
                      <w:rFonts w:ascii="Times New Roman" w:eastAsia="Times New Roman" w:hAnsi="Times New Roman" w:cs="Times New Roman"/>
                      <w:sz w:val="24"/>
                      <w:lang w:bidi="en-US"/>
                    </w:rPr>
                    <w:t>2</w:t>
                  </w:r>
                </w:p>
              </w:tc>
              <w:tc>
                <w:tcPr>
                  <w:tcW w:w="720" w:type="dxa"/>
                  <w:vAlign w:val="center"/>
                </w:tcPr>
                <w:p w14:paraId="79361A6B" w14:textId="77777777" w:rsidR="00233B67" w:rsidRPr="00233B67" w:rsidRDefault="00233B67" w:rsidP="00233B67">
                  <w:pPr>
                    <w:jc w:val="center"/>
                    <w:rPr>
                      <w:rFonts w:ascii="Times New Roman" w:eastAsia="Times New Roman" w:hAnsi="Times New Roman" w:cs="Times New Roman"/>
                      <w:sz w:val="24"/>
                      <w:lang w:bidi="en-US"/>
                    </w:rPr>
                  </w:pPr>
                  <w:r w:rsidRPr="00233B67">
                    <w:rPr>
                      <w:rFonts w:ascii="Times New Roman" w:eastAsia="Times New Roman" w:hAnsi="Times New Roman" w:cs="Times New Roman"/>
                      <w:sz w:val="24"/>
                      <w:lang w:bidi="en-US"/>
                    </w:rPr>
                    <w:t>2</w:t>
                  </w:r>
                </w:p>
              </w:tc>
              <w:tc>
                <w:tcPr>
                  <w:tcW w:w="720" w:type="dxa"/>
                  <w:vAlign w:val="center"/>
                </w:tcPr>
                <w:p w14:paraId="2BA06712" w14:textId="7E7D040F" w:rsidR="00233B67" w:rsidRPr="00233B67" w:rsidRDefault="009F7C17" w:rsidP="00233B67">
                  <w:pPr>
                    <w:jc w:val="center"/>
                    <w:rPr>
                      <w:rFonts w:ascii="Times New Roman" w:eastAsia="Times New Roman" w:hAnsi="Times New Roman" w:cs="Times New Roman"/>
                      <w:sz w:val="24"/>
                      <w:lang w:bidi="en-US"/>
                    </w:rPr>
                  </w:pPr>
                  <w:r>
                    <w:rPr>
                      <w:rFonts w:ascii="Times New Roman" w:eastAsia="Times New Roman" w:hAnsi="Times New Roman" w:cs="Times New Roman"/>
                      <w:sz w:val="24"/>
                      <w:lang w:bidi="en-US"/>
                    </w:rPr>
                    <w:t>3</w:t>
                  </w:r>
                </w:p>
              </w:tc>
              <w:tc>
                <w:tcPr>
                  <w:tcW w:w="720" w:type="dxa"/>
                  <w:vAlign w:val="center"/>
                </w:tcPr>
                <w:p w14:paraId="439EDC1B" w14:textId="77777777" w:rsidR="00233B67" w:rsidRPr="00233B67" w:rsidRDefault="00233B67" w:rsidP="00233B67">
                  <w:pPr>
                    <w:jc w:val="center"/>
                    <w:rPr>
                      <w:rFonts w:ascii="Times New Roman" w:eastAsia="Times New Roman" w:hAnsi="Times New Roman" w:cs="Times New Roman"/>
                      <w:sz w:val="24"/>
                      <w:lang w:bidi="en-US"/>
                    </w:rPr>
                  </w:pPr>
                  <w:r w:rsidRPr="00233B67">
                    <w:rPr>
                      <w:rFonts w:ascii="Times New Roman" w:eastAsia="Times New Roman" w:hAnsi="Times New Roman" w:cs="Times New Roman"/>
                      <w:sz w:val="24"/>
                      <w:lang w:bidi="en-US"/>
                    </w:rPr>
                    <w:t>1</w:t>
                  </w:r>
                </w:p>
              </w:tc>
              <w:tc>
                <w:tcPr>
                  <w:tcW w:w="720" w:type="dxa"/>
                  <w:vAlign w:val="center"/>
                </w:tcPr>
                <w:p w14:paraId="406EC4FC" w14:textId="77777777" w:rsidR="00233B67" w:rsidRPr="00233B67" w:rsidRDefault="00233B67" w:rsidP="00233B67">
                  <w:pPr>
                    <w:jc w:val="center"/>
                    <w:rPr>
                      <w:rFonts w:ascii="Times New Roman" w:eastAsia="Times New Roman" w:hAnsi="Times New Roman" w:cs="Times New Roman"/>
                      <w:sz w:val="24"/>
                      <w:lang w:bidi="en-US"/>
                    </w:rPr>
                  </w:pPr>
                  <w:r w:rsidRPr="00233B67">
                    <w:rPr>
                      <w:rFonts w:ascii="Times New Roman" w:eastAsia="Times New Roman" w:hAnsi="Times New Roman" w:cs="Times New Roman"/>
                      <w:sz w:val="24"/>
                      <w:lang w:bidi="en-US"/>
                    </w:rPr>
                    <w:t>2</w:t>
                  </w:r>
                </w:p>
              </w:tc>
              <w:tc>
                <w:tcPr>
                  <w:tcW w:w="720" w:type="dxa"/>
                  <w:vAlign w:val="center"/>
                </w:tcPr>
                <w:p w14:paraId="7487D4D4" w14:textId="77777777" w:rsidR="00233B67" w:rsidRPr="00233B67" w:rsidRDefault="00233B67" w:rsidP="00233B67">
                  <w:pPr>
                    <w:jc w:val="center"/>
                    <w:rPr>
                      <w:rFonts w:ascii="Times New Roman" w:eastAsia="Times New Roman" w:hAnsi="Times New Roman" w:cs="Times New Roman"/>
                      <w:sz w:val="24"/>
                      <w:lang w:bidi="en-US"/>
                    </w:rPr>
                  </w:pPr>
                  <w:r w:rsidRPr="00233B67">
                    <w:rPr>
                      <w:rFonts w:ascii="Times New Roman" w:eastAsia="Times New Roman" w:hAnsi="Times New Roman" w:cs="Times New Roman"/>
                      <w:sz w:val="24"/>
                      <w:lang w:bidi="en-US"/>
                    </w:rPr>
                    <w:t>2</w:t>
                  </w:r>
                </w:p>
              </w:tc>
              <w:tc>
                <w:tcPr>
                  <w:tcW w:w="720" w:type="dxa"/>
                  <w:vAlign w:val="center"/>
                </w:tcPr>
                <w:p w14:paraId="19FCCEB1" w14:textId="77777777" w:rsidR="00233B67" w:rsidRPr="00233B67" w:rsidRDefault="00233B67" w:rsidP="00233B67">
                  <w:pPr>
                    <w:jc w:val="center"/>
                    <w:rPr>
                      <w:rFonts w:ascii="Times New Roman" w:eastAsia="Times New Roman" w:hAnsi="Times New Roman" w:cs="Times New Roman"/>
                      <w:sz w:val="24"/>
                      <w:lang w:bidi="en-US"/>
                    </w:rPr>
                  </w:pPr>
                  <w:r w:rsidRPr="00233B67">
                    <w:rPr>
                      <w:rFonts w:ascii="Times New Roman" w:eastAsia="Times New Roman" w:hAnsi="Times New Roman" w:cs="Times New Roman"/>
                      <w:sz w:val="24"/>
                      <w:lang w:bidi="en-US"/>
                    </w:rPr>
                    <w:t>2</w:t>
                  </w:r>
                </w:p>
              </w:tc>
              <w:tc>
                <w:tcPr>
                  <w:tcW w:w="720" w:type="dxa"/>
                  <w:vAlign w:val="center"/>
                </w:tcPr>
                <w:p w14:paraId="12921194" w14:textId="77777777" w:rsidR="00233B67" w:rsidRPr="00233B67" w:rsidRDefault="00233B67" w:rsidP="00233B67">
                  <w:pPr>
                    <w:jc w:val="center"/>
                    <w:rPr>
                      <w:rFonts w:ascii="Times New Roman" w:eastAsia="Times New Roman" w:hAnsi="Times New Roman" w:cs="Times New Roman"/>
                      <w:sz w:val="24"/>
                      <w:lang w:bidi="en-US"/>
                    </w:rPr>
                  </w:pPr>
                  <w:r w:rsidRPr="00233B67">
                    <w:rPr>
                      <w:rFonts w:ascii="Times New Roman" w:eastAsia="Times New Roman" w:hAnsi="Times New Roman" w:cs="Times New Roman"/>
                      <w:sz w:val="24"/>
                      <w:lang w:bidi="en-US"/>
                    </w:rPr>
                    <w:t>1</w:t>
                  </w:r>
                </w:p>
              </w:tc>
              <w:tc>
                <w:tcPr>
                  <w:tcW w:w="720" w:type="dxa"/>
                  <w:vAlign w:val="center"/>
                </w:tcPr>
                <w:p w14:paraId="08B913DD" w14:textId="77777777" w:rsidR="00233B67" w:rsidRPr="00233B67" w:rsidRDefault="00233B67" w:rsidP="00233B67">
                  <w:pPr>
                    <w:jc w:val="center"/>
                    <w:rPr>
                      <w:rFonts w:ascii="Times New Roman" w:eastAsia="Times New Roman" w:hAnsi="Times New Roman" w:cs="Times New Roman"/>
                      <w:sz w:val="24"/>
                      <w:lang w:bidi="en-US"/>
                    </w:rPr>
                  </w:pPr>
                  <w:r w:rsidRPr="00233B67">
                    <w:rPr>
                      <w:rFonts w:ascii="Times New Roman" w:eastAsia="Times New Roman" w:hAnsi="Times New Roman" w:cs="Times New Roman"/>
                      <w:sz w:val="24"/>
                      <w:lang w:bidi="en-US"/>
                    </w:rPr>
                    <w:t>2</w:t>
                  </w:r>
                </w:p>
              </w:tc>
              <w:tc>
                <w:tcPr>
                  <w:tcW w:w="720" w:type="dxa"/>
                  <w:vAlign w:val="center"/>
                </w:tcPr>
                <w:p w14:paraId="3F3BC87F" w14:textId="77777777" w:rsidR="00233B67" w:rsidRPr="00233B67" w:rsidRDefault="00233B67" w:rsidP="00233B67">
                  <w:pPr>
                    <w:jc w:val="center"/>
                    <w:rPr>
                      <w:rFonts w:ascii="Times New Roman" w:eastAsia="Times New Roman" w:hAnsi="Times New Roman" w:cs="Times New Roman"/>
                      <w:sz w:val="24"/>
                      <w:lang w:bidi="en-US"/>
                    </w:rPr>
                  </w:pPr>
                  <w:r w:rsidRPr="00233B67">
                    <w:rPr>
                      <w:rFonts w:ascii="Times New Roman" w:eastAsia="Times New Roman" w:hAnsi="Times New Roman" w:cs="Times New Roman"/>
                      <w:sz w:val="24"/>
                      <w:lang w:bidi="en-US"/>
                    </w:rPr>
                    <w:t>2</w:t>
                  </w:r>
                </w:p>
              </w:tc>
            </w:tr>
            <w:tr w:rsidR="00233B67" w:rsidRPr="00233B67" w14:paraId="41296102" w14:textId="77777777" w:rsidTr="00A249C5">
              <w:trPr>
                <w:trHeight w:val="288"/>
              </w:trPr>
              <w:tc>
                <w:tcPr>
                  <w:tcW w:w="720" w:type="dxa"/>
                  <w:vAlign w:val="center"/>
                </w:tcPr>
                <w:p w14:paraId="31607205" w14:textId="77777777" w:rsidR="00233B67" w:rsidRPr="00233B67" w:rsidRDefault="00233B67" w:rsidP="00233B67">
                  <w:pPr>
                    <w:jc w:val="center"/>
                    <w:rPr>
                      <w:rFonts w:ascii="Times New Roman" w:eastAsia="Times New Roman" w:hAnsi="Times New Roman" w:cs="Times New Roman"/>
                      <w:sz w:val="24"/>
                      <w:lang w:bidi="en-US"/>
                    </w:rPr>
                  </w:pPr>
                  <w:r w:rsidRPr="00233B67">
                    <w:rPr>
                      <w:rFonts w:ascii="Times New Roman" w:eastAsia="Times New Roman" w:hAnsi="Times New Roman" w:cs="Times New Roman"/>
                      <w:sz w:val="24"/>
                      <w:lang w:bidi="en-US"/>
                    </w:rPr>
                    <w:t>2</w:t>
                  </w:r>
                </w:p>
              </w:tc>
              <w:tc>
                <w:tcPr>
                  <w:tcW w:w="720" w:type="dxa"/>
                  <w:vAlign w:val="center"/>
                </w:tcPr>
                <w:p w14:paraId="5C02FA10" w14:textId="77777777" w:rsidR="00233B67" w:rsidRPr="00233B67" w:rsidRDefault="00233B67" w:rsidP="00233B67">
                  <w:pPr>
                    <w:jc w:val="center"/>
                    <w:rPr>
                      <w:rFonts w:ascii="Times New Roman" w:eastAsia="Times New Roman" w:hAnsi="Times New Roman" w:cs="Times New Roman"/>
                      <w:sz w:val="24"/>
                      <w:lang w:bidi="en-US"/>
                    </w:rPr>
                  </w:pPr>
                  <w:r w:rsidRPr="00233B67">
                    <w:rPr>
                      <w:rFonts w:ascii="Times New Roman" w:eastAsia="Times New Roman" w:hAnsi="Times New Roman" w:cs="Times New Roman"/>
                      <w:sz w:val="24"/>
                      <w:lang w:bidi="en-US"/>
                    </w:rPr>
                    <w:t>1</w:t>
                  </w:r>
                </w:p>
              </w:tc>
              <w:tc>
                <w:tcPr>
                  <w:tcW w:w="720" w:type="dxa"/>
                  <w:vAlign w:val="center"/>
                </w:tcPr>
                <w:p w14:paraId="79402641" w14:textId="77777777" w:rsidR="00233B67" w:rsidRPr="00233B67" w:rsidRDefault="00233B67" w:rsidP="00233B67">
                  <w:pPr>
                    <w:jc w:val="center"/>
                    <w:rPr>
                      <w:rFonts w:ascii="Times New Roman" w:eastAsia="Times New Roman" w:hAnsi="Times New Roman" w:cs="Times New Roman"/>
                      <w:sz w:val="24"/>
                      <w:lang w:bidi="en-US"/>
                    </w:rPr>
                  </w:pPr>
                  <w:r w:rsidRPr="00233B67">
                    <w:rPr>
                      <w:rFonts w:ascii="Times New Roman" w:eastAsia="Times New Roman" w:hAnsi="Times New Roman" w:cs="Times New Roman"/>
                      <w:sz w:val="24"/>
                      <w:lang w:bidi="en-US"/>
                    </w:rPr>
                    <w:t>2</w:t>
                  </w:r>
                </w:p>
              </w:tc>
              <w:tc>
                <w:tcPr>
                  <w:tcW w:w="720" w:type="dxa"/>
                  <w:vAlign w:val="center"/>
                </w:tcPr>
                <w:p w14:paraId="2D0881C7" w14:textId="77777777" w:rsidR="00233B67" w:rsidRPr="00233B67" w:rsidRDefault="00233B67" w:rsidP="00233B67">
                  <w:pPr>
                    <w:jc w:val="center"/>
                    <w:rPr>
                      <w:rFonts w:ascii="Times New Roman" w:eastAsia="Times New Roman" w:hAnsi="Times New Roman" w:cs="Times New Roman"/>
                      <w:sz w:val="24"/>
                      <w:lang w:bidi="en-US"/>
                    </w:rPr>
                  </w:pPr>
                  <w:r w:rsidRPr="00233B67">
                    <w:rPr>
                      <w:rFonts w:ascii="Times New Roman" w:eastAsia="Times New Roman" w:hAnsi="Times New Roman" w:cs="Times New Roman"/>
                      <w:sz w:val="24"/>
                      <w:lang w:bidi="en-US"/>
                    </w:rPr>
                    <w:t>2</w:t>
                  </w:r>
                </w:p>
              </w:tc>
              <w:tc>
                <w:tcPr>
                  <w:tcW w:w="720" w:type="dxa"/>
                  <w:vAlign w:val="center"/>
                </w:tcPr>
                <w:p w14:paraId="3A677401" w14:textId="77777777" w:rsidR="00233B67" w:rsidRPr="00233B67" w:rsidRDefault="00233B67" w:rsidP="00233B67">
                  <w:pPr>
                    <w:jc w:val="center"/>
                    <w:rPr>
                      <w:rFonts w:ascii="Times New Roman" w:eastAsia="Times New Roman" w:hAnsi="Times New Roman" w:cs="Times New Roman"/>
                      <w:sz w:val="24"/>
                      <w:lang w:bidi="en-US"/>
                    </w:rPr>
                  </w:pPr>
                  <w:r w:rsidRPr="00233B67">
                    <w:rPr>
                      <w:rFonts w:ascii="Times New Roman" w:eastAsia="Times New Roman" w:hAnsi="Times New Roman" w:cs="Times New Roman"/>
                      <w:sz w:val="24"/>
                      <w:lang w:bidi="en-US"/>
                    </w:rPr>
                    <w:t>2</w:t>
                  </w:r>
                </w:p>
              </w:tc>
              <w:tc>
                <w:tcPr>
                  <w:tcW w:w="720" w:type="dxa"/>
                  <w:vAlign w:val="center"/>
                </w:tcPr>
                <w:p w14:paraId="2DDA137F" w14:textId="77777777" w:rsidR="00233B67" w:rsidRPr="00233B67" w:rsidRDefault="00233B67" w:rsidP="00233B67">
                  <w:pPr>
                    <w:jc w:val="center"/>
                    <w:rPr>
                      <w:rFonts w:ascii="Times New Roman" w:eastAsia="Times New Roman" w:hAnsi="Times New Roman" w:cs="Times New Roman"/>
                      <w:sz w:val="24"/>
                      <w:lang w:bidi="en-US"/>
                    </w:rPr>
                  </w:pPr>
                  <w:r w:rsidRPr="00233B67">
                    <w:rPr>
                      <w:rFonts w:ascii="Times New Roman" w:eastAsia="Times New Roman" w:hAnsi="Times New Roman" w:cs="Times New Roman"/>
                      <w:sz w:val="24"/>
                      <w:lang w:bidi="en-US"/>
                    </w:rPr>
                    <w:t>5</w:t>
                  </w:r>
                </w:p>
              </w:tc>
              <w:tc>
                <w:tcPr>
                  <w:tcW w:w="720" w:type="dxa"/>
                  <w:vAlign w:val="center"/>
                </w:tcPr>
                <w:p w14:paraId="222AAD67" w14:textId="77777777" w:rsidR="00233B67" w:rsidRPr="00233B67" w:rsidRDefault="00233B67" w:rsidP="00233B67">
                  <w:pPr>
                    <w:jc w:val="center"/>
                    <w:rPr>
                      <w:rFonts w:ascii="Times New Roman" w:eastAsia="Times New Roman" w:hAnsi="Times New Roman" w:cs="Times New Roman"/>
                      <w:sz w:val="24"/>
                      <w:lang w:bidi="en-US"/>
                    </w:rPr>
                  </w:pPr>
                  <w:r w:rsidRPr="00233B67">
                    <w:rPr>
                      <w:rFonts w:ascii="Times New Roman" w:eastAsia="Times New Roman" w:hAnsi="Times New Roman" w:cs="Times New Roman"/>
                      <w:sz w:val="24"/>
                      <w:lang w:bidi="en-US"/>
                    </w:rPr>
                    <w:t>4</w:t>
                  </w:r>
                </w:p>
              </w:tc>
              <w:tc>
                <w:tcPr>
                  <w:tcW w:w="720" w:type="dxa"/>
                  <w:vAlign w:val="center"/>
                </w:tcPr>
                <w:p w14:paraId="5A4B2015" w14:textId="30B32B04" w:rsidR="00233B67" w:rsidRPr="00233B67" w:rsidRDefault="009F7C17" w:rsidP="00233B67">
                  <w:pPr>
                    <w:jc w:val="center"/>
                    <w:rPr>
                      <w:rFonts w:ascii="Times New Roman" w:eastAsia="Times New Roman" w:hAnsi="Times New Roman" w:cs="Times New Roman"/>
                      <w:sz w:val="24"/>
                      <w:lang w:bidi="en-US"/>
                    </w:rPr>
                  </w:pPr>
                  <w:r>
                    <w:rPr>
                      <w:rFonts w:ascii="Times New Roman" w:eastAsia="Times New Roman" w:hAnsi="Times New Roman" w:cs="Times New Roman"/>
                      <w:sz w:val="24"/>
                      <w:lang w:bidi="en-US"/>
                    </w:rPr>
                    <w:t>3</w:t>
                  </w:r>
                </w:p>
              </w:tc>
              <w:tc>
                <w:tcPr>
                  <w:tcW w:w="720" w:type="dxa"/>
                  <w:vAlign w:val="center"/>
                </w:tcPr>
                <w:p w14:paraId="0F1AB367" w14:textId="77777777" w:rsidR="00233B67" w:rsidRPr="00233B67" w:rsidRDefault="00233B67" w:rsidP="00233B67">
                  <w:pPr>
                    <w:jc w:val="center"/>
                    <w:rPr>
                      <w:rFonts w:ascii="Times New Roman" w:eastAsia="Times New Roman" w:hAnsi="Times New Roman" w:cs="Times New Roman"/>
                      <w:sz w:val="24"/>
                      <w:lang w:bidi="en-US"/>
                    </w:rPr>
                  </w:pPr>
                  <w:r w:rsidRPr="00233B67">
                    <w:rPr>
                      <w:rFonts w:ascii="Times New Roman" w:eastAsia="Times New Roman" w:hAnsi="Times New Roman" w:cs="Times New Roman"/>
                      <w:sz w:val="24"/>
                      <w:lang w:bidi="en-US"/>
                    </w:rPr>
                    <w:t>2</w:t>
                  </w:r>
                </w:p>
              </w:tc>
              <w:tc>
                <w:tcPr>
                  <w:tcW w:w="720" w:type="dxa"/>
                  <w:vAlign w:val="center"/>
                </w:tcPr>
                <w:p w14:paraId="0E612DDE" w14:textId="5E7ECB73" w:rsidR="00233B67" w:rsidRPr="00233B67" w:rsidRDefault="009F7C17" w:rsidP="00233B67">
                  <w:pPr>
                    <w:jc w:val="center"/>
                    <w:rPr>
                      <w:rFonts w:ascii="Times New Roman" w:eastAsia="Times New Roman" w:hAnsi="Times New Roman" w:cs="Times New Roman"/>
                      <w:sz w:val="24"/>
                      <w:lang w:bidi="en-US"/>
                    </w:rPr>
                  </w:pPr>
                  <w:r>
                    <w:rPr>
                      <w:rFonts w:ascii="Times New Roman" w:eastAsia="Times New Roman" w:hAnsi="Times New Roman" w:cs="Times New Roman"/>
                      <w:sz w:val="24"/>
                      <w:lang w:bidi="en-US"/>
                    </w:rPr>
                    <w:t>3</w:t>
                  </w:r>
                </w:p>
              </w:tc>
            </w:tr>
            <w:tr w:rsidR="00233B67" w:rsidRPr="00233B67" w14:paraId="54A4971C" w14:textId="77777777" w:rsidTr="00A249C5">
              <w:trPr>
                <w:trHeight w:val="288"/>
              </w:trPr>
              <w:tc>
                <w:tcPr>
                  <w:tcW w:w="720" w:type="dxa"/>
                  <w:vAlign w:val="center"/>
                </w:tcPr>
                <w:p w14:paraId="6B7B6EE1" w14:textId="77777777" w:rsidR="00233B67" w:rsidRPr="00233B67" w:rsidRDefault="00233B67" w:rsidP="00233B67">
                  <w:pPr>
                    <w:jc w:val="center"/>
                    <w:rPr>
                      <w:rFonts w:ascii="Times New Roman" w:eastAsia="Times New Roman" w:hAnsi="Times New Roman" w:cs="Times New Roman"/>
                      <w:sz w:val="24"/>
                      <w:lang w:bidi="en-US"/>
                    </w:rPr>
                  </w:pPr>
                  <w:r w:rsidRPr="00233B67">
                    <w:rPr>
                      <w:rFonts w:ascii="Times New Roman" w:eastAsia="Times New Roman" w:hAnsi="Times New Roman" w:cs="Times New Roman"/>
                      <w:sz w:val="24"/>
                      <w:lang w:bidi="en-US"/>
                    </w:rPr>
                    <w:t>3</w:t>
                  </w:r>
                </w:p>
              </w:tc>
              <w:tc>
                <w:tcPr>
                  <w:tcW w:w="720" w:type="dxa"/>
                  <w:vAlign w:val="center"/>
                </w:tcPr>
                <w:p w14:paraId="79598FD1" w14:textId="30186FE1" w:rsidR="00233B67" w:rsidRPr="00233B67" w:rsidRDefault="009F7C17" w:rsidP="00233B67">
                  <w:pPr>
                    <w:jc w:val="center"/>
                    <w:rPr>
                      <w:rFonts w:ascii="Times New Roman" w:eastAsia="Times New Roman" w:hAnsi="Times New Roman" w:cs="Times New Roman"/>
                      <w:sz w:val="24"/>
                      <w:lang w:bidi="en-US"/>
                    </w:rPr>
                  </w:pPr>
                  <w:r>
                    <w:rPr>
                      <w:rFonts w:ascii="Times New Roman" w:eastAsia="Times New Roman" w:hAnsi="Times New Roman" w:cs="Times New Roman"/>
                      <w:sz w:val="24"/>
                      <w:lang w:bidi="en-US"/>
                    </w:rPr>
                    <w:t>4</w:t>
                  </w:r>
                </w:p>
              </w:tc>
              <w:tc>
                <w:tcPr>
                  <w:tcW w:w="720" w:type="dxa"/>
                  <w:vAlign w:val="center"/>
                </w:tcPr>
                <w:p w14:paraId="7BEF3C49" w14:textId="6D5F18C0" w:rsidR="00233B67" w:rsidRPr="00233B67" w:rsidRDefault="009F7C17" w:rsidP="00233B67">
                  <w:pPr>
                    <w:jc w:val="center"/>
                    <w:rPr>
                      <w:rFonts w:ascii="Times New Roman" w:eastAsia="Times New Roman" w:hAnsi="Times New Roman" w:cs="Times New Roman"/>
                      <w:sz w:val="24"/>
                      <w:lang w:bidi="en-US"/>
                    </w:rPr>
                  </w:pPr>
                  <w:r>
                    <w:rPr>
                      <w:rFonts w:ascii="Times New Roman" w:eastAsia="Times New Roman" w:hAnsi="Times New Roman" w:cs="Times New Roman"/>
                      <w:sz w:val="24"/>
                      <w:lang w:bidi="en-US"/>
                    </w:rPr>
                    <w:t>3</w:t>
                  </w:r>
                </w:p>
              </w:tc>
              <w:tc>
                <w:tcPr>
                  <w:tcW w:w="720" w:type="dxa"/>
                  <w:vAlign w:val="center"/>
                </w:tcPr>
                <w:p w14:paraId="23E8A3FF" w14:textId="77777777" w:rsidR="00233B67" w:rsidRPr="00233B67" w:rsidRDefault="00233B67" w:rsidP="00233B67">
                  <w:pPr>
                    <w:jc w:val="center"/>
                    <w:rPr>
                      <w:rFonts w:ascii="Times New Roman" w:eastAsia="Times New Roman" w:hAnsi="Times New Roman" w:cs="Times New Roman"/>
                      <w:sz w:val="24"/>
                      <w:lang w:bidi="en-US"/>
                    </w:rPr>
                  </w:pPr>
                  <w:r w:rsidRPr="00233B67">
                    <w:rPr>
                      <w:rFonts w:ascii="Times New Roman" w:eastAsia="Times New Roman" w:hAnsi="Times New Roman" w:cs="Times New Roman"/>
                      <w:sz w:val="24"/>
                      <w:lang w:bidi="en-US"/>
                    </w:rPr>
                    <w:t>3</w:t>
                  </w:r>
                </w:p>
              </w:tc>
              <w:tc>
                <w:tcPr>
                  <w:tcW w:w="720" w:type="dxa"/>
                  <w:vAlign w:val="center"/>
                </w:tcPr>
                <w:p w14:paraId="2EE841A2" w14:textId="77777777" w:rsidR="00233B67" w:rsidRPr="00233B67" w:rsidRDefault="00233B67" w:rsidP="00233B67">
                  <w:pPr>
                    <w:jc w:val="center"/>
                    <w:rPr>
                      <w:rFonts w:ascii="Times New Roman" w:eastAsia="Times New Roman" w:hAnsi="Times New Roman" w:cs="Times New Roman"/>
                      <w:sz w:val="24"/>
                      <w:lang w:bidi="en-US"/>
                    </w:rPr>
                  </w:pPr>
                  <w:r w:rsidRPr="00233B67">
                    <w:rPr>
                      <w:rFonts w:ascii="Times New Roman" w:eastAsia="Times New Roman" w:hAnsi="Times New Roman" w:cs="Times New Roman"/>
                      <w:sz w:val="24"/>
                      <w:lang w:bidi="en-US"/>
                    </w:rPr>
                    <w:t>2</w:t>
                  </w:r>
                </w:p>
              </w:tc>
              <w:tc>
                <w:tcPr>
                  <w:tcW w:w="720" w:type="dxa"/>
                  <w:vAlign w:val="center"/>
                </w:tcPr>
                <w:p w14:paraId="1F2AAF15" w14:textId="77777777" w:rsidR="00233B67" w:rsidRPr="00233B67" w:rsidRDefault="00233B67" w:rsidP="00233B67">
                  <w:pPr>
                    <w:jc w:val="center"/>
                    <w:rPr>
                      <w:rFonts w:ascii="Times New Roman" w:eastAsia="Times New Roman" w:hAnsi="Times New Roman" w:cs="Times New Roman"/>
                      <w:sz w:val="24"/>
                      <w:lang w:bidi="en-US"/>
                    </w:rPr>
                  </w:pPr>
                  <w:r w:rsidRPr="00233B67">
                    <w:rPr>
                      <w:rFonts w:ascii="Times New Roman" w:eastAsia="Times New Roman" w:hAnsi="Times New Roman" w:cs="Times New Roman"/>
                      <w:sz w:val="24"/>
                      <w:lang w:bidi="en-US"/>
                    </w:rPr>
                    <w:t>3</w:t>
                  </w:r>
                </w:p>
              </w:tc>
              <w:tc>
                <w:tcPr>
                  <w:tcW w:w="720" w:type="dxa"/>
                  <w:vAlign w:val="center"/>
                </w:tcPr>
                <w:p w14:paraId="438B7A31" w14:textId="77777777" w:rsidR="00233B67" w:rsidRPr="00233B67" w:rsidRDefault="00233B67" w:rsidP="00233B67">
                  <w:pPr>
                    <w:jc w:val="center"/>
                    <w:rPr>
                      <w:rFonts w:ascii="Times New Roman" w:eastAsia="Times New Roman" w:hAnsi="Times New Roman" w:cs="Times New Roman"/>
                      <w:sz w:val="24"/>
                      <w:lang w:bidi="en-US"/>
                    </w:rPr>
                  </w:pPr>
                  <w:r w:rsidRPr="00233B67">
                    <w:rPr>
                      <w:rFonts w:ascii="Times New Roman" w:eastAsia="Times New Roman" w:hAnsi="Times New Roman" w:cs="Times New Roman"/>
                      <w:sz w:val="24"/>
                      <w:lang w:bidi="en-US"/>
                    </w:rPr>
                    <w:t>1</w:t>
                  </w:r>
                </w:p>
              </w:tc>
              <w:tc>
                <w:tcPr>
                  <w:tcW w:w="720" w:type="dxa"/>
                  <w:vAlign w:val="center"/>
                </w:tcPr>
                <w:p w14:paraId="58DB812A" w14:textId="77777777" w:rsidR="00233B67" w:rsidRPr="00233B67" w:rsidRDefault="00233B67" w:rsidP="00233B67">
                  <w:pPr>
                    <w:jc w:val="center"/>
                    <w:rPr>
                      <w:rFonts w:ascii="Times New Roman" w:eastAsia="Times New Roman" w:hAnsi="Times New Roman" w:cs="Times New Roman"/>
                      <w:sz w:val="24"/>
                      <w:lang w:bidi="en-US"/>
                    </w:rPr>
                  </w:pPr>
                  <w:r w:rsidRPr="00233B67">
                    <w:rPr>
                      <w:rFonts w:ascii="Times New Roman" w:eastAsia="Times New Roman" w:hAnsi="Times New Roman" w:cs="Times New Roman"/>
                      <w:sz w:val="24"/>
                      <w:lang w:bidi="en-US"/>
                    </w:rPr>
                    <w:t>3</w:t>
                  </w:r>
                </w:p>
              </w:tc>
              <w:tc>
                <w:tcPr>
                  <w:tcW w:w="720" w:type="dxa"/>
                  <w:vAlign w:val="center"/>
                </w:tcPr>
                <w:p w14:paraId="77F72084" w14:textId="77777777" w:rsidR="00233B67" w:rsidRPr="00233B67" w:rsidRDefault="00233B67" w:rsidP="00233B67">
                  <w:pPr>
                    <w:jc w:val="center"/>
                    <w:rPr>
                      <w:rFonts w:ascii="Times New Roman" w:eastAsia="Times New Roman" w:hAnsi="Times New Roman" w:cs="Times New Roman"/>
                      <w:sz w:val="24"/>
                      <w:lang w:bidi="en-US"/>
                    </w:rPr>
                  </w:pPr>
                  <w:r w:rsidRPr="00233B67">
                    <w:rPr>
                      <w:rFonts w:ascii="Times New Roman" w:eastAsia="Times New Roman" w:hAnsi="Times New Roman" w:cs="Times New Roman"/>
                      <w:sz w:val="24"/>
                      <w:lang w:bidi="en-US"/>
                    </w:rPr>
                    <w:t>2</w:t>
                  </w:r>
                </w:p>
              </w:tc>
              <w:tc>
                <w:tcPr>
                  <w:tcW w:w="720" w:type="dxa"/>
                  <w:vAlign w:val="center"/>
                </w:tcPr>
                <w:p w14:paraId="5EA7563F" w14:textId="77777777" w:rsidR="00233B67" w:rsidRPr="00233B67" w:rsidRDefault="00233B67" w:rsidP="00233B67">
                  <w:pPr>
                    <w:jc w:val="center"/>
                    <w:rPr>
                      <w:rFonts w:ascii="Times New Roman" w:eastAsia="Times New Roman" w:hAnsi="Times New Roman" w:cs="Times New Roman"/>
                      <w:sz w:val="24"/>
                      <w:lang w:bidi="en-US"/>
                    </w:rPr>
                  </w:pPr>
                  <w:r w:rsidRPr="00233B67">
                    <w:rPr>
                      <w:rFonts w:ascii="Times New Roman" w:eastAsia="Times New Roman" w:hAnsi="Times New Roman" w:cs="Times New Roman"/>
                      <w:sz w:val="24"/>
                      <w:lang w:bidi="en-US"/>
                    </w:rPr>
                    <w:t>2</w:t>
                  </w:r>
                </w:p>
              </w:tc>
            </w:tr>
            <w:tr w:rsidR="00233B67" w:rsidRPr="00233B67" w14:paraId="70E1EF65" w14:textId="77777777" w:rsidTr="00A249C5">
              <w:trPr>
                <w:trHeight w:val="288"/>
              </w:trPr>
              <w:tc>
                <w:tcPr>
                  <w:tcW w:w="720" w:type="dxa"/>
                  <w:vAlign w:val="center"/>
                </w:tcPr>
                <w:p w14:paraId="49460069" w14:textId="77777777" w:rsidR="00233B67" w:rsidRPr="00233B67" w:rsidRDefault="00233B67" w:rsidP="00233B67">
                  <w:pPr>
                    <w:jc w:val="center"/>
                    <w:rPr>
                      <w:rFonts w:ascii="Times New Roman" w:eastAsia="Times New Roman" w:hAnsi="Times New Roman" w:cs="Times New Roman"/>
                      <w:sz w:val="24"/>
                      <w:lang w:bidi="en-US"/>
                    </w:rPr>
                  </w:pPr>
                  <w:r w:rsidRPr="00233B67">
                    <w:rPr>
                      <w:rFonts w:ascii="Times New Roman" w:eastAsia="Times New Roman" w:hAnsi="Times New Roman" w:cs="Times New Roman"/>
                      <w:sz w:val="24"/>
                      <w:lang w:bidi="en-US"/>
                    </w:rPr>
                    <w:t>2</w:t>
                  </w:r>
                </w:p>
              </w:tc>
              <w:tc>
                <w:tcPr>
                  <w:tcW w:w="720" w:type="dxa"/>
                  <w:vAlign w:val="center"/>
                </w:tcPr>
                <w:p w14:paraId="1D8AA3EC" w14:textId="77777777" w:rsidR="00233B67" w:rsidRPr="00233B67" w:rsidRDefault="00233B67" w:rsidP="00233B67">
                  <w:pPr>
                    <w:jc w:val="center"/>
                    <w:rPr>
                      <w:rFonts w:ascii="Times New Roman" w:eastAsia="Times New Roman" w:hAnsi="Times New Roman" w:cs="Times New Roman"/>
                      <w:sz w:val="24"/>
                      <w:lang w:bidi="en-US"/>
                    </w:rPr>
                  </w:pPr>
                  <w:r w:rsidRPr="00233B67">
                    <w:rPr>
                      <w:rFonts w:ascii="Times New Roman" w:eastAsia="Times New Roman" w:hAnsi="Times New Roman" w:cs="Times New Roman"/>
                      <w:sz w:val="24"/>
                      <w:lang w:bidi="en-US"/>
                    </w:rPr>
                    <w:t>3</w:t>
                  </w:r>
                </w:p>
              </w:tc>
              <w:tc>
                <w:tcPr>
                  <w:tcW w:w="720" w:type="dxa"/>
                  <w:vAlign w:val="center"/>
                </w:tcPr>
                <w:p w14:paraId="6ABF5E29" w14:textId="77777777" w:rsidR="00233B67" w:rsidRPr="00233B67" w:rsidRDefault="00233B67" w:rsidP="00233B67">
                  <w:pPr>
                    <w:jc w:val="center"/>
                    <w:rPr>
                      <w:rFonts w:ascii="Times New Roman" w:eastAsia="Times New Roman" w:hAnsi="Times New Roman" w:cs="Times New Roman"/>
                      <w:sz w:val="24"/>
                      <w:lang w:bidi="en-US"/>
                    </w:rPr>
                  </w:pPr>
                  <w:r w:rsidRPr="00233B67">
                    <w:rPr>
                      <w:rFonts w:ascii="Times New Roman" w:eastAsia="Times New Roman" w:hAnsi="Times New Roman" w:cs="Times New Roman"/>
                      <w:sz w:val="24"/>
                      <w:lang w:bidi="en-US"/>
                    </w:rPr>
                    <w:t>1</w:t>
                  </w:r>
                </w:p>
              </w:tc>
              <w:tc>
                <w:tcPr>
                  <w:tcW w:w="720" w:type="dxa"/>
                  <w:vAlign w:val="center"/>
                </w:tcPr>
                <w:p w14:paraId="4A8C4B65" w14:textId="77777777" w:rsidR="00233B67" w:rsidRPr="00233B67" w:rsidRDefault="00233B67" w:rsidP="00233B67">
                  <w:pPr>
                    <w:jc w:val="center"/>
                    <w:rPr>
                      <w:rFonts w:ascii="Times New Roman" w:eastAsia="Times New Roman" w:hAnsi="Times New Roman" w:cs="Times New Roman"/>
                      <w:sz w:val="24"/>
                      <w:lang w:bidi="en-US"/>
                    </w:rPr>
                  </w:pPr>
                  <w:r w:rsidRPr="00233B67">
                    <w:rPr>
                      <w:rFonts w:ascii="Times New Roman" w:eastAsia="Times New Roman" w:hAnsi="Times New Roman" w:cs="Times New Roman"/>
                      <w:sz w:val="24"/>
                      <w:lang w:bidi="en-US"/>
                    </w:rPr>
                    <w:t>2</w:t>
                  </w:r>
                </w:p>
              </w:tc>
              <w:tc>
                <w:tcPr>
                  <w:tcW w:w="720" w:type="dxa"/>
                  <w:vAlign w:val="center"/>
                </w:tcPr>
                <w:p w14:paraId="03354F3E" w14:textId="77777777" w:rsidR="00233B67" w:rsidRPr="00233B67" w:rsidRDefault="00233B67" w:rsidP="00233B67">
                  <w:pPr>
                    <w:jc w:val="center"/>
                    <w:rPr>
                      <w:rFonts w:ascii="Times New Roman" w:eastAsia="Times New Roman" w:hAnsi="Times New Roman" w:cs="Times New Roman"/>
                      <w:sz w:val="24"/>
                      <w:lang w:bidi="en-US"/>
                    </w:rPr>
                  </w:pPr>
                  <w:r w:rsidRPr="00233B67">
                    <w:rPr>
                      <w:rFonts w:ascii="Times New Roman" w:eastAsia="Times New Roman" w:hAnsi="Times New Roman" w:cs="Times New Roman"/>
                      <w:sz w:val="24"/>
                      <w:lang w:bidi="en-US"/>
                    </w:rPr>
                    <w:t>1</w:t>
                  </w:r>
                </w:p>
              </w:tc>
              <w:tc>
                <w:tcPr>
                  <w:tcW w:w="720" w:type="dxa"/>
                  <w:vAlign w:val="center"/>
                </w:tcPr>
                <w:p w14:paraId="2F2DA011" w14:textId="77777777" w:rsidR="00233B67" w:rsidRPr="00233B67" w:rsidRDefault="00233B67" w:rsidP="00233B67">
                  <w:pPr>
                    <w:jc w:val="center"/>
                    <w:rPr>
                      <w:rFonts w:ascii="Times New Roman" w:eastAsia="Times New Roman" w:hAnsi="Times New Roman" w:cs="Times New Roman"/>
                      <w:sz w:val="24"/>
                      <w:lang w:bidi="en-US"/>
                    </w:rPr>
                  </w:pPr>
                  <w:r w:rsidRPr="00233B67">
                    <w:rPr>
                      <w:rFonts w:ascii="Times New Roman" w:eastAsia="Times New Roman" w:hAnsi="Times New Roman" w:cs="Times New Roman"/>
                      <w:sz w:val="24"/>
                      <w:lang w:bidi="en-US"/>
                    </w:rPr>
                    <w:t>2</w:t>
                  </w:r>
                </w:p>
              </w:tc>
              <w:tc>
                <w:tcPr>
                  <w:tcW w:w="720" w:type="dxa"/>
                  <w:vAlign w:val="center"/>
                </w:tcPr>
                <w:p w14:paraId="04627BE8" w14:textId="77777777" w:rsidR="00233B67" w:rsidRPr="00233B67" w:rsidRDefault="00233B67" w:rsidP="00233B67">
                  <w:pPr>
                    <w:jc w:val="center"/>
                    <w:rPr>
                      <w:rFonts w:ascii="Times New Roman" w:eastAsia="Times New Roman" w:hAnsi="Times New Roman" w:cs="Times New Roman"/>
                      <w:sz w:val="24"/>
                      <w:lang w:bidi="en-US"/>
                    </w:rPr>
                  </w:pPr>
                  <w:r w:rsidRPr="00233B67">
                    <w:rPr>
                      <w:rFonts w:ascii="Times New Roman" w:eastAsia="Times New Roman" w:hAnsi="Times New Roman" w:cs="Times New Roman"/>
                      <w:sz w:val="24"/>
                      <w:lang w:bidi="en-US"/>
                    </w:rPr>
                    <w:t>2</w:t>
                  </w:r>
                </w:p>
              </w:tc>
              <w:tc>
                <w:tcPr>
                  <w:tcW w:w="720" w:type="dxa"/>
                  <w:vAlign w:val="center"/>
                </w:tcPr>
                <w:p w14:paraId="51382196" w14:textId="06841868" w:rsidR="00233B67" w:rsidRPr="00233B67" w:rsidRDefault="009F7C17" w:rsidP="00233B67">
                  <w:pPr>
                    <w:jc w:val="center"/>
                    <w:rPr>
                      <w:rFonts w:ascii="Times New Roman" w:eastAsia="Times New Roman" w:hAnsi="Times New Roman" w:cs="Times New Roman"/>
                      <w:sz w:val="24"/>
                      <w:lang w:bidi="en-US"/>
                    </w:rPr>
                  </w:pPr>
                  <w:r>
                    <w:rPr>
                      <w:rFonts w:ascii="Times New Roman" w:eastAsia="Times New Roman" w:hAnsi="Times New Roman" w:cs="Times New Roman"/>
                      <w:sz w:val="24"/>
                      <w:lang w:bidi="en-US"/>
                    </w:rPr>
                    <w:t>5</w:t>
                  </w:r>
                </w:p>
              </w:tc>
              <w:tc>
                <w:tcPr>
                  <w:tcW w:w="720" w:type="dxa"/>
                  <w:vAlign w:val="center"/>
                </w:tcPr>
                <w:p w14:paraId="716D5B12" w14:textId="77777777" w:rsidR="00233B67" w:rsidRPr="00233B67" w:rsidRDefault="00233B67" w:rsidP="00233B67">
                  <w:pPr>
                    <w:jc w:val="center"/>
                    <w:rPr>
                      <w:rFonts w:ascii="Times New Roman" w:eastAsia="Times New Roman" w:hAnsi="Times New Roman" w:cs="Times New Roman"/>
                      <w:sz w:val="24"/>
                      <w:lang w:bidi="en-US"/>
                    </w:rPr>
                  </w:pPr>
                  <w:r w:rsidRPr="00233B67">
                    <w:rPr>
                      <w:rFonts w:ascii="Times New Roman" w:eastAsia="Times New Roman" w:hAnsi="Times New Roman" w:cs="Times New Roman"/>
                      <w:sz w:val="24"/>
                      <w:lang w:bidi="en-US"/>
                    </w:rPr>
                    <w:t>1</w:t>
                  </w:r>
                </w:p>
              </w:tc>
              <w:tc>
                <w:tcPr>
                  <w:tcW w:w="720" w:type="dxa"/>
                  <w:vAlign w:val="center"/>
                </w:tcPr>
                <w:p w14:paraId="0B4BAABE" w14:textId="77777777" w:rsidR="00233B67" w:rsidRPr="00233B67" w:rsidRDefault="00233B67" w:rsidP="00233B67">
                  <w:pPr>
                    <w:jc w:val="center"/>
                    <w:rPr>
                      <w:rFonts w:ascii="Times New Roman" w:eastAsia="Times New Roman" w:hAnsi="Times New Roman" w:cs="Times New Roman"/>
                      <w:sz w:val="24"/>
                      <w:lang w:bidi="en-US"/>
                    </w:rPr>
                  </w:pPr>
                  <w:r w:rsidRPr="00233B67">
                    <w:rPr>
                      <w:rFonts w:ascii="Times New Roman" w:eastAsia="Times New Roman" w:hAnsi="Times New Roman" w:cs="Times New Roman"/>
                      <w:sz w:val="24"/>
                      <w:lang w:bidi="en-US"/>
                    </w:rPr>
                    <w:t>2</w:t>
                  </w:r>
                </w:p>
              </w:tc>
            </w:tr>
          </w:tbl>
          <w:p w14:paraId="0390F94B" w14:textId="77777777" w:rsidR="005410A0" w:rsidRDefault="005410A0" w:rsidP="00233B67">
            <w:pPr>
              <w:spacing w:after="200" w:line="360" w:lineRule="auto"/>
              <w:rPr>
                <w:rFonts w:ascii="Arial" w:eastAsia="Times New Roman" w:hAnsi="Arial" w:cs="Times New Roman"/>
                <w:sz w:val="24"/>
                <w:lang w:bidi="en-US"/>
              </w:rPr>
            </w:pPr>
          </w:p>
          <w:p w14:paraId="26A9F49F" w14:textId="74863AE1" w:rsidR="00233B67" w:rsidRPr="00BC38D4" w:rsidRDefault="005410A0" w:rsidP="00BC38D4">
            <w:pPr>
              <w:pStyle w:val="ListParagraph"/>
              <w:numPr>
                <w:ilvl w:val="0"/>
                <w:numId w:val="1"/>
              </w:numPr>
              <w:spacing w:after="200" w:line="360" w:lineRule="auto"/>
              <w:rPr>
                <w:rFonts w:ascii="Times New Roman" w:eastAsia="Times New Roman" w:hAnsi="Times New Roman" w:cs="Times New Roman"/>
                <w:sz w:val="24"/>
                <w:lang w:bidi="en-US"/>
              </w:rPr>
            </w:pPr>
            <w:r w:rsidRPr="00BC38D4">
              <w:rPr>
                <w:rFonts w:ascii="Times New Roman" w:eastAsia="Times New Roman" w:hAnsi="Times New Roman" w:cs="Times New Roman"/>
                <w:sz w:val="24"/>
                <w:lang w:bidi="en-US"/>
              </w:rPr>
              <w:t>Construct</w:t>
            </w:r>
            <w:r w:rsidR="00FF7A49" w:rsidRPr="00BC38D4">
              <w:rPr>
                <w:rFonts w:ascii="Times New Roman" w:eastAsia="Times New Roman" w:hAnsi="Times New Roman" w:cs="Times New Roman"/>
                <w:sz w:val="24"/>
                <w:lang w:bidi="en-US"/>
              </w:rPr>
              <w:t xml:space="preserve"> a frequency</w:t>
            </w:r>
            <w:r w:rsidR="001B12DF" w:rsidRPr="00BC38D4">
              <w:rPr>
                <w:rFonts w:ascii="Times New Roman" w:eastAsia="Times New Roman" w:hAnsi="Times New Roman" w:cs="Times New Roman"/>
                <w:sz w:val="24"/>
                <w:lang w:bidi="en-US"/>
              </w:rPr>
              <w:t xml:space="preserve"> distribution table.</w:t>
            </w:r>
          </w:p>
          <w:p w14:paraId="2AAD33A3" w14:textId="7E069742" w:rsidR="00BC38D4" w:rsidRDefault="001B12DF" w:rsidP="00233B67">
            <w:pPr>
              <w:spacing w:after="200" w:line="360" w:lineRule="auto"/>
              <w:rPr>
                <w:rFonts w:ascii="Times New Roman" w:eastAsia="Times New Roman" w:hAnsi="Times New Roman" w:cs="Times New Roman"/>
                <w:sz w:val="24"/>
                <w:lang w:bidi="en-US"/>
              </w:rPr>
            </w:pPr>
            <w:r w:rsidRPr="008602DE">
              <w:rPr>
                <w:rFonts w:ascii="Times New Roman" w:eastAsia="Times New Roman" w:hAnsi="Times New Roman" w:cs="Times New Roman"/>
                <w:b/>
                <w:sz w:val="24"/>
                <w:lang w:bidi="en-US"/>
              </w:rPr>
              <w:t>Solution</w:t>
            </w:r>
            <w:r w:rsidR="00A267F3">
              <w:rPr>
                <w:rFonts w:ascii="Times New Roman" w:eastAsia="Times New Roman" w:hAnsi="Times New Roman" w:cs="Times New Roman"/>
                <w:sz w:val="24"/>
                <w:lang w:bidi="en-US"/>
              </w:rPr>
              <w:t xml:space="preserve"> This table contains</w:t>
            </w:r>
            <w:r w:rsidR="00825A5C">
              <w:rPr>
                <w:rFonts w:ascii="Times New Roman" w:eastAsia="Times New Roman" w:hAnsi="Times New Roman" w:cs="Times New Roman"/>
                <w:sz w:val="24"/>
                <w:lang w:bidi="en-US"/>
              </w:rPr>
              <w:t xml:space="preserve"> five distinct data values (1, 2, 3, 4, 5). These will form the first column of the frequency distribution table</w:t>
            </w:r>
            <w:r w:rsidR="00B20DED">
              <w:rPr>
                <w:rFonts w:ascii="Times New Roman" w:eastAsia="Times New Roman" w:hAnsi="Times New Roman" w:cs="Times New Roman"/>
                <w:sz w:val="24"/>
                <w:lang w:bidi="en-US"/>
              </w:rPr>
              <w:t xml:space="preserve">. To find the second column of the table containing the frequencies, count how many times each </w:t>
            </w:r>
            <w:r w:rsidR="008602DE">
              <w:rPr>
                <w:rFonts w:ascii="Times New Roman" w:eastAsia="Times New Roman" w:hAnsi="Times New Roman" w:cs="Times New Roman"/>
                <w:sz w:val="24"/>
                <w:lang w:bidi="en-US"/>
              </w:rPr>
              <w:t>distinct data value occurs in the table of data.</w:t>
            </w:r>
          </w:p>
          <w:tbl>
            <w:tblPr>
              <w:tblStyle w:val="TableGrid"/>
              <w:tblW w:w="0" w:type="auto"/>
              <w:tblInd w:w="3067" w:type="dxa"/>
              <w:tblLook w:val="04A0" w:firstRow="1" w:lastRow="0" w:firstColumn="1" w:lastColumn="0" w:noHBand="0" w:noVBand="1"/>
            </w:tblPr>
            <w:tblGrid>
              <w:gridCol w:w="1440"/>
              <w:gridCol w:w="1440"/>
            </w:tblGrid>
            <w:tr w:rsidR="00C74460" w14:paraId="624BA2FF" w14:textId="77777777" w:rsidTr="00152DC9">
              <w:trPr>
                <w:trHeight w:val="288"/>
              </w:trPr>
              <w:tc>
                <w:tcPr>
                  <w:tcW w:w="1440" w:type="dxa"/>
                </w:tcPr>
                <w:p w14:paraId="25EF7DFE" w14:textId="3A710E12" w:rsidR="00C74460" w:rsidRPr="00D05D25" w:rsidRDefault="00C74460" w:rsidP="00F97C40">
                  <w:pPr>
                    <w:pStyle w:val="NoSpacing"/>
                    <w:jc w:val="center"/>
                    <w:rPr>
                      <w:rFonts w:ascii="Times New Roman" w:hAnsi="Times New Roman" w:cs="Times New Roman"/>
                      <w:lang w:bidi="en-US"/>
                    </w:rPr>
                  </w:pPr>
                  <w:r w:rsidRPr="00D05D25">
                    <w:rPr>
                      <w:rFonts w:ascii="Times New Roman" w:hAnsi="Times New Roman" w:cs="Times New Roman"/>
                      <w:lang w:bidi="en-US"/>
                    </w:rPr>
                    <w:t xml:space="preserve">Data </w:t>
                  </w:r>
                  <w:r w:rsidR="006269B0" w:rsidRPr="00D05D25">
                    <w:rPr>
                      <w:rFonts w:ascii="Times New Roman" w:hAnsi="Times New Roman" w:cs="Times New Roman"/>
                      <w:lang w:bidi="en-US"/>
                    </w:rPr>
                    <w:t>V</w:t>
                  </w:r>
                  <w:r w:rsidRPr="00D05D25">
                    <w:rPr>
                      <w:rFonts w:ascii="Times New Roman" w:hAnsi="Times New Roman" w:cs="Times New Roman"/>
                      <w:lang w:bidi="en-US"/>
                    </w:rPr>
                    <w:t>alue</w:t>
                  </w:r>
                </w:p>
              </w:tc>
              <w:tc>
                <w:tcPr>
                  <w:tcW w:w="1440" w:type="dxa"/>
                </w:tcPr>
                <w:p w14:paraId="6FC13643" w14:textId="1B8627F3" w:rsidR="00C74460" w:rsidRPr="00D05D25" w:rsidRDefault="00C74460" w:rsidP="00F97C40">
                  <w:pPr>
                    <w:pStyle w:val="NoSpacing"/>
                    <w:jc w:val="center"/>
                    <w:rPr>
                      <w:rFonts w:ascii="Times New Roman" w:hAnsi="Times New Roman" w:cs="Times New Roman"/>
                      <w:lang w:bidi="en-US"/>
                    </w:rPr>
                  </w:pPr>
                  <w:r w:rsidRPr="00D05D25">
                    <w:rPr>
                      <w:rFonts w:ascii="Times New Roman" w:hAnsi="Times New Roman" w:cs="Times New Roman"/>
                      <w:lang w:bidi="en-US"/>
                    </w:rPr>
                    <w:t>Frequenc</w:t>
                  </w:r>
                  <w:r w:rsidR="00965A03" w:rsidRPr="00D05D25">
                    <w:rPr>
                      <w:rFonts w:ascii="Times New Roman" w:hAnsi="Times New Roman" w:cs="Times New Roman"/>
                      <w:lang w:bidi="en-US"/>
                    </w:rPr>
                    <w:t>y</w:t>
                  </w:r>
                </w:p>
              </w:tc>
            </w:tr>
            <w:tr w:rsidR="00C74460" w14:paraId="461C5933" w14:textId="77777777" w:rsidTr="00152DC9">
              <w:trPr>
                <w:trHeight w:val="288"/>
              </w:trPr>
              <w:tc>
                <w:tcPr>
                  <w:tcW w:w="1440" w:type="dxa"/>
                </w:tcPr>
                <w:p w14:paraId="0AB8F7D1" w14:textId="18254B16" w:rsidR="00C74460" w:rsidRPr="00D05D25" w:rsidRDefault="00C74460" w:rsidP="00F97C40">
                  <w:pPr>
                    <w:pStyle w:val="NoSpacing"/>
                    <w:jc w:val="center"/>
                    <w:rPr>
                      <w:rFonts w:ascii="Times New Roman" w:hAnsi="Times New Roman" w:cs="Times New Roman"/>
                      <w:lang w:bidi="en-US"/>
                    </w:rPr>
                  </w:pPr>
                  <w:r w:rsidRPr="00D05D25">
                    <w:rPr>
                      <w:rFonts w:ascii="Times New Roman" w:hAnsi="Times New Roman" w:cs="Times New Roman"/>
                      <w:lang w:bidi="en-US"/>
                    </w:rPr>
                    <w:t>1</w:t>
                  </w:r>
                </w:p>
              </w:tc>
              <w:tc>
                <w:tcPr>
                  <w:tcW w:w="1440" w:type="dxa"/>
                </w:tcPr>
                <w:p w14:paraId="7507C4F8" w14:textId="04B75C8A" w:rsidR="00C74460" w:rsidRPr="00D05D25" w:rsidRDefault="00965A03" w:rsidP="00F97C40">
                  <w:pPr>
                    <w:pStyle w:val="NoSpacing"/>
                    <w:jc w:val="center"/>
                    <w:rPr>
                      <w:rFonts w:ascii="Times New Roman" w:hAnsi="Times New Roman" w:cs="Times New Roman"/>
                      <w:lang w:bidi="en-US"/>
                    </w:rPr>
                  </w:pPr>
                  <w:r w:rsidRPr="00D05D25">
                    <w:rPr>
                      <w:rFonts w:ascii="Times New Roman" w:hAnsi="Times New Roman" w:cs="Times New Roman"/>
                      <w:lang w:bidi="en-US"/>
                    </w:rPr>
                    <w:t>7</w:t>
                  </w:r>
                </w:p>
              </w:tc>
            </w:tr>
            <w:tr w:rsidR="00C74460" w14:paraId="350B8F30" w14:textId="77777777" w:rsidTr="00152DC9">
              <w:trPr>
                <w:trHeight w:val="288"/>
              </w:trPr>
              <w:tc>
                <w:tcPr>
                  <w:tcW w:w="1440" w:type="dxa"/>
                </w:tcPr>
                <w:p w14:paraId="4896E426" w14:textId="69BE51F2" w:rsidR="00C74460" w:rsidRPr="00D05D25" w:rsidRDefault="00C74460" w:rsidP="00F97C40">
                  <w:pPr>
                    <w:pStyle w:val="NoSpacing"/>
                    <w:jc w:val="center"/>
                    <w:rPr>
                      <w:rFonts w:ascii="Times New Roman" w:hAnsi="Times New Roman" w:cs="Times New Roman"/>
                      <w:lang w:bidi="en-US"/>
                    </w:rPr>
                  </w:pPr>
                  <w:r w:rsidRPr="00D05D25">
                    <w:rPr>
                      <w:rFonts w:ascii="Times New Roman" w:hAnsi="Times New Roman" w:cs="Times New Roman"/>
                      <w:lang w:bidi="en-US"/>
                    </w:rPr>
                    <w:t>2</w:t>
                  </w:r>
                </w:p>
              </w:tc>
              <w:tc>
                <w:tcPr>
                  <w:tcW w:w="1440" w:type="dxa"/>
                </w:tcPr>
                <w:p w14:paraId="5FBB71DA" w14:textId="12811BDF" w:rsidR="00C74460" w:rsidRPr="00D05D25" w:rsidRDefault="005E1EBA" w:rsidP="00F97C40">
                  <w:pPr>
                    <w:pStyle w:val="NoSpacing"/>
                    <w:jc w:val="center"/>
                    <w:rPr>
                      <w:rFonts w:ascii="Times New Roman" w:hAnsi="Times New Roman" w:cs="Times New Roman"/>
                      <w:lang w:bidi="en-US"/>
                    </w:rPr>
                  </w:pPr>
                  <w:r w:rsidRPr="00D05D25">
                    <w:rPr>
                      <w:rFonts w:ascii="Times New Roman" w:hAnsi="Times New Roman" w:cs="Times New Roman"/>
                      <w:lang w:bidi="en-US"/>
                    </w:rPr>
                    <w:t>20</w:t>
                  </w:r>
                </w:p>
              </w:tc>
            </w:tr>
            <w:tr w:rsidR="00C74460" w14:paraId="35953612" w14:textId="77777777" w:rsidTr="00152DC9">
              <w:trPr>
                <w:trHeight w:val="288"/>
              </w:trPr>
              <w:tc>
                <w:tcPr>
                  <w:tcW w:w="1440" w:type="dxa"/>
                </w:tcPr>
                <w:p w14:paraId="1780F9DC" w14:textId="455AB1A4" w:rsidR="00C74460" w:rsidRPr="00D05D25" w:rsidRDefault="00C74460" w:rsidP="00F97C40">
                  <w:pPr>
                    <w:pStyle w:val="NoSpacing"/>
                    <w:jc w:val="center"/>
                    <w:rPr>
                      <w:rFonts w:ascii="Times New Roman" w:hAnsi="Times New Roman" w:cs="Times New Roman"/>
                      <w:lang w:bidi="en-US"/>
                    </w:rPr>
                  </w:pPr>
                  <w:r w:rsidRPr="00D05D25">
                    <w:rPr>
                      <w:rFonts w:ascii="Times New Roman" w:hAnsi="Times New Roman" w:cs="Times New Roman"/>
                      <w:lang w:bidi="en-US"/>
                    </w:rPr>
                    <w:t>3</w:t>
                  </w:r>
                </w:p>
              </w:tc>
              <w:tc>
                <w:tcPr>
                  <w:tcW w:w="1440" w:type="dxa"/>
                </w:tcPr>
                <w:p w14:paraId="49FE2318" w14:textId="7E170802" w:rsidR="00C74460" w:rsidRPr="00D05D25" w:rsidRDefault="005E1EBA" w:rsidP="00F97C40">
                  <w:pPr>
                    <w:pStyle w:val="NoSpacing"/>
                    <w:jc w:val="center"/>
                    <w:rPr>
                      <w:rFonts w:ascii="Times New Roman" w:hAnsi="Times New Roman" w:cs="Times New Roman"/>
                      <w:lang w:bidi="en-US"/>
                    </w:rPr>
                  </w:pPr>
                  <w:r w:rsidRPr="00D05D25">
                    <w:rPr>
                      <w:rFonts w:ascii="Times New Roman" w:hAnsi="Times New Roman" w:cs="Times New Roman"/>
                      <w:lang w:bidi="en-US"/>
                    </w:rPr>
                    <w:t>9</w:t>
                  </w:r>
                </w:p>
              </w:tc>
            </w:tr>
            <w:tr w:rsidR="00C74460" w14:paraId="06341542" w14:textId="77777777" w:rsidTr="00152DC9">
              <w:trPr>
                <w:trHeight w:val="288"/>
              </w:trPr>
              <w:tc>
                <w:tcPr>
                  <w:tcW w:w="1440" w:type="dxa"/>
                </w:tcPr>
                <w:p w14:paraId="38482F06" w14:textId="435DBCAA" w:rsidR="00C74460" w:rsidRPr="00D05D25" w:rsidRDefault="00C74460" w:rsidP="00F97C40">
                  <w:pPr>
                    <w:pStyle w:val="NoSpacing"/>
                    <w:jc w:val="center"/>
                    <w:rPr>
                      <w:rFonts w:ascii="Times New Roman" w:hAnsi="Times New Roman" w:cs="Times New Roman"/>
                      <w:lang w:bidi="en-US"/>
                    </w:rPr>
                  </w:pPr>
                  <w:r w:rsidRPr="00D05D25">
                    <w:rPr>
                      <w:rFonts w:ascii="Times New Roman" w:hAnsi="Times New Roman" w:cs="Times New Roman"/>
                      <w:lang w:bidi="en-US"/>
                    </w:rPr>
                    <w:t>4</w:t>
                  </w:r>
                </w:p>
              </w:tc>
              <w:tc>
                <w:tcPr>
                  <w:tcW w:w="1440" w:type="dxa"/>
                </w:tcPr>
                <w:p w14:paraId="4440D4E4" w14:textId="345C229C" w:rsidR="00C74460" w:rsidRPr="00D05D25" w:rsidRDefault="00B61B23" w:rsidP="00F97C40">
                  <w:pPr>
                    <w:pStyle w:val="NoSpacing"/>
                    <w:jc w:val="center"/>
                    <w:rPr>
                      <w:rFonts w:ascii="Times New Roman" w:hAnsi="Times New Roman" w:cs="Times New Roman"/>
                      <w:lang w:bidi="en-US"/>
                    </w:rPr>
                  </w:pPr>
                  <w:r w:rsidRPr="00D05D25">
                    <w:rPr>
                      <w:rFonts w:ascii="Times New Roman" w:hAnsi="Times New Roman" w:cs="Times New Roman"/>
                      <w:lang w:bidi="en-US"/>
                    </w:rPr>
                    <w:t>2</w:t>
                  </w:r>
                </w:p>
              </w:tc>
            </w:tr>
            <w:tr w:rsidR="00C74460" w14:paraId="6EFCA101" w14:textId="77777777" w:rsidTr="00152DC9">
              <w:trPr>
                <w:trHeight w:val="288"/>
              </w:trPr>
              <w:tc>
                <w:tcPr>
                  <w:tcW w:w="1440" w:type="dxa"/>
                </w:tcPr>
                <w:p w14:paraId="17204412" w14:textId="7E1BA8A9" w:rsidR="00C74460" w:rsidRPr="00D05D25" w:rsidRDefault="00C74460" w:rsidP="00F97C40">
                  <w:pPr>
                    <w:pStyle w:val="NoSpacing"/>
                    <w:jc w:val="center"/>
                    <w:rPr>
                      <w:rFonts w:ascii="Times New Roman" w:hAnsi="Times New Roman" w:cs="Times New Roman"/>
                      <w:lang w:bidi="en-US"/>
                    </w:rPr>
                  </w:pPr>
                  <w:r w:rsidRPr="00D05D25">
                    <w:rPr>
                      <w:rFonts w:ascii="Times New Roman" w:hAnsi="Times New Roman" w:cs="Times New Roman"/>
                      <w:lang w:bidi="en-US"/>
                    </w:rPr>
                    <w:t>5</w:t>
                  </w:r>
                </w:p>
              </w:tc>
              <w:tc>
                <w:tcPr>
                  <w:tcW w:w="1440" w:type="dxa"/>
                </w:tcPr>
                <w:p w14:paraId="4BE017C4" w14:textId="4DA88021" w:rsidR="00C74460" w:rsidRPr="00D05D25" w:rsidRDefault="00B61B23" w:rsidP="00F97C40">
                  <w:pPr>
                    <w:pStyle w:val="NoSpacing"/>
                    <w:jc w:val="center"/>
                    <w:rPr>
                      <w:rFonts w:ascii="Times New Roman" w:hAnsi="Times New Roman" w:cs="Times New Roman"/>
                      <w:lang w:bidi="en-US"/>
                    </w:rPr>
                  </w:pPr>
                  <w:r w:rsidRPr="00D05D25">
                    <w:rPr>
                      <w:rFonts w:ascii="Times New Roman" w:hAnsi="Times New Roman" w:cs="Times New Roman"/>
                      <w:lang w:bidi="en-US"/>
                    </w:rPr>
                    <w:t>2</w:t>
                  </w:r>
                </w:p>
              </w:tc>
            </w:tr>
          </w:tbl>
          <w:p w14:paraId="5DE5A8B3" w14:textId="77777777" w:rsidR="008602DE" w:rsidRDefault="008602DE" w:rsidP="00233B67">
            <w:pPr>
              <w:spacing w:after="200" w:line="360" w:lineRule="auto"/>
              <w:rPr>
                <w:rFonts w:ascii="Times New Roman" w:eastAsia="Times New Roman" w:hAnsi="Times New Roman" w:cs="Times New Roman"/>
                <w:sz w:val="24"/>
                <w:lang w:bidi="en-US"/>
              </w:rPr>
            </w:pPr>
          </w:p>
          <w:p w14:paraId="69BA0F71" w14:textId="1AB5DE8E" w:rsidR="00BC38D4" w:rsidRDefault="00BC38D4" w:rsidP="00BC38D4">
            <w:pPr>
              <w:pStyle w:val="ListParagraph"/>
              <w:numPr>
                <w:ilvl w:val="0"/>
                <w:numId w:val="1"/>
              </w:numPr>
              <w:spacing w:after="200" w:line="360" w:lineRule="auto"/>
              <w:rPr>
                <w:rFonts w:ascii="Times New Roman" w:eastAsia="Times New Roman" w:hAnsi="Times New Roman" w:cs="Times New Roman"/>
                <w:sz w:val="24"/>
                <w:lang w:bidi="en-US"/>
              </w:rPr>
            </w:pPr>
            <w:r w:rsidRPr="00BC38D4">
              <w:rPr>
                <w:rFonts w:ascii="Times New Roman" w:eastAsia="Times New Roman" w:hAnsi="Times New Roman" w:cs="Times New Roman"/>
                <w:sz w:val="24"/>
                <w:lang w:bidi="en-US"/>
              </w:rPr>
              <w:t>Construct a relative frequency table</w:t>
            </w:r>
            <w:r>
              <w:rPr>
                <w:rFonts w:ascii="Times New Roman" w:eastAsia="Times New Roman" w:hAnsi="Times New Roman" w:cs="Times New Roman"/>
                <w:sz w:val="24"/>
                <w:lang w:bidi="en-US"/>
              </w:rPr>
              <w:t>.</w:t>
            </w:r>
          </w:p>
          <w:p w14:paraId="4E27AE53" w14:textId="2E942D7D" w:rsidR="00BC38D4" w:rsidRDefault="00A671C0" w:rsidP="00BC38D4">
            <w:pPr>
              <w:spacing w:after="200" w:line="360" w:lineRule="auto"/>
              <w:rPr>
                <w:rFonts w:ascii="Times New Roman" w:eastAsia="Times New Roman" w:hAnsi="Times New Roman" w:cs="Times New Roman"/>
                <w:sz w:val="24"/>
                <w:lang w:bidi="en-US"/>
              </w:rPr>
            </w:pPr>
            <w:r w:rsidRPr="00152DC9">
              <w:rPr>
                <w:rFonts w:ascii="Times New Roman" w:eastAsia="Times New Roman" w:hAnsi="Times New Roman" w:cs="Times New Roman"/>
                <w:b/>
                <w:sz w:val="24"/>
                <w:lang w:bidi="en-US"/>
              </w:rPr>
              <w:t>Solution</w:t>
            </w:r>
            <w:r w:rsidR="00D05D25">
              <w:rPr>
                <w:rFonts w:ascii="Times New Roman" w:eastAsia="Times New Roman" w:hAnsi="Times New Roman" w:cs="Times New Roman"/>
                <w:sz w:val="24"/>
                <w:lang w:bidi="en-US"/>
              </w:rPr>
              <w:t xml:space="preserve"> The number of values in the data table is 40. To get the </w:t>
            </w:r>
            <w:r w:rsidR="00152DC9">
              <w:rPr>
                <w:rFonts w:ascii="Times New Roman" w:eastAsia="Times New Roman" w:hAnsi="Times New Roman" w:cs="Times New Roman"/>
                <w:sz w:val="24"/>
                <w:lang w:bidi="en-US"/>
              </w:rPr>
              <w:t>relative frequency distribution, divide each frequency in the frequency distribution table by 40.</w:t>
            </w:r>
          </w:p>
          <w:tbl>
            <w:tblPr>
              <w:tblStyle w:val="TableGrid"/>
              <w:tblW w:w="0" w:type="auto"/>
              <w:tblInd w:w="3022" w:type="dxa"/>
              <w:tblLook w:val="04A0" w:firstRow="1" w:lastRow="0" w:firstColumn="1" w:lastColumn="0" w:noHBand="0" w:noVBand="1"/>
            </w:tblPr>
            <w:tblGrid>
              <w:gridCol w:w="1440"/>
              <w:gridCol w:w="2160"/>
            </w:tblGrid>
            <w:tr w:rsidR="00152DC9" w14:paraId="713E2600" w14:textId="77777777" w:rsidTr="00534D88">
              <w:trPr>
                <w:trHeight w:val="288"/>
              </w:trPr>
              <w:tc>
                <w:tcPr>
                  <w:tcW w:w="1440" w:type="dxa"/>
                </w:tcPr>
                <w:p w14:paraId="2BFC6FF0" w14:textId="77777777" w:rsidR="00152DC9" w:rsidRPr="00D05D25" w:rsidRDefault="00152DC9" w:rsidP="00152DC9">
                  <w:pPr>
                    <w:pStyle w:val="NoSpacing"/>
                    <w:jc w:val="center"/>
                    <w:rPr>
                      <w:rFonts w:ascii="Times New Roman" w:hAnsi="Times New Roman" w:cs="Times New Roman"/>
                      <w:lang w:bidi="en-US"/>
                    </w:rPr>
                  </w:pPr>
                  <w:r w:rsidRPr="00D05D25">
                    <w:rPr>
                      <w:rFonts w:ascii="Times New Roman" w:hAnsi="Times New Roman" w:cs="Times New Roman"/>
                      <w:lang w:bidi="en-US"/>
                    </w:rPr>
                    <w:t>Data Value</w:t>
                  </w:r>
                </w:p>
              </w:tc>
              <w:tc>
                <w:tcPr>
                  <w:tcW w:w="2160" w:type="dxa"/>
                </w:tcPr>
                <w:p w14:paraId="0E5F1891" w14:textId="485762E4" w:rsidR="00152DC9" w:rsidRPr="00D05D25" w:rsidRDefault="00534D88" w:rsidP="00152DC9">
                  <w:pPr>
                    <w:pStyle w:val="NoSpacing"/>
                    <w:jc w:val="center"/>
                    <w:rPr>
                      <w:rFonts w:ascii="Times New Roman" w:hAnsi="Times New Roman" w:cs="Times New Roman"/>
                      <w:lang w:bidi="en-US"/>
                    </w:rPr>
                  </w:pPr>
                  <w:r>
                    <w:rPr>
                      <w:rFonts w:ascii="Times New Roman" w:hAnsi="Times New Roman" w:cs="Times New Roman"/>
                      <w:lang w:bidi="en-US"/>
                    </w:rPr>
                    <w:t xml:space="preserve">Relative </w:t>
                  </w:r>
                  <w:r w:rsidR="00152DC9" w:rsidRPr="00D05D25">
                    <w:rPr>
                      <w:rFonts w:ascii="Times New Roman" w:hAnsi="Times New Roman" w:cs="Times New Roman"/>
                      <w:lang w:bidi="en-US"/>
                    </w:rPr>
                    <w:t>Frequency</w:t>
                  </w:r>
                </w:p>
              </w:tc>
            </w:tr>
            <w:tr w:rsidR="00152DC9" w14:paraId="59BED208" w14:textId="77777777" w:rsidTr="00534D88">
              <w:trPr>
                <w:trHeight w:val="288"/>
              </w:trPr>
              <w:tc>
                <w:tcPr>
                  <w:tcW w:w="1440" w:type="dxa"/>
                </w:tcPr>
                <w:p w14:paraId="7844B818" w14:textId="77777777" w:rsidR="00152DC9" w:rsidRPr="00D05D25" w:rsidRDefault="00152DC9" w:rsidP="00152DC9">
                  <w:pPr>
                    <w:pStyle w:val="NoSpacing"/>
                    <w:jc w:val="center"/>
                    <w:rPr>
                      <w:rFonts w:ascii="Times New Roman" w:hAnsi="Times New Roman" w:cs="Times New Roman"/>
                      <w:lang w:bidi="en-US"/>
                    </w:rPr>
                  </w:pPr>
                  <w:r w:rsidRPr="00D05D25">
                    <w:rPr>
                      <w:rFonts w:ascii="Times New Roman" w:hAnsi="Times New Roman" w:cs="Times New Roman"/>
                      <w:lang w:bidi="en-US"/>
                    </w:rPr>
                    <w:t>1</w:t>
                  </w:r>
                </w:p>
              </w:tc>
              <w:tc>
                <w:tcPr>
                  <w:tcW w:w="2160" w:type="dxa"/>
                </w:tcPr>
                <w:p w14:paraId="7F5778B6" w14:textId="77944D21" w:rsidR="00152DC9" w:rsidRPr="00D05D25" w:rsidRDefault="00241505" w:rsidP="00152DC9">
                  <w:pPr>
                    <w:pStyle w:val="NoSpacing"/>
                    <w:jc w:val="center"/>
                    <w:rPr>
                      <w:rFonts w:ascii="Times New Roman" w:hAnsi="Times New Roman" w:cs="Times New Roman"/>
                      <w:lang w:bidi="en-US"/>
                    </w:rPr>
                  </w:pPr>
                  <w:r>
                    <w:rPr>
                      <w:rFonts w:ascii="Times New Roman" w:hAnsi="Times New Roman" w:cs="Times New Roman"/>
                      <w:lang w:bidi="en-US"/>
                    </w:rPr>
                    <w:t>0.1</w:t>
                  </w:r>
                  <w:r w:rsidR="00152DC9" w:rsidRPr="00D05D25">
                    <w:rPr>
                      <w:rFonts w:ascii="Times New Roman" w:hAnsi="Times New Roman" w:cs="Times New Roman"/>
                      <w:lang w:bidi="en-US"/>
                    </w:rPr>
                    <w:t>7</w:t>
                  </w:r>
                  <w:r>
                    <w:rPr>
                      <w:rFonts w:ascii="Times New Roman" w:hAnsi="Times New Roman" w:cs="Times New Roman"/>
                      <w:lang w:bidi="en-US"/>
                    </w:rPr>
                    <w:t>5</w:t>
                  </w:r>
                </w:p>
              </w:tc>
            </w:tr>
            <w:tr w:rsidR="00152DC9" w14:paraId="1B90ABD7" w14:textId="77777777" w:rsidTr="00534D88">
              <w:trPr>
                <w:trHeight w:val="288"/>
              </w:trPr>
              <w:tc>
                <w:tcPr>
                  <w:tcW w:w="1440" w:type="dxa"/>
                </w:tcPr>
                <w:p w14:paraId="088C56C0" w14:textId="77777777" w:rsidR="00152DC9" w:rsidRPr="00D05D25" w:rsidRDefault="00152DC9" w:rsidP="00152DC9">
                  <w:pPr>
                    <w:pStyle w:val="NoSpacing"/>
                    <w:jc w:val="center"/>
                    <w:rPr>
                      <w:rFonts w:ascii="Times New Roman" w:hAnsi="Times New Roman" w:cs="Times New Roman"/>
                      <w:lang w:bidi="en-US"/>
                    </w:rPr>
                  </w:pPr>
                  <w:r w:rsidRPr="00D05D25">
                    <w:rPr>
                      <w:rFonts w:ascii="Times New Roman" w:hAnsi="Times New Roman" w:cs="Times New Roman"/>
                      <w:lang w:bidi="en-US"/>
                    </w:rPr>
                    <w:t>2</w:t>
                  </w:r>
                </w:p>
              </w:tc>
              <w:tc>
                <w:tcPr>
                  <w:tcW w:w="2160" w:type="dxa"/>
                </w:tcPr>
                <w:p w14:paraId="0AE8AF10" w14:textId="021B5EC5" w:rsidR="00152DC9" w:rsidRPr="00D05D25" w:rsidRDefault="005612D5" w:rsidP="00152DC9">
                  <w:pPr>
                    <w:pStyle w:val="NoSpacing"/>
                    <w:jc w:val="center"/>
                    <w:rPr>
                      <w:rFonts w:ascii="Times New Roman" w:hAnsi="Times New Roman" w:cs="Times New Roman"/>
                      <w:lang w:bidi="en-US"/>
                    </w:rPr>
                  </w:pPr>
                  <w:r>
                    <w:rPr>
                      <w:rFonts w:ascii="Times New Roman" w:hAnsi="Times New Roman" w:cs="Times New Roman"/>
                      <w:lang w:bidi="en-US"/>
                    </w:rPr>
                    <w:t>0.5</w:t>
                  </w:r>
                </w:p>
              </w:tc>
            </w:tr>
            <w:tr w:rsidR="00152DC9" w14:paraId="4BCE87D4" w14:textId="77777777" w:rsidTr="00534D88">
              <w:trPr>
                <w:trHeight w:val="288"/>
              </w:trPr>
              <w:tc>
                <w:tcPr>
                  <w:tcW w:w="1440" w:type="dxa"/>
                </w:tcPr>
                <w:p w14:paraId="181D2555" w14:textId="77777777" w:rsidR="00152DC9" w:rsidRPr="00D05D25" w:rsidRDefault="00152DC9" w:rsidP="00152DC9">
                  <w:pPr>
                    <w:pStyle w:val="NoSpacing"/>
                    <w:jc w:val="center"/>
                    <w:rPr>
                      <w:rFonts w:ascii="Times New Roman" w:hAnsi="Times New Roman" w:cs="Times New Roman"/>
                      <w:lang w:bidi="en-US"/>
                    </w:rPr>
                  </w:pPr>
                  <w:r w:rsidRPr="00D05D25">
                    <w:rPr>
                      <w:rFonts w:ascii="Times New Roman" w:hAnsi="Times New Roman" w:cs="Times New Roman"/>
                      <w:lang w:bidi="en-US"/>
                    </w:rPr>
                    <w:t>3</w:t>
                  </w:r>
                </w:p>
              </w:tc>
              <w:tc>
                <w:tcPr>
                  <w:tcW w:w="2160" w:type="dxa"/>
                </w:tcPr>
                <w:p w14:paraId="312DF9A2" w14:textId="0274E6F0" w:rsidR="00152DC9" w:rsidRPr="00D05D25" w:rsidRDefault="005612D5" w:rsidP="00152DC9">
                  <w:pPr>
                    <w:pStyle w:val="NoSpacing"/>
                    <w:jc w:val="center"/>
                    <w:rPr>
                      <w:rFonts w:ascii="Times New Roman" w:hAnsi="Times New Roman" w:cs="Times New Roman"/>
                      <w:lang w:bidi="en-US"/>
                    </w:rPr>
                  </w:pPr>
                  <w:r>
                    <w:rPr>
                      <w:rFonts w:ascii="Times New Roman" w:hAnsi="Times New Roman" w:cs="Times New Roman"/>
                      <w:lang w:bidi="en-US"/>
                    </w:rPr>
                    <w:t>0.225</w:t>
                  </w:r>
                </w:p>
              </w:tc>
            </w:tr>
            <w:tr w:rsidR="00152DC9" w14:paraId="00E57A8D" w14:textId="77777777" w:rsidTr="00534D88">
              <w:trPr>
                <w:trHeight w:val="288"/>
              </w:trPr>
              <w:tc>
                <w:tcPr>
                  <w:tcW w:w="1440" w:type="dxa"/>
                </w:tcPr>
                <w:p w14:paraId="4D3DB0E6" w14:textId="77777777" w:rsidR="00152DC9" w:rsidRPr="00D05D25" w:rsidRDefault="00152DC9" w:rsidP="00152DC9">
                  <w:pPr>
                    <w:pStyle w:val="NoSpacing"/>
                    <w:jc w:val="center"/>
                    <w:rPr>
                      <w:rFonts w:ascii="Times New Roman" w:hAnsi="Times New Roman" w:cs="Times New Roman"/>
                      <w:lang w:bidi="en-US"/>
                    </w:rPr>
                  </w:pPr>
                  <w:r w:rsidRPr="00D05D25">
                    <w:rPr>
                      <w:rFonts w:ascii="Times New Roman" w:hAnsi="Times New Roman" w:cs="Times New Roman"/>
                      <w:lang w:bidi="en-US"/>
                    </w:rPr>
                    <w:t>4</w:t>
                  </w:r>
                </w:p>
              </w:tc>
              <w:tc>
                <w:tcPr>
                  <w:tcW w:w="2160" w:type="dxa"/>
                </w:tcPr>
                <w:p w14:paraId="52B83C13" w14:textId="640B79D9" w:rsidR="00152DC9" w:rsidRPr="00D05D25" w:rsidRDefault="00763449" w:rsidP="00152DC9">
                  <w:pPr>
                    <w:pStyle w:val="NoSpacing"/>
                    <w:jc w:val="center"/>
                    <w:rPr>
                      <w:rFonts w:ascii="Times New Roman" w:hAnsi="Times New Roman" w:cs="Times New Roman"/>
                      <w:lang w:bidi="en-US"/>
                    </w:rPr>
                  </w:pPr>
                  <w:r>
                    <w:rPr>
                      <w:rFonts w:ascii="Times New Roman" w:hAnsi="Times New Roman" w:cs="Times New Roman"/>
                      <w:lang w:bidi="en-US"/>
                    </w:rPr>
                    <w:t>0.</w:t>
                  </w:r>
                  <w:r w:rsidR="00E76EB2">
                    <w:rPr>
                      <w:rFonts w:ascii="Times New Roman" w:hAnsi="Times New Roman" w:cs="Times New Roman"/>
                      <w:lang w:bidi="en-US"/>
                    </w:rPr>
                    <w:t>05</w:t>
                  </w:r>
                </w:p>
              </w:tc>
            </w:tr>
            <w:tr w:rsidR="00152DC9" w14:paraId="4B95A592" w14:textId="77777777" w:rsidTr="00534D88">
              <w:trPr>
                <w:trHeight w:val="288"/>
              </w:trPr>
              <w:tc>
                <w:tcPr>
                  <w:tcW w:w="1440" w:type="dxa"/>
                </w:tcPr>
                <w:p w14:paraId="7E9B17EF" w14:textId="77777777" w:rsidR="00152DC9" w:rsidRPr="00D05D25" w:rsidRDefault="00152DC9" w:rsidP="00152DC9">
                  <w:pPr>
                    <w:pStyle w:val="NoSpacing"/>
                    <w:jc w:val="center"/>
                    <w:rPr>
                      <w:rFonts w:ascii="Times New Roman" w:hAnsi="Times New Roman" w:cs="Times New Roman"/>
                      <w:lang w:bidi="en-US"/>
                    </w:rPr>
                  </w:pPr>
                  <w:r w:rsidRPr="00D05D25">
                    <w:rPr>
                      <w:rFonts w:ascii="Times New Roman" w:hAnsi="Times New Roman" w:cs="Times New Roman"/>
                      <w:lang w:bidi="en-US"/>
                    </w:rPr>
                    <w:t>5</w:t>
                  </w:r>
                </w:p>
              </w:tc>
              <w:tc>
                <w:tcPr>
                  <w:tcW w:w="2160" w:type="dxa"/>
                </w:tcPr>
                <w:p w14:paraId="1EF22C2E" w14:textId="3924EB0B" w:rsidR="00152DC9" w:rsidRPr="00D05D25" w:rsidRDefault="00763449" w:rsidP="00152DC9">
                  <w:pPr>
                    <w:pStyle w:val="NoSpacing"/>
                    <w:jc w:val="center"/>
                    <w:rPr>
                      <w:rFonts w:ascii="Times New Roman" w:hAnsi="Times New Roman" w:cs="Times New Roman"/>
                      <w:lang w:bidi="en-US"/>
                    </w:rPr>
                  </w:pPr>
                  <w:r>
                    <w:rPr>
                      <w:rFonts w:ascii="Times New Roman" w:hAnsi="Times New Roman" w:cs="Times New Roman"/>
                      <w:lang w:bidi="en-US"/>
                    </w:rPr>
                    <w:t>0.</w:t>
                  </w:r>
                  <w:r w:rsidR="00E76EB2">
                    <w:rPr>
                      <w:rFonts w:ascii="Times New Roman" w:hAnsi="Times New Roman" w:cs="Times New Roman"/>
                      <w:lang w:bidi="en-US"/>
                    </w:rPr>
                    <w:t>05</w:t>
                  </w:r>
                </w:p>
              </w:tc>
            </w:tr>
          </w:tbl>
          <w:p w14:paraId="14373938" w14:textId="77777777" w:rsidR="00A249C5" w:rsidRDefault="00A249C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51347FA4" w14:textId="6EAA030E" w:rsidR="003B0A1C" w:rsidRDefault="00A249C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The relative frequency may also be written as percentages.</w:t>
            </w:r>
          </w:p>
          <w:p w14:paraId="0B441C79" w14:textId="4F050AE0" w:rsidR="00AF0095" w:rsidRDefault="00AF009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0F7F00B4" w14:textId="164ABE41" w:rsidR="00AF0095" w:rsidRDefault="00AF009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4C717451" w14:textId="77777777" w:rsidR="00AF0095" w:rsidRDefault="00AF009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2C532F11" w14:textId="0E415940" w:rsidR="00407B47" w:rsidRDefault="00407B4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7C0996F5" w14:textId="0D4A8284" w:rsidR="00407B47" w:rsidRDefault="00407B47" w:rsidP="00407B47">
            <w:pPr>
              <w:pStyle w:val="ListParagraph"/>
              <w:numPr>
                <w:ilvl w:val="0"/>
                <w:numId w:val="1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What percentage of customers made a deposit in two minutes or less?</w:t>
            </w:r>
          </w:p>
          <w:p w14:paraId="7E7DBE58" w14:textId="50EF49BD" w:rsidR="00407B47" w:rsidRDefault="00407B47" w:rsidP="00407B4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7CD2BAF9" w14:textId="77777777" w:rsidR="00A249C5" w:rsidRDefault="00407B4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F0095">
              <w:rPr>
                <w:rFonts w:ascii="Times New Roman" w:hAnsi="Times New Roman" w:cs="Times New Roman"/>
                <w:b/>
                <w:sz w:val="24"/>
                <w:szCs w:val="24"/>
              </w:rPr>
              <w:t>Solu</w:t>
            </w:r>
            <w:r w:rsidR="00334AC7" w:rsidRPr="00AF0095">
              <w:rPr>
                <w:rFonts w:ascii="Times New Roman" w:hAnsi="Times New Roman" w:cs="Times New Roman"/>
                <w:b/>
                <w:sz w:val="24"/>
                <w:szCs w:val="24"/>
              </w:rPr>
              <w:t>t</w:t>
            </w:r>
            <w:r w:rsidRPr="00AF0095">
              <w:rPr>
                <w:rFonts w:ascii="Times New Roman" w:hAnsi="Times New Roman" w:cs="Times New Roman"/>
                <w:b/>
                <w:sz w:val="24"/>
                <w:szCs w:val="24"/>
              </w:rPr>
              <w:t>ion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334AC7">
              <w:rPr>
                <w:rFonts w:ascii="Times New Roman" w:hAnsi="Times New Roman" w:cs="Times New Roman"/>
                <w:sz w:val="24"/>
                <w:szCs w:val="24"/>
              </w:rPr>
              <w:t>This question asks us to find the percentage of customers</w:t>
            </w:r>
            <w:r w:rsidR="00184763">
              <w:rPr>
                <w:rFonts w:ascii="Times New Roman" w:hAnsi="Times New Roman" w:cs="Times New Roman"/>
                <w:sz w:val="24"/>
                <w:szCs w:val="24"/>
              </w:rPr>
              <w:t xml:space="preserve"> with the data value 1 or 2. The relative frequency of those values is</w:t>
            </w:r>
            <w:r w:rsidR="00AF0095">
              <w:rPr>
                <w:rFonts w:ascii="Times New Roman" w:hAnsi="Times New Roman" w:cs="Times New Roman"/>
                <w:sz w:val="24"/>
                <w:szCs w:val="24"/>
              </w:rPr>
              <w:t xml:space="preserve"> 0.175 and 0.5. This means the percentage must be 17.5% + 50% or 67.5% of customers.</w:t>
            </w:r>
          </w:p>
          <w:p w14:paraId="32C4A872" w14:textId="378823D0" w:rsidR="00AF0095" w:rsidRDefault="00AF009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14:paraId="3F0981F4" w14:textId="77777777" w:rsidR="00A249C5" w:rsidRDefault="00A249C5">
      <w:pPr>
        <w:rPr>
          <w:rFonts w:ascii="Times New Roman" w:hAnsi="Times New Roman" w:cs="Times New Roman"/>
          <w:sz w:val="24"/>
          <w:szCs w:val="24"/>
          <w:u w:val="single"/>
        </w:rPr>
      </w:pPr>
    </w:p>
    <w:p w14:paraId="22BA0801" w14:textId="259ACF25" w:rsidR="00562439" w:rsidRDefault="003B0A1C">
      <w:pPr>
        <w:rPr>
          <w:rFonts w:ascii="Times New Roman" w:hAnsi="Times New Roman" w:cs="Times New Roman"/>
          <w:sz w:val="24"/>
          <w:szCs w:val="24"/>
          <w:u w:val="single"/>
        </w:rPr>
      </w:pPr>
      <w:r w:rsidRPr="00562439">
        <w:rPr>
          <w:rFonts w:ascii="Times New Roman" w:hAnsi="Times New Roman" w:cs="Times New Roman"/>
          <w:sz w:val="24"/>
          <w:szCs w:val="24"/>
          <w:u w:val="single"/>
        </w:rPr>
        <w:t>Practice</w:t>
      </w:r>
    </w:p>
    <w:tbl>
      <w:tblPr>
        <w:tblStyle w:val="TableGrid"/>
        <w:tblW w:w="10080" w:type="dxa"/>
        <w:tblLook w:val="04A0" w:firstRow="1" w:lastRow="0" w:firstColumn="1" w:lastColumn="0" w:noHBand="0" w:noVBand="1"/>
      </w:tblPr>
      <w:tblGrid>
        <w:gridCol w:w="10080"/>
      </w:tblGrid>
      <w:tr w:rsidR="008D66B4" w14:paraId="7144E10D" w14:textId="77777777" w:rsidTr="008D66B4">
        <w:tc>
          <w:tcPr>
            <w:tcW w:w="10080" w:type="dxa"/>
          </w:tcPr>
          <w:p w14:paraId="14826AB8" w14:textId="26062AFB" w:rsidR="008D66B4" w:rsidRPr="00EB0D4C" w:rsidRDefault="001F3C63" w:rsidP="00EB0D4C">
            <w:pPr>
              <w:pStyle w:val="ListParagraph"/>
              <w:numPr>
                <w:ilvl w:val="0"/>
                <w:numId w:val="8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 w:rsidRPr="00EB0D4C">
              <w:rPr>
                <w:rFonts w:ascii="Times New Roman" w:hAnsi="Times New Roman" w:cs="Times New Roman"/>
                <w:sz w:val="24"/>
                <w:szCs w:val="24"/>
              </w:rPr>
              <w:t xml:space="preserve">A manufacturing company measures the number of defective units its </w:t>
            </w:r>
            <w:r w:rsidR="00B72DF8" w:rsidRPr="00EB0D4C">
              <w:rPr>
                <w:rFonts w:ascii="Times New Roman" w:hAnsi="Times New Roman" w:cs="Times New Roman"/>
                <w:sz w:val="24"/>
                <w:szCs w:val="24"/>
              </w:rPr>
              <w:t>production facility produces in an hour. Over the course of several days</w:t>
            </w:r>
            <w:r w:rsidR="008575D1" w:rsidRPr="00EB0D4C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="00B72DF8" w:rsidRPr="00EB0D4C">
              <w:rPr>
                <w:rFonts w:ascii="Times New Roman" w:hAnsi="Times New Roman" w:cs="Times New Roman"/>
                <w:sz w:val="24"/>
                <w:szCs w:val="24"/>
              </w:rPr>
              <w:t xml:space="preserve"> it records the data be</w:t>
            </w:r>
            <w:r w:rsidR="008575D1" w:rsidRPr="00EB0D4C">
              <w:rPr>
                <w:rFonts w:ascii="Times New Roman" w:hAnsi="Times New Roman" w:cs="Times New Roman"/>
                <w:sz w:val="24"/>
                <w:szCs w:val="24"/>
              </w:rPr>
              <w:t>low.</w:t>
            </w:r>
          </w:p>
          <w:p w14:paraId="23AF35E4" w14:textId="77777777" w:rsidR="008575D1" w:rsidRDefault="008575D1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tbl>
            <w:tblPr>
              <w:tblStyle w:val="TableGrid"/>
              <w:tblW w:w="0" w:type="auto"/>
              <w:tblInd w:w="2039" w:type="dxa"/>
              <w:tblLook w:val="04A0" w:firstRow="1" w:lastRow="0" w:firstColumn="1" w:lastColumn="0" w:noHBand="0" w:noVBand="1"/>
            </w:tblPr>
            <w:tblGrid>
              <w:gridCol w:w="1152"/>
              <w:gridCol w:w="1152"/>
              <w:gridCol w:w="1152"/>
              <w:gridCol w:w="1152"/>
              <w:gridCol w:w="1152"/>
            </w:tblGrid>
            <w:tr w:rsidR="00640CF7" w14:paraId="03E2B963" w14:textId="77777777" w:rsidTr="00224956">
              <w:tc>
                <w:tcPr>
                  <w:tcW w:w="1152" w:type="dxa"/>
                  <w:vAlign w:val="center"/>
                </w:tcPr>
                <w:p w14:paraId="29FDD357" w14:textId="40F22C6F" w:rsidR="00640CF7" w:rsidRDefault="00640CF7" w:rsidP="00224956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0</w:t>
                  </w:r>
                </w:p>
              </w:tc>
              <w:tc>
                <w:tcPr>
                  <w:tcW w:w="1152" w:type="dxa"/>
                  <w:vAlign w:val="center"/>
                </w:tcPr>
                <w:p w14:paraId="09A1813B" w14:textId="259F6C2D" w:rsidR="00640CF7" w:rsidRDefault="00640CF7" w:rsidP="00224956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3</w:t>
                  </w:r>
                </w:p>
              </w:tc>
              <w:tc>
                <w:tcPr>
                  <w:tcW w:w="1152" w:type="dxa"/>
                  <w:vAlign w:val="center"/>
                </w:tcPr>
                <w:p w14:paraId="13E778FF" w14:textId="7005C99F" w:rsidR="00640CF7" w:rsidRDefault="00640CF7" w:rsidP="00224956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3</w:t>
                  </w:r>
                </w:p>
              </w:tc>
              <w:tc>
                <w:tcPr>
                  <w:tcW w:w="1152" w:type="dxa"/>
                  <w:vAlign w:val="center"/>
                </w:tcPr>
                <w:p w14:paraId="321989D5" w14:textId="2914B959" w:rsidR="00640CF7" w:rsidRDefault="00640CF7" w:rsidP="00224956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3</w:t>
                  </w:r>
                </w:p>
              </w:tc>
              <w:tc>
                <w:tcPr>
                  <w:tcW w:w="1152" w:type="dxa"/>
                  <w:vAlign w:val="center"/>
                </w:tcPr>
                <w:p w14:paraId="18C976E4" w14:textId="1B17440E" w:rsidR="00640CF7" w:rsidRDefault="00640CF7" w:rsidP="00224956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0</w:t>
                  </w:r>
                </w:p>
              </w:tc>
            </w:tr>
            <w:tr w:rsidR="00640CF7" w14:paraId="7099EFBA" w14:textId="77777777" w:rsidTr="00224956">
              <w:tc>
                <w:tcPr>
                  <w:tcW w:w="1152" w:type="dxa"/>
                  <w:vAlign w:val="center"/>
                </w:tcPr>
                <w:p w14:paraId="2BEEB30E" w14:textId="669A93D1" w:rsidR="00640CF7" w:rsidRDefault="00640CF7" w:rsidP="00224956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1</w:t>
                  </w:r>
                </w:p>
              </w:tc>
              <w:tc>
                <w:tcPr>
                  <w:tcW w:w="1152" w:type="dxa"/>
                  <w:vAlign w:val="center"/>
                </w:tcPr>
                <w:p w14:paraId="7F57DA60" w14:textId="5325A4BF" w:rsidR="00640CF7" w:rsidRDefault="00640CF7" w:rsidP="00224956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2</w:t>
                  </w:r>
                </w:p>
              </w:tc>
              <w:tc>
                <w:tcPr>
                  <w:tcW w:w="1152" w:type="dxa"/>
                  <w:vAlign w:val="center"/>
                </w:tcPr>
                <w:p w14:paraId="6861A137" w14:textId="662E1BD6" w:rsidR="00640CF7" w:rsidRDefault="00640CF7" w:rsidP="00224956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3</w:t>
                  </w:r>
                </w:p>
              </w:tc>
              <w:tc>
                <w:tcPr>
                  <w:tcW w:w="1152" w:type="dxa"/>
                  <w:vAlign w:val="center"/>
                </w:tcPr>
                <w:p w14:paraId="04729D11" w14:textId="11EEC287" w:rsidR="00640CF7" w:rsidRDefault="00640CF7" w:rsidP="00224956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1</w:t>
                  </w:r>
                </w:p>
              </w:tc>
              <w:tc>
                <w:tcPr>
                  <w:tcW w:w="1152" w:type="dxa"/>
                  <w:vAlign w:val="center"/>
                </w:tcPr>
                <w:p w14:paraId="3C003FBC" w14:textId="0FA96A18" w:rsidR="00640CF7" w:rsidRDefault="00640CF7" w:rsidP="00224956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1</w:t>
                  </w:r>
                </w:p>
              </w:tc>
            </w:tr>
            <w:tr w:rsidR="00640CF7" w14:paraId="17D9F8FF" w14:textId="77777777" w:rsidTr="00224956">
              <w:tc>
                <w:tcPr>
                  <w:tcW w:w="1152" w:type="dxa"/>
                  <w:vAlign w:val="center"/>
                </w:tcPr>
                <w:p w14:paraId="5C8EAA01" w14:textId="7157E545" w:rsidR="00640CF7" w:rsidRDefault="00640CF7" w:rsidP="00224956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0</w:t>
                  </w:r>
                </w:p>
              </w:tc>
              <w:tc>
                <w:tcPr>
                  <w:tcW w:w="1152" w:type="dxa"/>
                  <w:vAlign w:val="center"/>
                </w:tcPr>
                <w:p w14:paraId="681CD6E1" w14:textId="06A30F5E" w:rsidR="00640CF7" w:rsidRDefault="006D4F8C" w:rsidP="00224956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1</w:t>
                  </w:r>
                </w:p>
              </w:tc>
              <w:tc>
                <w:tcPr>
                  <w:tcW w:w="1152" w:type="dxa"/>
                  <w:vAlign w:val="center"/>
                </w:tcPr>
                <w:p w14:paraId="356C72DF" w14:textId="389134D5" w:rsidR="00640CF7" w:rsidRDefault="006D4F8C" w:rsidP="00224956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1</w:t>
                  </w:r>
                </w:p>
              </w:tc>
              <w:tc>
                <w:tcPr>
                  <w:tcW w:w="1152" w:type="dxa"/>
                  <w:vAlign w:val="center"/>
                </w:tcPr>
                <w:p w14:paraId="1C7F9587" w14:textId="35A4A53F" w:rsidR="00640CF7" w:rsidRDefault="006D4F8C" w:rsidP="00224956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2</w:t>
                  </w:r>
                </w:p>
              </w:tc>
              <w:tc>
                <w:tcPr>
                  <w:tcW w:w="1152" w:type="dxa"/>
                  <w:vAlign w:val="center"/>
                </w:tcPr>
                <w:p w14:paraId="65981E94" w14:textId="086441E0" w:rsidR="00640CF7" w:rsidRDefault="006D4F8C" w:rsidP="00224956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2</w:t>
                  </w:r>
                </w:p>
              </w:tc>
            </w:tr>
            <w:tr w:rsidR="00640CF7" w14:paraId="1B0243DD" w14:textId="77777777" w:rsidTr="00224956">
              <w:tc>
                <w:tcPr>
                  <w:tcW w:w="1152" w:type="dxa"/>
                  <w:vAlign w:val="center"/>
                </w:tcPr>
                <w:p w14:paraId="20321153" w14:textId="093FD5A4" w:rsidR="00640CF7" w:rsidRDefault="006D4F8C" w:rsidP="00224956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0</w:t>
                  </w:r>
                </w:p>
              </w:tc>
              <w:tc>
                <w:tcPr>
                  <w:tcW w:w="1152" w:type="dxa"/>
                  <w:vAlign w:val="center"/>
                </w:tcPr>
                <w:p w14:paraId="3BCF69F4" w14:textId="70F3AEF2" w:rsidR="00640CF7" w:rsidRDefault="006D4F8C" w:rsidP="00224956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0</w:t>
                  </w:r>
                </w:p>
              </w:tc>
              <w:tc>
                <w:tcPr>
                  <w:tcW w:w="1152" w:type="dxa"/>
                  <w:vAlign w:val="center"/>
                </w:tcPr>
                <w:p w14:paraId="1F209673" w14:textId="4F8B66DC" w:rsidR="00640CF7" w:rsidRDefault="006D4F8C" w:rsidP="00224956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1</w:t>
                  </w:r>
                </w:p>
              </w:tc>
              <w:tc>
                <w:tcPr>
                  <w:tcW w:w="1152" w:type="dxa"/>
                  <w:vAlign w:val="center"/>
                </w:tcPr>
                <w:p w14:paraId="40388754" w14:textId="31F5E3F5" w:rsidR="00640CF7" w:rsidRDefault="006D4F8C" w:rsidP="00224956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1</w:t>
                  </w:r>
                </w:p>
              </w:tc>
              <w:tc>
                <w:tcPr>
                  <w:tcW w:w="1152" w:type="dxa"/>
                  <w:vAlign w:val="center"/>
                </w:tcPr>
                <w:p w14:paraId="53AC7B47" w14:textId="41370645" w:rsidR="00640CF7" w:rsidRDefault="006D4F8C" w:rsidP="00224956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1</w:t>
                  </w:r>
                </w:p>
              </w:tc>
            </w:tr>
          </w:tbl>
          <w:p w14:paraId="427DC31D" w14:textId="77777777" w:rsidR="008575D1" w:rsidRDefault="008575D1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71E71A53" w14:textId="51FE56D6" w:rsidR="00953190" w:rsidRDefault="00953190" w:rsidP="00953190">
            <w:pPr>
              <w:pStyle w:val="ListParagraph"/>
              <w:numPr>
                <w:ilvl w:val="0"/>
                <w:numId w:val="4"/>
              </w:numPr>
              <w:spacing w:after="200" w:line="360" w:lineRule="auto"/>
              <w:rPr>
                <w:rFonts w:ascii="Times New Roman" w:eastAsia="Times New Roman" w:hAnsi="Times New Roman" w:cs="Times New Roman"/>
                <w:sz w:val="24"/>
                <w:lang w:bidi="en-US"/>
              </w:rPr>
            </w:pPr>
            <w:r w:rsidRPr="00BC38D4">
              <w:rPr>
                <w:rFonts w:ascii="Times New Roman" w:eastAsia="Times New Roman" w:hAnsi="Times New Roman" w:cs="Times New Roman"/>
                <w:sz w:val="24"/>
                <w:lang w:bidi="en-US"/>
              </w:rPr>
              <w:t>Construct a frequency distribution table.</w:t>
            </w:r>
          </w:p>
          <w:p w14:paraId="5B218A3B" w14:textId="30C0E88E" w:rsidR="00953190" w:rsidRDefault="00953190" w:rsidP="00953190">
            <w:pPr>
              <w:spacing w:after="200" w:line="360" w:lineRule="auto"/>
              <w:rPr>
                <w:rFonts w:ascii="Times New Roman" w:eastAsia="Times New Roman" w:hAnsi="Times New Roman" w:cs="Times New Roman"/>
                <w:sz w:val="24"/>
                <w:lang w:bidi="en-US"/>
              </w:rPr>
            </w:pPr>
          </w:p>
          <w:p w14:paraId="73A6515F" w14:textId="4E8C95C8" w:rsidR="00953190" w:rsidRDefault="00953190" w:rsidP="00953190">
            <w:pPr>
              <w:spacing w:after="200" w:line="360" w:lineRule="auto"/>
              <w:rPr>
                <w:rFonts w:ascii="Times New Roman" w:eastAsia="Times New Roman" w:hAnsi="Times New Roman" w:cs="Times New Roman"/>
                <w:sz w:val="24"/>
                <w:lang w:bidi="en-US"/>
              </w:rPr>
            </w:pPr>
          </w:p>
          <w:p w14:paraId="025B05A2" w14:textId="77777777" w:rsidR="00953190" w:rsidRPr="00953190" w:rsidRDefault="00953190" w:rsidP="00953190">
            <w:pPr>
              <w:spacing w:after="200" w:line="360" w:lineRule="auto"/>
              <w:rPr>
                <w:rFonts w:ascii="Times New Roman" w:eastAsia="Times New Roman" w:hAnsi="Times New Roman" w:cs="Times New Roman"/>
                <w:sz w:val="24"/>
                <w:lang w:bidi="en-US"/>
              </w:rPr>
            </w:pPr>
          </w:p>
          <w:p w14:paraId="1E16AFC9" w14:textId="77777777" w:rsidR="00953190" w:rsidRDefault="00953190" w:rsidP="00953190">
            <w:pPr>
              <w:pStyle w:val="ListParagraph"/>
              <w:numPr>
                <w:ilvl w:val="0"/>
                <w:numId w:val="4"/>
              </w:numPr>
              <w:spacing w:after="200" w:line="360" w:lineRule="auto"/>
              <w:rPr>
                <w:rFonts w:ascii="Times New Roman" w:eastAsia="Times New Roman" w:hAnsi="Times New Roman" w:cs="Times New Roman"/>
                <w:sz w:val="24"/>
                <w:lang w:bidi="en-US"/>
              </w:rPr>
            </w:pPr>
            <w:r w:rsidRPr="00BC38D4">
              <w:rPr>
                <w:rFonts w:ascii="Times New Roman" w:eastAsia="Times New Roman" w:hAnsi="Times New Roman" w:cs="Times New Roman"/>
                <w:sz w:val="24"/>
                <w:lang w:bidi="en-US"/>
              </w:rPr>
              <w:t>Construct a relative frequency table</w:t>
            </w:r>
            <w:r>
              <w:rPr>
                <w:rFonts w:ascii="Times New Roman" w:eastAsia="Times New Roman" w:hAnsi="Times New Roman" w:cs="Times New Roman"/>
                <w:sz w:val="24"/>
                <w:lang w:bidi="en-US"/>
              </w:rPr>
              <w:t>.</w:t>
            </w:r>
          </w:p>
          <w:p w14:paraId="1FE0C201" w14:textId="78F3C182" w:rsidR="00953190" w:rsidRDefault="00953190" w:rsidP="00953190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3A539822" w14:textId="34001D27" w:rsidR="00953190" w:rsidRDefault="00953190" w:rsidP="00953190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036B41FB" w14:textId="44CEE15F" w:rsidR="00953190" w:rsidRDefault="00953190" w:rsidP="00953190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4FA8D346" w14:textId="1ABE1580" w:rsidR="00953190" w:rsidRDefault="00953190" w:rsidP="00953190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094B86A7" w14:textId="31795C28" w:rsidR="00953190" w:rsidRDefault="00953190" w:rsidP="00953190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17D139CF" w14:textId="50A3746B" w:rsidR="00953190" w:rsidRDefault="00953190" w:rsidP="00953190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75BD0FBE" w14:textId="7111DC0A" w:rsidR="00953190" w:rsidRDefault="00953190" w:rsidP="00953190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55335AC0" w14:textId="2E2D5FFA" w:rsidR="00953190" w:rsidRDefault="00953190" w:rsidP="00953190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1DC7C6B3" w14:textId="77777777" w:rsidR="00953190" w:rsidRDefault="00953190" w:rsidP="00953190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0C7F5A10" w14:textId="77777777" w:rsidR="00953190" w:rsidRDefault="00953190" w:rsidP="00953190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0CAEC60C" w14:textId="77777777" w:rsidR="00953190" w:rsidRDefault="00953190" w:rsidP="00953190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27F0709C" w14:textId="77777777" w:rsidR="00953190" w:rsidRDefault="00953190" w:rsidP="00953190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4E1CD7A1" w14:textId="24A71BBD" w:rsidR="00953190" w:rsidRDefault="00953190" w:rsidP="00953190">
            <w:pPr>
              <w:pStyle w:val="ListParagraph"/>
              <w:numPr>
                <w:ilvl w:val="0"/>
                <w:numId w:val="4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What percentage of </w:t>
            </w:r>
            <w:r w:rsidR="007E28D8">
              <w:rPr>
                <w:rFonts w:ascii="Times New Roman" w:hAnsi="Times New Roman" w:cs="Times New Roman"/>
                <w:sz w:val="24"/>
                <w:szCs w:val="24"/>
              </w:rPr>
              <w:t xml:space="preserve">hours </w:t>
            </w:r>
            <w:r w:rsidR="00660E55">
              <w:rPr>
                <w:rFonts w:ascii="Times New Roman" w:hAnsi="Times New Roman" w:cs="Times New Roman"/>
                <w:sz w:val="24"/>
                <w:szCs w:val="24"/>
              </w:rPr>
              <w:t>had 1 or less defective units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?</w:t>
            </w:r>
          </w:p>
          <w:p w14:paraId="7D8F8FE8" w14:textId="477DCEFC" w:rsidR="00953190" w:rsidRDefault="00953190" w:rsidP="00953190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407A64A0" w14:textId="3273281D" w:rsidR="00953190" w:rsidRDefault="00953190" w:rsidP="00953190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06D6C026" w14:textId="77777777" w:rsidR="00953190" w:rsidRPr="00953190" w:rsidRDefault="00953190" w:rsidP="00953190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1A406F46" w14:textId="77777777" w:rsidR="00224956" w:rsidRDefault="00224956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09D952A9" w14:textId="0CB86D29" w:rsidR="002944D6" w:rsidRPr="001F3C63" w:rsidRDefault="002944D6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14:paraId="7D84AAC3" w14:textId="0B0CA5EC" w:rsidR="008D66B4" w:rsidRDefault="008D66B4">
      <w:pPr>
        <w:rPr>
          <w:rFonts w:ascii="Times New Roman" w:hAnsi="Times New Roman" w:cs="Times New Roman"/>
          <w:sz w:val="24"/>
          <w:szCs w:val="24"/>
          <w:u w:val="single"/>
        </w:rPr>
      </w:pPr>
      <w:r>
        <w:rPr>
          <w:rFonts w:ascii="Times New Roman" w:hAnsi="Times New Roman" w:cs="Times New Roman"/>
          <w:sz w:val="24"/>
          <w:szCs w:val="24"/>
          <w:u w:val="single"/>
        </w:rPr>
        <w:lastRenderedPageBreak/>
        <w:t>Guided Example</w:t>
      </w:r>
    </w:p>
    <w:tbl>
      <w:tblPr>
        <w:tblStyle w:val="TableGrid"/>
        <w:tblW w:w="10080" w:type="dxa"/>
        <w:tblLook w:val="04A0" w:firstRow="1" w:lastRow="0" w:firstColumn="1" w:lastColumn="0" w:noHBand="0" w:noVBand="1"/>
      </w:tblPr>
      <w:tblGrid>
        <w:gridCol w:w="10080"/>
      </w:tblGrid>
      <w:tr w:rsidR="00F61CEC" w14:paraId="7246FB75" w14:textId="77777777" w:rsidTr="00F61CEC">
        <w:tc>
          <w:tcPr>
            <w:tcW w:w="10080" w:type="dxa"/>
          </w:tcPr>
          <w:p w14:paraId="280FA572" w14:textId="5F114D7D" w:rsidR="00F61CEC" w:rsidRPr="00540629" w:rsidRDefault="00C90447" w:rsidP="0054062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40629">
              <w:rPr>
                <w:rFonts w:ascii="Times New Roman" w:hAnsi="Times New Roman" w:cs="Times New Roman"/>
                <w:sz w:val="24"/>
                <w:szCs w:val="24"/>
              </w:rPr>
              <w:t xml:space="preserve">Suppose the grades on an exam </w:t>
            </w:r>
            <w:r w:rsidR="001824BF" w:rsidRPr="00540629">
              <w:rPr>
                <w:rFonts w:ascii="Times New Roman" w:hAnsi="Times New Roman" w:cs="Times New Roman"/>
                <w:sz w:val="24"/>
                <w:szCs w:val="24"/>
              </w:rPr>
              <w:t>for a class are recorded in the table below.</w:t>
            </w:r>
          </w:p>
          <w:p w14:paraId="7E87C8F4" w14:textId="77777777" w:rsidR="001824BF" w:rsidRDefault="001824BF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tbl>
            <w:tblPr>
              <w:tblStyle w:val="TableGrid"/>
              <w:tblW w:w="0" w:type="auto"/>
              <w:tblInd w:w="599" w:type="dxa"/>
              <w:tblLook w:val="04A0" w:firstRow="1" w:lastRow="0" w:firstColumn="1" w:lastColumn="0" w:noHBand="0" w:noVBand="1"/>
            </w:tblPr>
            <w:tblGrid>
              <w:gridCol w:w="864"/>
              <w:gridCol w:w="864"/>
              <w:gridCol w:w="864"/>
              <w:gridCol w:w="864"/>
              <w:gridCol w:w="864"/>
              <w:gridCol w:w="864"/>
              <w:gridCol w:w="864"/>
              <w:gridCol w:w="864"/>
              <w:gridCol w:w="864"/>
              <w:gridCol w:w="864"/>
            </w:tblGrid>
            <w:tr w:rsidR="003B1594" w14:paraId="26AFD7C5" w14:textId="77777777" w:rsidTr="003C74D1">
              <w:tc>
                <w:tcPr>
                  <w:tcW w:w="864" w:type="dxa"/>
                  <w:vAlign w:val="center"/>
                </w:tcPr>
                <w:p w14:paraId="0ED219B7" w14:textId="156A02E2" w:rsidR="003B1594" w:rsidRPr="008D66B4" w:rsidRDefault="003B1594" w:rsidP="003B1594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8D66B4">
                    <w:rPr>
                      <w:rFonts w:ascii="Times New Roman" w:hAnsi="Times New Roman" w:cs="Times New Roman"/>
                    </w:rPr>
                    <w:t>44%</w:t>
                  </w:r>
                </w:p>
              </w:tc>
              <w:tc>
                <w:tcPr>
                  <w:tcW w:w="864" w:type="dxa"/>
                  <w:vAlign w:val="center"/>
                </w:tcPr>
                <w:p w14:paraId="2D314272" w14:textId="3E805559" w:rsidR="003B1594" w:rsidRPr="008D66B4" w:rsidRDefault="003B1594" w:rsidP="003B1594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8D66B4">
                    <w:rPr>
                      <w:rFonts w:ascii="Times New Roman" w:hAnsi="Times New Roman" w:cs="Times New Roman"/>
                    </w:rPr>
                    <w:t>65%</w:t>
                  </w:r>
                </w:p>
              </w:tc>
              <w:tc>
                <w:tcPr>
                  <w:tcW w:w="864" w:type="dxa"/>
                  <w:vAlign w:val="center"/>
                </w:tcPr>
                <w:p w14:paraId="55CED565" w14:textId="220DA21B" w:rsidR="003B1594" w:rsidRPr="008D66B4" w:rsidRDefault="003B1594" w:rsidP="003B1594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8D66B4">
                    <w:rPr>
                      <w:rFonts w:ascii="Times New Roman" w:hAnsi="Times New Roman" w:cs="Times New Roman"/>
                    </w:rPr>
                    <w:t>70%</w:t>
                  </w:r>
                </w:p>
              </w:tc>
              <w:tc>
                <w:tcPr>
                  <w:tcW w:w="864" w:type="dxa"/>
                  <w:vAlign w:val="center"/>
                </w:tcPr>
                <w:p w14:paraId="7ADD768E" w14:textId="55B1DB27" w:rsidR="003B1594" w:rsidRPr="008D66B4" w:rsidRDefault="003B1594" w:rsidP="003B1594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8D66B4">
                    <w:rPr>
                      <w:rFonts w:ascii="Times New Roman" w:hAnsi="Times New Roman" w:cs="Times New Roman"/>
                    </w:rPr>
                    <w:t>94%</w:t>
                  </w:r>
                </w:p>
              </w:tc>
              <w:tc>
                <w:tcPr>
                  <w:tcW w:w="864" w:type="dxa"/>
                  <w:vAlign w:val="center"/>
                </w:tcPr>
                <w:p w14:paraId="1D1A10E3" w14:textId="37D68C07" w:rsidR="003B1594" w:rsidRPr="008D66B4" w:rsidRDefault="003B1594" w:rsidP="003B1594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8D66B4">
                    <w:rPr>
                      <w:rFonts w:ascii="Times New Roman" w:hAnsi="Times New Roman" w:cs="Times New Roman"/>
                    </w:rPr>
                    <w:t>96%</w:t>
                  </w:r>
                </w:p>
              </w:tc>
              <w:tc>
                <w:tcPr>
                  <w:tcW w:w="864" w:type="dxa"/>
                  <w:vAlign w:val="center"/>
                </w:tcPr>
                <w:p w14:paraId="0C068C24" w14:textId="491EBF39" w:rsidR="003B1594" w:rsidRPr="008D66B4" w:rsidRDefault="003B1594" w:rsidP="003B1594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8D66B4">
                    <w:rPr>
                      <w:rFonts w:ascii="Times New Roman" w:hAnsi="Times New Roman" w:cs="Times New Roman"/>
                    </w:rPr>
                    <w:t>90%</w:t>
                  </w:r>
                </w:p>
              </w:tc>
              <w:tc>
                <w:tcPr>
                  <w:tcW w:w="864" w:type="dxa"/>
                  <w:vAlign w:val="center"/>
                </w:tcPr>
                <w:p w14:paraId="723AF2FA" w14:textId="022829A8" w:rsidR="003B1594" w:rsidRPr="008D66B4" w:rsidRDefault="003B1594" w:rsidP="003B1594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8D66B4">
                    <w:rPr>
                      <w:rFonts w:ascii="Times New Roman" w:hAnsi="Times New Roman" w:cs="Times New Roman"/>
                    </w:rPr>
                    <w:t>94%</w:t>
                  </w:r>
                </w:p>
              </w:tc>
              <w:tc>
                <w:tcPr>
                  <w:tcW w:w="864" w:type="dxa"/>
                  <w:vAlign w:val="center"/>
                </w:tcPr>
                <w:p w14:paraId="5A885FF9" w14:textId="578C70CF" w:rsidR="003B1594" w:rsidRPr="008D66B4" w:rsidRDefault="003B1594" w:rsidP="003B1594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8D66B4">
                    <w:rPr>
                      <w:rFonts w:ascii="Times New Roman" w:hAnsi="Times New Roman" w:cs="Times New Roman"/>
                    </w:rPr>
                    <w:t>99%</w:t>
                  </w:r>
                </w:p>
              </w:tc>
              <w:tc>
                <w:tcPr>
                  <w:tcW w:w="864" w:type="dxa"/>
                  <w:vAlign w:val="center"/>
                </w:tcPr>
                <w:p w14:paraId="3CD6B6BD" w14:textId="21BFAC36" w:rsidR="003B1594" w:rsidRPr="008D66B4" w:rsidRDefault="003B1594" w:rsidP="003B1594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8D66B4">
                    <w:rPr>
                      <w:rFonts w:ascii="Times New Roman" w:hAnsi="Times New Roman" w:cs="Times New Roman"/>
                    </w:rPr>
                    <w:t>85%</w:t>
                  </w:r>
                </w:p>
              </w:tc>
              <w:tc>
                <w:tcPr>
                  <w:tcW w:w="864" w:type="dxa"/>
                  <w:vAlign w:val="center"/>
                </w:tcPr>
                <w:p w14:paraId="142D3DFD" w14:textId="55F93BB6" w:rsidR="003B1594" w:rsidRPr="008D66B4" w:rsidRDefault="003B1594" w:rsidP="003B1594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8D66B4">
                    <w:rPr>
                      <w:rFonts w:ascii="Times New Roman" w:hAnsi="Times New Roman" w:cs="Times New Roman"/>
                    </w:rPr>
                    <w:t>73%</w:t>
                  </w:r>
                </w:p>
              </w:tc>
            </w:tr>
            <w:tr w:rsidR="003B1594" w14:paraId="31D75A44" w14:textId="77777777" w:rsidTr="003C74D1">
              <w:tc>
                <w:tcPr>
                  <w:tcW w:w="864" w:type="dxa"/>
                  <w:vAlign w:val="center"/>
                </w:tcPr>
                <w:p w14:paraId="42F577A2" w14:textId="1EFD5ACA" w:rsidR="003B1594" w:rsidRPr="008D66B4" w:rsidRDefault="003B1594" w:rsidP="003B1594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8D66B4">
                    <w:rPr>
                      <w:rFonts w:ascii="Times New Roman" w:hAnsi="Times New Roman" w:cs="Times New Roman"/>
                    </w:rPr>
                    <w:t>96%</w:t>
                  </w:r>
                </w:p>
              </w:tc>
              <w:tc>
                <w:tcPr>
                  <w:tcW w:w="864" w:type="dxa"/>
                  <w:vAlign w:val="center"/>
                </w:tcPr>
                <w:p w14:paraId="5DFB5E3D" w14:textId="5C57045B" w:rsidR="003B1594" w:rsidRPr="008D66B4" w:rsidRDefault="003B1594" w:rsidP="003B1594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8D66B4">
                    <w:rPr>
                      <w:rFonts w:ascii="Times New Roman" w:hAnsi="Times New Roman" w:cs="Times New Roman"/>
                    </w:rPr>
                    <w:t>98%</w:t>
                  </w:r>
                </w:p>
              </w:tc>
              <w:tc>
                <w:tcPr>
                  <w:tcW w:w="864" w:type="dxa"/>
                  <w:vAlign w:val="center"/>
                </w:tcPr>
                <w:p w14:paraId="0F5B2294" w14:textId="00109C96" w:rsidR="003B1594" w:rsidRPr="008D66B4" w:rsidRDefault="003B1594" w:rsidP="003B1594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8D66B4">
                    <w:rPr>
                      <w:rFonts w:ascii="Times New Roman" w:hAnsi="Times New Roman" w:cs="Times New Roman"/>
                    </w:rPr>
                    <w:t>96%</w:t>
                  </w:r>
                </w:p>
              </w:tc>
              <w:tc>
                <w:tcPr>
                  <w:tcW w:w="864" w:type="dxa"/>
                  <w:vAlign w:val="center"/>
                </w:tcPr>
                <w:p w14:paraId="364A4821" w14:textId="23315397" w:rsidR="003B1594" w:rsidRPr="008D66B4" w:rsidRDefault="003B1594" w:rsidP="003B1594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8D66B4">
                    <w:rPr>
                      <w:rFonts w:ascii="Times New Roman" w:hAnsi="Times New Roman" w:cs="Times New Roman"/>
                    </w:rPr>
                    <w:t>96%</w:t>
                  </w:r>
                </w:p>
              </w:tc>
              <w:tc>
                <w:tcPr>
                  <w:tcW w:w="864" w:type="dxa"/>
                  <w:vAlign w:val="center"/>
                </w:tcPr>
                <w:p w14:paraId="5ABDF4F3" w14:textId="3CC6B68B" w:rsidR="003B1594" w:rsidRPr="008D66B4" w:rsidRDefault="003B1594" w:rsidP="003B1594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8D66B4">
                    <w:rPr>
                      <w:rFonts w:ascii="Times New Roman" w:hAnsi="Times New Roman" w:cs="Times New Roman"/>
                    </w:rPr>
                    <w:t>95%</w:t>
                  </w:r>
                </w:p>
              </w:tc>
              <w:tc>
                <w:tcPr>
                  <w:tcW w:w="864" w:type="dxa"/>
                  <w:vAlign w:val="center"/>
                </w:tcPr>
                <w:p w14:paraId="446AFBBF" w14:textId="3B9ABD48" w:rsidR="003B1594" w:rsidRPr="008D66B4" w:rsidRDefault="003B1594" w:rsidP="003B1594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8D66B4">
                    <w:rPr>
                      <w:rFonts w:ascii="Times New Roman" w:hAnsi="Times New Roman" w:cs="Times New Roman"/>
                    </w:rPr>
                    <w:t>73%</w:t>
                  </w:r>
                </w:p>
              </w:tc>
              <w:tc>
                <w:tcPr>
                  <w:tcW w:w="864" w:type="dxa"/>
                  <w:vAlign w:val="center"/>
                </w:tcPr>
                <w:p w14:paraId="5748B6B0" w14:textId="59D2CDAC" w:rsidR="003B1594" w:rsidRPr="008D66B4" w:rsidRDefault="003B1594" w:rsidP="003B1594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8D66B4">
                    <w:rPr>
                      <w:rFonts w:ascii="Times New Roman" w:hAnsi="Times New Roman" w:cs="Times New Roman"/>
                    </w:rPr>
                    <w:t>80%</w:t>
                  </w:r>
                </w:p>
              </w:tc>
              <w:tc>
                <w:tcPr>
                  <w:tcW w:w="864" w:type="dxa"/>
                  <w:vAlign w:val="center"/>
                </w:tcPr>
                <w:p w14:paraId="1B9551C9" w14:textId="41D087C5" w:rsidR="003B1594" w:rsidRPr="008D66B4" w:rsidRDefault="003B1594" w:rsidP="003B1594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8D66B4">
                    <w:rPr>
                      <w:rFonts w:ascii="Times New Roman" w:hAnsi="Times New Roman" w:cs="Times New Roman"/>
                    </w:rPr>
                    <w:t>94%</w:t>
                  </w:r>
                </w:p>
              </w:tc>
              <w:tc>
                <w:tcPr>
                  <w:tcW w:w="864" w:type="dxa"/>
                  <w:vAlign w:val="center"/>
                </w:tcPr>
                <w:p w14:paraId="4A6F4950" w14:textId="513E6284" w:rsidR="003B1594" w:rsidRPr="008D66B4" w:rsidRDefault="003B1594" w:rsidP="003B1594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8D66B4">
                    <w:rPr>
                      <w:rFonts w:ascii="Times New Roman" w:hAnsi="Times New Roman" w:cs="Times New Roman"/>
                    </w:rPr>
                    <w:t>85%</w:t>
                  </w:r>
                </w:p>
              </w:tc>
              <w:tc>
                <w:tcPr>
                  <w:tcW w:w="864" w:type="dxa"/>
                  <w:vAlign w:val="center"/>
                </w:tcPr>
                <w:p w14:paraId="2A5C4BDE" w14:textId="557491A7" w:rsidR="003B1594" w:rsidRPr="008D66B4" w:rsidRDefault="003B1594" w:rsidP="003B1594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8D66B4">
                    <w:rPr>
                      <w:rFonts w:ascii="Times New Roman" w:hAnsi="Times New Roman" w:cs="Times New Roman"/>
                    </w:rPr>
                    <w:t>93%</w:t>
                  </w:r>
                </w:p>
              </w:tc>
            </w:tr>
            <w:tr w:rsidR="00524226" w14:paraId="65871C3B" w14:textId="77777777" w:rsidTr="003C74D1">
              <w:tc>
                <w:tcPr>
                  <w:tcW w:w="864" w:type="dxa"/>
                  <w:vAlign w:val="center"/>
                </w:tcPr>
                <w:p w14:paraId="2DAEBBA5" w14:textId="7890C42E" w:rsidR="00524226" w:rsidRPr="008D66B4" w:rsidRDefault="00524226" w:rsidP="003B1594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8D66B4">
                    <w:rPr>
                      <w:rFonts w:ascii="Times New Roman" w:hAnsi="Times New Roman" w:cs="Times New Roman"/>
                    </w:rPr>
                    <w:t>96%</w:t>
                  </w:r>
                </w:p>
              </w:tc>
              <w:tc>
                <w:tcPr>
                  <w:tcW w:w="864" w:type="dxa"/>
                  <w:vAlign w:val="center"/>
                </w:tcPr>
                <w:p w14:paraId="236173B9" w14:textId="114F0CC6" w:rsidR="00524226" w:rsidRPr="008D66B4" w:rsidRDefault="00524226" w:rsidP="003B1594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8D66B4">
                    <w:rPr>
                      <w:rFonts w:ascii="Times New Roman" w:hAnsi="Times New Roman" w:cs="Times New Roman"/>
                    </w:rPr>
                    <w:t>73%</w:t>
                  </w:r>
                </w:p>
              </w:tc>
              <w:tc>
                <w:tcPr>
                  <w:tcW w:w="864" w:type="dxa"/>
                  <w:vAlign w:val="center"/>
                </w:tcPr>
                <w:p w14:paraId="6CA13E52" w14:textId="1853D181" w:rsidR="00524226" w:rsidRPr="008D66B4" w:rsidRDefault="00524226" w:rsidP="003B1594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8D66B4">
                    <w:rPr>
                      <w:rFonts w:ascii="Times New Roman" w:hAnsi="Times New Roman" w:cs="Times New Roman"/>
                    </w:rPr>
                    <w:t>94%</w:t>
                  </w:r>
                </w:p>
              </w:tc>
              <w:tc>
                <w:tcPr>
                  <w:tcW w:w="864" w:type="dxa"/>
                  <w:vAlign w:val="center"/>
                </w:tcPr>
                <w:p w14:paraId="00E0BFE3" w14:textId="36609B54" w:rsidR="00524226" w:rsidRPr="008D66B4" w:rsidRDefault="00524226" w:rsidP="003B1594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8D66B4">
                    <w:rPr>
                      <w:rFonts w:ascii="Times New Roman" w:hAnsi="Times New Roman" w:cs="Times New Roman"/>
                    </w:rPr>
                    <w:t>67%</w:t>
                  </w:r>
                </w:p>
              </w:tc>
              <w:tc>
                <w:tcPr>
                  <w:tcW w:w="864" w:type="dxa"/>
                  <w:vAlign w:val="center"/>
                </w:tcPr>
                <w:p w14:paraId="492E10C0" w14:textId="2E55CFB5" w:rsidR="00524226" w:rsidRPr="008D66B4" w:rsidRDefault="00524226" w:rsidP="003B1594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8D66B4">
                    <w:rPr>
                      <w:rFonts w:ascii="Times New Roman" w:hAnsi="Times New Roman" w:cs="Times New Roman"/>
                    </w:rPr>
                    <w:t>61%</w:t>
                  </w:r>
                </w:p>
              </w:tc>
              <w:tc>
                <w:tcPr>
                  <w:tcW w:w="864" w:type="dxa"/>
                  <w:vAlign w:val="center"/>
                </w:tcPr>
                <w:p w14:paraId="074572D1" w14:textId="3A5C4940" w:rsidR="00524226" w:rsidRPr="008D66B4" w:rsidRDefault="00524226" w:rsidP="003B1594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8D66B4">
                    <w:rPr>
                      <w:rFonts w:ascii="Times New Roman" w:hAnsi="Times New Roman" w:cs="Times New Roman"/>
                    </w:rPr>
                    <w:t>93%</w:t>
                  </w:r>
                </w:p>
              </w:tc>
              <w:tc>
                <w:tcPr>
                  <w:tcW w:w="864" w:type="dxa"/>
                  <w:vAlign w:val="center"/>
                </w:tcPr>
                <w:p w14:paraId="0E526B6F" w14:textId="07292FCF" w:rsidR="00524226" w:rsidRPr="008D66B4" w:rsidRDefault="00524226" w:rsidP="003B1594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8D66B4">
                    <w:rPr>
                      <w:rFonts w:ascii="Times New Roman" w:hAnsi="Times New Roman" w:cs="Times New Roman"/>
                    </w:rPr>
                    <w:t>97%</w:t>
                  </w:r>
                </w:p>
              </w:tc>
              <w:tc>
                <w:tcPr>
                  <w:tcW w:w="864" w:type="dxa"/>
                  <w:vAlign w:val="center"/>
                </w:tcPr>
                <w:p w14:paraId="0AF03AF3" w14:textId="77F570D9" w:rsidR="00524226" w:rsidRPr="008D66B4" w:rsidRDefault="00524226" w:rsidP="003B1594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8D66B4">
                    <w:rPr>
                      <w:rFonts w:ascii="Times New Roman" w:hAnsi="Times New Roman" w:cs="Times New Roman"/>
                    </w:rPr>
                    <w:t>80%</w:t>
                  </w:r>
                </w:p>
              </w:tc>
              <w:tc>
                <w:tcPr>
                  <w:tcW w:w="864" w:type="dxa"/>
                  <w:vAlign w:val="center"/>
                </w:tcPr>
                <w:p w14:paraId="3D12238A" w14:textId="6156460E" w:rsidR="00524226" w:rsidRPr="008D66B4" w:rsidRDefault="00524226" w:rsidP="003B1594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8D66B4">
                    <w:rPr>
                      <w:rFonts w:ascii="Times New Roman" w:hAnsi="Times New Roman" w:cs="Times New Roman"/>
                    </w:rPr>
                    <w:t>99%</w:t>
                  </w:r>
                </w:p>
              </w:tc>
              <w:tc>
                <w:tcPr>
                  <w:tcW w:w="864" w:type="dxa"/>
                  <w:vAlign w:val="center"/>
                </w:tcPr>
                <w:p w14:paraId="7BEA45DD" w14:textId="77777777" w:rsidR="00524226" w:rsidRPr="008D66B4" w:rsidRDefault="00524226" w:rsidP="003B1594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</w:p>
              </w:tc>
            </w:tr>
            <w:tr w:rsidR="00524226" w14:paraId="2874F6E5" w14:textId="77777777" w:rsidTr="003C74D1">
              <w:tc>
                <w:tcPr>
                  <w:tcW w:w="864" w:type="dxa"/>
                  <w:vAlign w:val="center"/>
                </w:tcPr>
                <w:p w14:paraId="0B52E179" w14:textId="64C31FE1" w:rsidR="00524226" w:rsidRPr="008D66B4" w:rsidRDefault="00524226" w:rsidP="003B1594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8D66B4">
                    <w:rPr>
                      <w:rFonts w:ascii="Times New Roman" w:hAnsi="Times New Roman" w:cs="Times New Roman"/>
                    </w:rPr>
                    <w:t>81%</w:t>
                  </w:r>
                </w:p>
              </w:tc>
              <w:tc>
                <w:tcPr>
                  <w:tcW w:w="864" w:type="dxa"/>
                  <w:vAlign w:val="center"/>
                </w:tcPr>
                <w:p w14:paraId="05A090DD" w14:textId="20A9C91F" w:rsidR="00524226" w:rsidRPr="008D66B4" w:rsidRDefault="00524226" w:rsidP="003B1594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8D66B4">
                    <w:rPr>
                      <w:rFonts w:ascii="Times New Roman" w:hAnsi="Times New Roman" w:cs="Times New Roman"/>
                    </w:rPr>
                    <w:t>61%</w:t>
                  </w:r>
                </w:p>
              </w:tc>
              <w:tc>
                <w:tcPr>
                  <w:tcW w:w="864" w:type="dxa"/>
                  <w:vAlign w:val="center"/>
                </w:tcPr>
                <w:p w14:paraId="7BE220B5" w14:textId="6298FF61" w:rsidR="00524226" w:rsidRPr="008D66B4" w:rsidRDefault="00524226" w:rsidP="003B1594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8D66B4">
                    <w:rPr>
                      <w:rFonts w:ascii="Times New Roman" w:hAnsi="Times New Roman" w:cs="Times New Roman"/>
                    </w:rPr>
                    <w:t>87%</w:t>
                  </w:r>
                </w:p>
              </w:tc>
              <w:tc>
                <w:tcPr>
                  <w:tcW w:w="864" w:type="dxa"/>
                  <w:vAlign w:val="center"/>
                </w:tcPr>
                <w:p w14:paraId="2D0DC953" w14:textId="3333A654" w:rsidR="00524226" w:rsidRPr="008D66B4" w:rsidRDefault="00524226" w:rsidP="003B1594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8D66B4">
                    <w:rPr>
                      <w:rFonts w:ascii="Times New Roman" w:hAnsi="Times New Roman" w:cs="Times New Roman"/>
                    </w:rPr>
                    <w:t>83%</w:t>
                  </w:r>
                </w:p>
              </w:tc>
              <w:tc>
                <w:tcPr>
                  <w:tcW w:w="864" w:type="dxa"/>
                  <w:vAlign w:val="center"/>
                </w:tcPr>
                <w:p w14:paraId="04F13B84" w14:textId="2D0E2B19" w:rsidR="00524226" w:rsidRPr="008D66B4" w:rsidRDefault="00524226" w:rsidP="003B1594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8D66B4">
                    <w:rPr>
                      <w:rFonts w:ascii="Times New Roman" w:hAnsi="Times New Roman" w:cs="Times New Roman"/>
                    </w:rPr>
                    <w:t>96%</w:t>
                  </w:r>
                </w:p>
              </w:tc>
              <w:tc>
                <w:tcPr>
                  <w:tcW w:w="864" w:type="dxa"/>
                  <w:vAlign w:val="center"/>
                </w:tcPr>
                <w:p w14:paraId="3584D992" w14:textId="0172EAC7" w:rsidR="00524226" w:rsidRPr="008D66B4" w:rsidRDefault="00524226" w:rsidP="003B1594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8D66B4">
                    <w:rPr>
                      <w:rFonts w:ascii="Times New Roman" w:hAnsi="Times New Roman" w:cs="Times New Roman"/>
                    </w:rPr>
                    <w:t>95%</w:t>
                  </w:r>
                </w:p>
              </w:tc>
              <w:tc>
                <w:tcPr>
                  <w:tcW w:w="864" w:type="dxa"/>
                  <w:vAlign w:val="center"/>
                </w:tcPr>
                <w:p w14:paraId="449B8CBB" w14:textId="521BC707" w:rsidR="00524226" w:rsidRPr="008D66B4" w:rsidRDefault="00524226" w:rsidP="003B1594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8D66B4">
                    <w:rPr>
                      <w:rFonts w:ascii="Times New Roman" w:hAnsi="Times New Roman" w:cs="Times New Roman"/>
                    </w:rPr>
                    <w:t>84%</w:t>
                  </w:r>
                </w:p>
              </w:tc>
              <w:tc>
                <w:tcPr>
                  <w:tcW w:w="864" w:type="dxa"/>
                  <w:vAlign w:val="center"/>
                </w:tcPr>
                <w:p w14:paraId="1E72C1D8" w14:textId="1DF71E55" w:rsidR="00524226" w:rsidRPr="008D66B4" w:rsidRDefault="00524226" w:rsidP="003B1594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8D66B4">
                    <w:rPr>
                      <w:rFonts w:ascii="Times New Roman" w:hAnsi="Times New Roman" w:cs="Times New Roman"/>
                    </w:rPr>
                    <w:t>69%</w:t>
                  </w:r>
                </w:p>
              </w:tc>
              <w:tc>
                <w:tcPr>
                  <w:tcW w:w="864" w:type="dxa"/>
                  <w:vAlign w:val="center"/>
                </w:tcPr>
                <w:p w14:paraId="33834221" w14:textId="45CA7AB3" w:rsidR="00524226" w:rsidRPr="008D66B4" w:rsidRDefault="00524226" w:rsidP="003B1594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8D66B4">
                    <w:rPr>
                      <w:rFonts w:ascii="Times New Roman" w:hAnsi="Times New Roman" w:cs="Times New Roman"/>
                    </w:rPr>
                    <w:t>92%</w:t>
                  </w:r>
                </w:p>
              </w:tc>
              <w:tc>
                <w:tcPr>
                  <w:tcW w:w="864" w:type="dxa"/>
                  <w:vAlign w:val="center"/>
                </w:tcPr>
                <w:p w14:paraId="4D8CAA7A" w14:textId="77777777" w:rsidR="00524226" w:rsidRPr="008D66B4" w:rsidRDefault="00524226" w:rsidP="003B1594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</w:p>
              </w:tc>
            </w:tr>
            <w:tr w:rsidR="00524226" w14:paraId="16BD9C9B" w14:textId="77777777" w:rsidTr="003C74D1">
              <w:tc>
                <w:tcPr>
                  <w:tcW w:w="864" w:type="dxa"/>
                  <w:vAlign w:val="center"/>
                </w:tcPr>
                <w:p w14:paraId="2A306A3D" w14:textId="2CAAEEA7" w:rsidR="00524226" w:rsidRPr="008D66B4" w:rsidRDefault="00524226" w:rsidP="003B1594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8D66B4">
                    <w:rPr>
                      <w:rFonts w:ascii="Times New Roman" w:hAnsi="Times New Roman" w:cs="Times New Roman"/>
                    </w:rPr>
                    <w:t>91%</w:t>
                  </w:r>
                </w:p>
              </w:tc>
              <w:tc>
                <w:tcPr>
                  <w:tcW w:w="864" w:type="dxa"/>
                  <w:vAlign w:val="center"/>
                </w:tcPr>
                <w:p w14:paraId="1E685EBC" w14:textId="2C955ECA" w:rsidR="00524226" w:rsidRPr="008D66B4" w:rsidRDefault="00524226" w:rsidP="003B1594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8D66B4">
                    <w:rPr>
                      <w:rFonts w:ascii="Times New Roman" w:hAnsi="Times New Roman" w:cs="Times New Roman"/>
                    </w:rPr>
                    <w:t>90%</w:t>
                  </w:r>
                </w:p>
              </w:tc>
              <w:tc>
                <w:tcPr>
                  <w:tcW w:w="864" w:type="dxa"/>
                  <w:vAlign w:val="center"/>
                </w:tcPr>
                <w:p w14:paraId="25070B18" w14:textId="228A189B" w:rsidR="00524226" w:rsidRPr="008D66B4" w:rsidRDefault="00524226" w:rsidP="003B1594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8D66B4">
                    <w:rPr>
                      <w:rFonts w:ascii="Times New Roman" w:hAnsi="Times New Roman" w:cs="Times New Roman"/>
                    </w:rPr>
                    <w:t>78%</w:t>
                  </w:r>
                </w:p>
              </w:tc>
              <w:tc>
                <w:tcPr>
                  <w:tcW w:w="864" w:type="dxa"/>
                  <w:vAlign w:val="center"/>
                </w:tcPr>
                <w:p w14:paraId="1A41656C" w14:textId="5F80C2EC" w:rsidR="00524226" w:rsidRPr="008D66B4" w:rsidRDefault="00524226" w:rsidP="003B1594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8D66B4">
                    <w:rPr>
                      <w:rFonts w:ascii="Times New Roman" w:hAnsi="Times New Roman" w:cs="Times New Roman"/>
                    </w:rPr>
                    <w:t>88%</w:t>
                  </w:r>
                </w:p>
              </w:tc>
              <w:tc>
                <w:tcPr>
                  <w:tcW w:w="864" w:type="dxa"/>
                  <w:vAlign w:val="center"/>
                </w:tcPr>
                <w:p w14:paraId="59DCA192" w14:textId="1398177B" w:rsidR="00524226" w:rsidRPr="008D66B4" w:rsidRDefault="00524226" w:rsidP="003B1594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8D66B4">
                    <w:rPr>
                      <w:rFonts w:ascii="Times New Roman" w:hAnsi="Times New Roman" w:cs="Times New Roman"/>
                    </w:rPr>
                    <w:t>97%</w:t>
                  </w:r>
                </w:p>
              </w:tc>
              <w:tc>
                <w:tcPr>
                  <w:tcW w:w="864" w:type="dxa"/>
                  <w:vAlign w:val="center"/>
                </w:tcPr>
                <w:p w14:paraId="002F46DE" w14:textId="30A5958F" w:rsidR="00524226" w:rsidRPr="008D66B4" w:rsidRDefault="00524226" w:rsidP="003B1594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8D66B4">
                    <w:rPr>
                      <w:rFonts w:ascii="Times New Roman" w:hAnsi="Times New Roman" w:cs="Times New Roman"/>
                    </w:rPr>
                    <w:t>90%</w:t>
                  </w:r>
                </w:p>
              </w:tc>
              <w:tc>
                <w:tcPr>
                  <w:tcW w:w="864" w:type="dxa"/>
                  <w:vAlign w:val="center"/>
                </w:tcPr>
                <w:p w14:paraId="30BE6A8C" w14:textId="0EAF458B" w:rsidR="00524226" w:rsidRPr="008D66B4" w:rsidRDefault="00524226" w:rsidP="003B1594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8D66B4">
                    <w:rPr>
                      <w:rFonts w:ascii="Times New Roman" w:hAnsi="Times New Roman" w:cs="Times New Roman"/>
                    </w:rPr>
                    <w:t>97%</w:t>
                  </w:r>
                </w:p>
              </w:tc>
              <w:tc>
                <w:tcPr>
                  <w:tcW w:w="864" w:type="dxa"/>
                  <w:vAlign w:val="center"/>
                </w:tcPr>
                <w:p w14:paraId="140A43AC" w14:textId="2C537321" w:rsidR="00524226" w:rsidRPr="008D66B4" w:rsidRDefault="00524226" w:rsidP="003B1594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8D66B4">
                    <w:rPr>
                      <w:rFonts w:ascii="Times New Roman" w:hAnsi="Times New Roman" w:cs="Times New Roman"/>
                    </w:rPr>
                    <w:t>91%</w:t>
                  </w:r>
                </w:p>
              </w:tc>
              <w:tc>
                <w:tcPr>
                  <w:tcW w:w="864" w:type="dxa"/>
                  <w:vAlign w:val="center"/>
                </w:tcPr>
                <w:p w14:paraId="68D2D1EF" w14:textId="03D20949" w:rsidR="00524226" w:rsidRPr="008D66B4" w:rsidRDefault="00524226" w:rsidP="003B1594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8D66B4">
                    <w:rPr>
                      <w:rFonts w:ascii="Times New Roman" w:hAnsi="Times New Roman" w:cs="Times New Roman"/>
                    </w:rPr>
                    <w:t>97%</w:t>
                  </w:r>
                </w:p>
              </w:tc>
              <w:tc>
                <w:tcPr>
                  <w:tcW w:w="864" w:type="dxa"/>
                  <w:vAlign w:val="center"/>
                </w:tcPr>
                <w:p w14:paraId="7ACC9D5B" w14:textId="77777777" w:rsidR="00524226" w:rsidRPr="008D66B4" w:rsidRDefault="00524226" w:rsidP="003B1594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</w:p>
              </w:tc>
            </w:tr>
          </w:tbl>
          <w:p w14:paraId="4848143C" w14:textId="77777777" w:rsidR="001824BF" w:rsidRDefault="001824BF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123D7AB1" w14:textId="40E5E0D9" w:rsidR="00B12199" w:rsidRDefault="00AA2CDD" w:rsidP="003C74D1">
            <w:pPr>
              <w:pStyle w:val="ListParagraph"/>
              <w:numPr>
                <w:ilvl w:val="0"/>
                <w:numId w:val="3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 w:rsidRPr="003C74D1">
              <w:rPr>
                <w:rFonts w:ascii="Times New Roman" w:hAnsi="Times New Roman" w:cs="Times New Roman"/>
                <w:sz w:val="24"/>
                <w:szCs w:val="24"/>
              </w:rPr>
              <w:t>Construct a frequency distribution table</w:t>
            </w:r>
            <w:r w:rsidR="003F7F33">
              <w:rPr>
                <w:rFonts w:ascii="Times New Roman" w:hAnsi="Times New Roman" w:cs="Times New Roman"/>
                <w:sz w:val="24"/>
                <w:szCs w:val="24"/>
              </w:rPr>
              <w:t xml:space="preserve"> with </w:t>
            </w:r>
            <w:r w:rsidR="00494E7B">
              <w:rPr>
                <w:rFonts w:ascii="Times New Roman" w:hAnsi="Times New Roman" w:cs="Times New Roman"/>
                <w:sz w:val="24"/>
                <w:szCs w:val="24"/>
              </w:rPr>
              <w:t>6 classes.</w:t>
            </w:r>
          </w:p>
          <w:p w14:paraId="5A0A0973" w14:textId="2E9E0F15" w:rsidR="00D72936" w:rsidRDefault="00D72936" w:rsidP="00D72936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00B56CED" w14:textId="1FA6F88A" w:rsidR="00D72936" w:rsidRDefault="00D72936" w:rsidP="00D7293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15DED">
              <w:rPr>
                <w:rFonts w:ascii="Times New Roman" w:hAnsi="Times New Roman" w:cs="Times New Roman"/>
                <w:b/>
                <w:sz w:val="24"/>
                <w:szCs w:val="24"/>
              </w:rPr>
              <w:t>Solution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Group the </w:t>
            </w:r>
            <w:r w:rsidR="003F7F33">
              <w:rPr>
                <w:rFonts w:ascii="Times New Roman" w:hAnsi="Times New Roman" w:cs="Times New Roman"/>
                <w:sz w:val="24"/>
                <w:szCs w:val="24"/>
              </w:rPr>
              <w:t xml:space="preserve">data into </w:t>
            </w:r>
            <w:r w:rsidR="00494E7B">
              <w:rPr>
                <w:rFonts w:ascii="Times New Roman" w:hAnsi="Times New Roman" w:cs="Times New Roman"/>
                <w:sz w:val="24"/>
                <w:szCs w:val="24"/>
              </w:rPr>
              <w:t>6 classes so that the width is approximately</w:t>
            </w:r>
          </w:p>
          <w:p w14:paraId="63997EED" w14:textId="51C312DF" w:rsidR="00C15DED" w:rsidRDefault="00C15DED" w:rsidP="00C15DED">
            <w:pPr>
              <w:tabs>
                <w:tab w:val="center" w:pos="4930"/>
                <w:tab w:val="right" w:pos="986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="00D93395" w:rsidRPr="00C15DED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2120" w:dyaOrig="620" w14:anchorId="7CE8AF12">
                <v:shape id="_x0000_i1032" type="#_x0000_t75" style="width:106pt;height:31.1pt" o:ole="">
                  <v:imagedata r:id="rId21" o:title=""/>
                </v:shape>
                <o:OLEObject Type="Embed" ProgID="Equation.DSMT4" ShapeID="_x0000_i1032" DrawAspect="Content" ObjectID="_1629103923" r:id="rId22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14:paraId="43B7E627" w14:textId="15ECDBCE" w:rsidR="00611477" w:rsidRDefault="00611477" w:rsidP="00C15DED">
            <w:pPr>
              <w:tabs>
                <w:tab w:val="center" w:pos="4930"/>
                <w:tab w:val="right" w:pos="986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We will round this up to 10 for convenience so that </w:t>
            </w:r>
            <w:r w:rsidR="00C54838">
              <w:rPr>
                <w:rFonts w:ascii="Times New Roman" w:hAnsi="Times New Roman" w:cs="Times New Roman"/>
                <w:sz w:val="24"/>
                <w:szCs w:val="24"/>
              </w:rPr>
              <w:t xml:space="preserve">the first class starts at 44 (and include 44) and extends </w:t>
            </w:r>
            <w:r w:rsidR="00B8330D">
              <w:rPr>
                <w:rFonts w:ascii="Times New Roman" w:hAnsi="Times New Roman" w:cs="Times New Roman"/>
                <w:sz w:val="24"/>
                <w:szCs w:val="24"/>
              </w:rPr>
              <w:t xml:space="preserve">to 54 (but does not include 54). In interval notation, we would write this as </w:t>
            </w:r>
            <w:r w:rsidR="000657F1">
              <w:rPr>
                <w:rFonts w:ascii="Times New Roman" w:hAnsi="Times New Roman" w:cs="Times New Roman"/>
                <w:sz w:val="24"/>
                <w:szCs w:val="24"/>
              </w:rPr>
              <w:t>[44, 54) where the bracket means include the endpoint and the parentheses means do not include the endpoint.</w:t>
            </w:r>
            <w:r w:rsidR="000269B1">
              <w:rPr>
                <w:rFonts w:ascii="Times New Roman" w:hAnsi="Times New Roman" w:cs="Times New Roman"/>
                <w:sz w:val="24"/>
                <w:szCs w:val="24"/>
              </w:rPr>
              <w:t xml:space="preserve"> Filling out the first column of the frequency table we get</w:t>
            </w:r>
          </w:p>
          <w:p w14:paraId="3AB921C3" w14:textId="6B510AF5" w:rsidR="000269B1" w:rsidRDefault="000269B1" w:rsidP="00C15DED">
            <w:pPr>
              <w:tabs>
                <w:tab w:val="center" w:pos="4930"/>
                <w:tab w:val="right" w:pos="986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</w:p>
          <w:tbl>
            <w:tblPr>
              <w:tblStyle w:val="TableGrid"/>
              <w:tblW w:w="0" w:type="auto"/>
              <w:tblInd w:w="3622" w:type="dxa"/>
              <w:tblLook w:val="04A0" w:firstRow="1" w:lastRow="0" w:firstColumn="1" w:lastColumn="0" w:noHBand="0" w:noVBand="1"/>
            </w:tblPr>
            <w:tblGrid>
              <w:gridCol w:w="1296"/>
              <w:gridCol w:w="1296"/>
            </w:tblGrid>
            <w:tr w:rsidR="00414750" w14:paraId="66A6D653" w14:textId="77777777" w:rsidTr="00414750">
              <w:tc>
                <w:tcPr>
                  <w:tcW w:w="1296" w:type="dxa"/>
                  <w:vAlign w:val="center"/>
                </w:tcPr>
                <w:p w14:paraId="6D2B213D" w14:textId="48DF74F6" w:rsidR="00414750" w:rsidRDefault="00414750" w:rsidP="00414750">
                  <w:pPr>
                    <w:tabs>
                      <w:tab w:val="center" w:pos="4930"/>
                      <w:tab w:val="right" w:pos="9860"/>
                    </w:tabs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Class</w:t>
                  </w:r>
                </w:p>
              </w:tc>
              <w:tc>
                <w:tcPr>
                  <w:tcW w:w="1296" w:type="dxa"/>
                  <w:vAlign w:val="center"/>
                </w:tcPr>
                <w:p w14:paraId="2AA71394" w14:textId="2A7E6761" w:rsidR="00414750" w:rsidRDefault="00414750" w:rsidP="00414750">
                  <w:pPr>
                    <w:tabs>
                      <w:tab w:val="center" w:pos="4930"/>
                      <w:tab w:val="right" w:pos="9860"/>
                    </w:tabs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Frequency</w:t>
                  </w:r>
                </w:p>
              </w:tc>
            </w:tr>
            <w:tr w:rsidR="00414750" w14:paraId="03047AEF" w14:textId="77777777" w:rsidTr="00414750">
              <w:tc>
                <w:tcPr>
                  <w:tcW w:w="1296" w:type="dxa"/>
                  <w:vAlign w:val="center"/>
                </w:tcPr>
                <w:p w14:paraId="29792BE2" w14:textId="5B93534B" w:rsidR="00414750" w:rsidRDefault="00E14022" w:rsidP="00414750">
                  <w:pPr>
                    <w:tabs>
                      <w:tab w:val="center" w:pos="4930"/>
                      <w:tab w:val="right" w:pos="9860"/>
                    </w:tabs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[44, 54)</w:t>
                  </w:r>
                </w:p>
              </w:tc>
              <w:tc>
                <w:tcPr>
                  <w:tcW w:w="1296" w:type="dxa"/>
                  <w:vAlign w:val="center"/>
                </w:tcPr>
                <w:p w14:paraId="28954F00" w14:textId="77777777" w:rsidR="00414750" w:rsidRDefault="00414750" w:rsidP="00414750">
                  <w:pPr>
                    <w:tabs>
                      <w:tab w:val="center" w:pos="4930"/>
                      <w:tab w:val="right" w:pos="9860"/>
                    </w:tabs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</w:p>
              </w:tc>
            </w:tr>
            <w:tr w:rsidR="00414750" w14:paraId="08422A58" w14:textId="77777777" w:rsidTr="00414750">
              <w:tc>
                <w:tcPr>
                  <w:tcW w:w="1296" w:type="dxa"/>
                  <w:vAlign w:val="center"/>
                </w:tcPr>
                <w:p w14:paraId="5DECE4AF" w14:textId="326B2CC2" w:rsidR="00414750" w:rsidRDefault="00E14022" w:rsidP="00414750">
                  <w:pPr>
                    <w:tabs>
                      <w:tab w:val="center" w:pos="4930"/>
                      <w:tab w:val="right" w:pos="9860"/>
                    </w:tabs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[54, 64)</w:t>
                  </w:r>
                </w:p>
              </w:tc>
              <w:tc>
                <w:tcPr>
                  <w:tcW w:w="1296" w:type="dxa"/>
                  <w:vAlign w:val="center"/>
                </w:tcPr>
                <w:p w14:paraId="640E00D0" w14:textId="77777777" w:rsidR="00414750" w:rsidRDefault="00414750" w:rsidP="00414750">
                  <w:pPr>
                    <w:tabs>
                      <w:tab w:val="center" w:pos="4930"/>
                      <w:tab w:val="right" w:pos="9860"/>
                    </w:tabs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</w:p>
              </w:tc>
            </w:tr>
            <w:tr w:rsidR="00414750" w14:paraId="358B42BA" w14:textId="77777777" w:rsidTr="00414750">
              <w:tc>
                <w:tcPr>
                  <w:tcW w:w="1296" w:type="dxa"/>
                  <w:vAlign w:val="center"/>
                </w:tcPr>
                <w:p w14:paraId="6D5F3254" w14:textId="683EAC45" w:rsidR="00414750" w:rsidRDefault="00E14022" w:rsidP="00414750">
                  <w:pPr>
                    <w:tabs>
                      <w:tab w:val="center" w:pos="4930"/>
                      <w:tab w:val="right" w:pos="9860"/>
                    </w:tabs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[64, 74)</w:t>
                  </w:r>
                </w:p>
              </w:tc>
              <w:tc>
                <w:tcPr>
                  <w:tcW w:w="1296" w:type="dxa"/>
                  <w:vAlign w:val="center"/>
                </w:tcPr>
                <w:p w14:paraId="781AC1D7" w14:textId="77777777" w:rsidR="00414750" w:rsidRDefault="00414750" w:rsidP="00414750">
                  <w:pPr>
                    <w:tabs>
                      <w:tab w:val="center" w:pos="4930"/>
                      <w:tab w:val="right" w:pos="9860"/>
                    </w:tabs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</w:p>
              </w:tc>
            </w:tr>
            <w:tr w:rsidR="00414750" w14:paraId="7D0155BF" w14:textId="77777777" w:rsidTr="00E44588">
              <w:tc>
                <w:tcPr>
                  <w:tcW w:w="1296" w:type="dxa"/>
                  <w:vAlign w:val="center"/>
                </w:tcPr>
                <w:p w14:paraId="3A8BA985" w14:textId="7721B07B" w:rsidR="00414750" w:rsidRDefault="00E44588" w:rsidP="00E44588">
                  <w:pPr>
                    <w:tabs>
                      <w:tab w:val="center" w:pos="4930"/>
                      <w:tab w:val="right" w:pos="9860"/>
                    </w:tabs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[74, 84)</w:t>
                  </w:r>
                </w:p>
              </w:tc>
              <w:tc>
                <w:tcPr>
                  <w:tcW w:w="1296" w:type="dxa"/>
                  <w:vAlign w:val="center"/>
                </w:tcPr>
                <w:p w14:paraId="1AF325E4" w14:textId="77777777" w:rsidR="00414750" w:rsidRDefault="00414750" w:rsidP="00414750">
                  <w:pPr>
                    <w:tabs>
                      <w:tab w:val="center" w:pos="4930"/>
                      <w:tab w:val="right" w:pos="9860"/>
                    </w:tabs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</w:p>
              </w:tc>
            </w:tr>
            <w:tr w:rsidR="00414750" w14:paraId="6E15A98F" w14:textId="77777777" w:rsidTr="00414750">
              <w:tc>
                <w:tcPr>
                  <w:tcW w:w="1296" w:type="dxa"/>
                  <w:vAlign w:val="center"/>
                </w:tcPr>
                <w:p w14:paraId="374369E3" w14:textId="09C22D7E" w:rsidR="00414750" w:rsidRDefault="00E44588" w:rsidP="00414750">
                  <w:pPr>
                    <w:tabs>
                      <w:tab w:val="center" w:pos="4930"/>
                      <w:tab w:val="right" w:pos="9860"/>
                    </w:tabs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[84, 94)</w:t>
                  </w:r>
                </w:p>
              </w:tc>
              <w:tc>
                <w:tcPr>
                  <w:tcW w:w="1296" w:type="dxa"/>
                  <w:vAlign w:val="center"/>
                </w:tcPr>
                <w:p w14:paraId="3041F9B7" w14:textId="77777777" w:rsidR="00414750" w:rsidRDefault="00414750" w:rsidP="00414750">
                  <w:pPr>
                    <w:tabs>
                      <w:tab w:val="center" w:pos="4930"/>
                      <w:tab w:val="right" w:pos="9860"/>
                    </w:tabs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</w:p>
              </w:tc>
            </w:tr>
            <w:tr w:rsidR="00414750" w14:paraId="25E49405" w14:textId="77777777" w:rsidTr="00414750">
              <w:tc>
                <w:tcPr>
                  <w:tcW w:w="1296" w:type="dxa"/>
                  <w:vAlign w:val="center"/>
                </w:tcPr>
                <w:p w14:paraId="5016C91C" w14:textId="5485392C" w:rsidR="00414750" w:rsidRDefault="00B037F7" w:rsidP="00414750">
                  <w:pPr>
                    <w:tabs>
                      <w:tab w:val="center" w:pos="4930"/>
                      <w:tab w:val="right" w:pos="9860"/>
                    </w:tabs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[94, 10</w:t>
                  </w:r>
                  <w:r w:rsidR="007B3338">
                    <w:rPr>
                      <w:rFonts w:ascii="Times New Roman" w:hAnsi="Times New Roman" w:cs="Times New Roman"/>
                      <w:sz w:val="24"/>
                      <w:szCs w:val="24"/>
                    </w:rPr>
                    <w:t>4)</w:t>
                  </w:r>
                </w:p>
              </w:tc>
              <w:tc>
                <w:tcPr>
                  <w:tcW w:w="1296" w:type="dxa"/>
                  <w:vAlign w:val="center"/>
                </w:tcPr>
                <w:p w14:paraId="152E223F" w14:textId="77777777" w:rsidR="00414750" w:rsidRDefault="00414750" w:rsidP="00414750">
                  <w:pPr>
                    <w:tabs>
                      <w:tab w:val="center" w:pos="4930"/>
                      <w:tab w:val="right" w:pos="9860"/>
                    </w:tabs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</w:p>
              </w:tc>
            </w:tr>
          </w:tbl>
          <w:p w14:paraId="1F1E4008" w14:textId="77777777" w:rsidR="000269B1" w:rsidRDefault="000269B1" w:rsidP="00C15DED">
            <w:pPr>
              <w:tabs>
                <w:tab w:val="center" w:pos="4930"/>
                <w:tab w:val="right" w:pos="986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64D8571D" w14:textId="77777777" w:rsidR="00494E7B" w:rsidRPr="00D72936" w:rsidRDefault="00494E7B" w:rsidP="00D72936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0A19926F" w14:textId="08108467" w:rsidR="003C74D1" w:rsidRDefault="008D66B4" w:rsidP="003C74D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7B3338">
              <w:rPr>
                <w:rFonts w:ascii="Times New Roman" w:hAnsi="Times New Roman" w:cs="Times New Roman"/>
                <w:sz w:val="24"/>
                <w:szCs w:val="24"/>
              </w:rPr>
              <w:t>This table consists of data values that are percent</w:t>
            </w:r>
            <w:r w:rsidR="00FE3555">
              <w:rPr>
                <w:rFonts w:ascii="Times New Roman" w:hAnsi="Times New Roman" w:cs="Times New Roman"/>
                <w:sz w:val="24"/>
                <w:szCs w:val="24"/>
              </w:rPr>
              <w:t xml:space="preserve"> on an exam. Since percent on an exam cannot exceed</w:t>
            </w:r>
            <w:r w:rsidR="00767F5F">
              <w:rPr>
                <w:rFonts w:ascii="Times New Roman" w:hAnsi="Times New Roman" w:cs="Times New Roman"/>
                <w:sz w:val="24"/>
                <w:szCs w:val="24"/>
              </w:rPr>
              <w:t xml:space="preserve"> 100%, the last class is a bit problematic. We can solve this </w:t>
            </w:r>
            <w:r w:rsidR="00675FE4">
              <w:rPr>
                <w:rFonts w:ascii="Times New Roman" w:hAnsi="Times New Roman" w:cs="Times New Roman"/>
                <w:sz w:val="24"/>
                <w:szCs w:val="24"/>
              </w:rPr>
              <w:t>by creating the classes by starting at [90, 100) and working backwards</w:t>
            </w:r>
            <w:r w:rsidR="00693244">
              <w:rPr>
                <w:rFonts w:ascii="Times New Roman" w:hAnsi="Times New Roman" w:cs="Times New Roman"/>
                <w:sz w:val="24"/>
                <w:szCs w:val="24"/>
              </w:rPr>
              <w:t>. In this case we would end up with the classes below:</w:t>
            </w:r>
          </w:p>
          <w:p w14:paraId="02A62A27" w14:textId="251CF0A0" w:rsidR="00CF609B" w:rsidRDefault="00CF609B" w:rsidP="003C74D1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tbl>
            <w:tblPr>
              <w:tblStyle w:val="TableGrid"/>
              <w:tblW w:w="0" w:type="auto"/>
              <w:tblInd w:w="3622" w:type="dxa"/>
              <w:tblLook w:val="04A0" w:firstRow="1" w:lastRow="0" w:firstColumn="1" w:lastColumn="0" w:noHBand="0" w:noVBand="1"/>
            </w:tblPr>
            <w:tblGrid>
              <w:gridCol w:w="1296"/>
              <w:gridCol w:w="1296"/>
            </w:tblGrid>
            <w:tr w:rsidR="00693244" w14:paraId="659E01B5" w14:textId="77777777" w:rsidTr="00095B6C">
              <w:tc>
                <w:tcPr>
                  <w:tcW w:w="1296" w:type="dxa"/>
                  <w:vAlign w:val="center"/>
                </w:tcPr>
                <w:p w14:paraId="7A29ED52" w14:textId="77777777" w:rsidR="00693244" w:rsidRDefault="00693244" w:rsidP="00693244">
                  <w:pPr>
                    <w:tabs>
                      <w:tab w:val="center" w:pos="4930"/>
                      <w:tab w:val="right" w:pos="9860"/>
                    </w:tabs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Class</w:t>
                  </w:r>
                </w:p>
              </w:tc>
              <w:tc>
                <w:tcPr>
                  <w:tcW w:w="1296" w:type="dxa"/>
                  <w:vAlign w:val="center"/>
                </w:tcPr>
                <w:p w14:paraId="35825FB2" w14:textId="77777777" w:rsidR="00693244" w:rsidRDefault="00693244" w:rsidP="00693244">
                  <w:pPr>
                    <w:tabs>
                      <w:tab w:val="center" w:pos="4930"/>
                      <w:tab w:val="right" w:pos="9860"/>
                    </w:tabs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Frequency</w:t>
                  </w:r>
                </w:p>
              </w:tc>
            </w:tr>
            <w:tr w:rsidR="00693244" w14:paraId="54029E1B" w14:textId="77777777" w:rsidTr="00095B6C">
              <w:tc>
                <w:tcPr>
                  <w:tcW w:w="1296" w:type="dxa"/>
                  <w:vAlign w:val="center"/>
                </w:tcPr>
                <w:p w14:paraId="79B478FB" w14:textId="75C8BDB3" w:rsidR="00693244" w:rsidRDefault="00693244" w:rsidP="00693244">
                  <w:pPr>
                    <w:tabs>
                      <w:tab w:val="center" w:pos="4930"/>
                      <w:tab w:val="right" w:pos="9860"/>
                    </w:tabs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[4</w:t>
                  </w:r>
                  <w:r w:rsidR="000538E4">
                    <w:rPr>
                      <w:rFonts w:ascii="Times New Roman" w:hAnsi="Times New Roman" w:cs="Times New Roman"/>
                      <w:sz w:val="24"/>
                      <w:szCs w:val="24"/>
                    </w:rPr>
                    <w:t>0</w:t>
                  </w: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, 5</w:t>
                  </w:r>
                  <w:r w:rsidR="000538E4">
                    <w:rPr>
                      <w:rFonts w:ascii="Times New Roman" w:hAnsi="Times New Roman" w:cs="Times New Roman"/>
                      <w:sz w:val="24"/>
                      <w:szCs w:val="24"/>
                    </w:rPr>
                    <w:t>0</w:t>
                  </w: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)</w:t>
                  </w:r>
                </w:p>
              </w:tc>
              <w:tc>
                <w:tcPr>
                  <w:tcW w:w="1296" w:type="dxa"/>
                  <w:vAlign w:val="center"/>
                </w:tcPr>
                <w:p w14:paraId="1B923B88" w14:textId="4A200EF2" w:rsidR="00693244" w:rsidRDefault="00693244" w:rsidP="00693244">
                  <w:pPr>
                    <w:tabs>
                      <w:tab w:val="center" w:pos="4930"/>
                      <w:tab w:val="right" w:pos="9860"/>
                    </w:tabs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</w:p>
              </w:tc>
            </w:tr>
            <w:tr w:rsidR="00693244" w14:paraId="3EDE05FC" w14:textId="77777777" w:rsidTr="00095B6C">
              <w:tc>
                <w:tcPr>
                  <w:tcW w:w="1296" w:type="dxa"/>
                  <w:vAlign w:val="center"/>
                </w:tcPr>
                <w:p w14:paraId="03785983" w14:textId="5630169C" w:rsidR="00693244" w:rsidRDefault="00693244" w:rsidP="00693244">
                  <w:pPr>
                    <w:tabs>
                      <w:tab w:val="center" w:pos="4930"/>
                      <w:tab w:val="right" w:pos="9860"/>
                    </w:tabs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[5</w:t>
                  </w:r>
                  <w:r w:rsidR="000538E4">
                    <w:rPr>
                      <w:rFonts w:ascii="Times New Roman" w:hAnsi="Times New Roman" w:cs="Times New Roman"/>
                      <w:sz w:val="24"/>
                      <w:szCs w:val="24"/>
                    </w:rPr>
                    <w:t>0</w:t>
                  </w: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, 6</w:t>
                  </w:r>
                  <w:r w:rsidR="000538E4">
                    <w:rPr>
                      <w:rFonts w:ascii="Times New Roman" w:hAnsi="Times New Roman" w:cs="Times New Roman"/>
                      <w:sz w:val="24"/>
                      <w:szCs w:val="24"/>
                    </w:rPr>
                    <w:t>0</w:t>
                  </w: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)</w:t>
                  </w:r>
                </w:p>
              </w:tc>
              <w:tc>
                <w:tcPr>
                  <w:tcW w:w="1296" w:type="dxa"/>
                  <w:vAlign w:val="center"/>
                </w:tcPr>
                <w:p w14:paraId="3B0EB90D" w14:textId="4AEA45BD" w:rsidR="00693244" w:rsidRDefault="00693244" w:rsidP="00693244">
                  <w:pPr>
                    <w:tabs>
                      <w:tab w:val="center" w:pos="4930"/>
                      <w:tab w:val="right" w:pos="9860"/>
                    </w:tabs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</w:p>
              </w:tc>
            </w:tr>
            <w:tr w:rsidR="00693244" w14:paraId="4E023F60" w14:textId="77777777" w:rsidTr="00095B6C">
              <w:tc>
                <w:tcPr>
                  <w:tcW w:w="1296" w:type="dxa"/>
                  <w:vAlign w:val="center"/>
                </w:tcPr>
                <w:p w14:paraId="66985B5A" w14:textId="77154896" w:rsidR="00693244" w:rsidRDefault="00693244" w:rsidP="00693244">
                  <w:pPr>
                    <w:tabs>
                      <w:tab w:val="center" w:pos="4930"/>
                      <w:tab w:val="right" w:pos="9860"/>
                    </w:tabs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[6</w:t>
                  </w:r>
                  <w:r w:rsidR="000538E4">
                    <w:rPr>
                      <w:rFonts w:ascii="Times New Roman" w:hAnsi="Times New Roman" w:cs="Times New Roman"/>
                      <w:sz w:val="24"/>
                      <w:szCs w:val="24"/>
                    </w:rPr>
                    <w:t>0</w:t>
                  </w: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, 7</w:t>
                  </w:r>
                  <w:r w:rsidR="000538E4">
                    <w:rPr>
                      <w:rFonts w:ascii="Times New Roman" w:hAnsi="Times New Roman" w:cs="Times New Roman"/>
                      <w:sz w:val="24"/>
                      <w:szCs w:val="24"/>
                    </w:rPr>
                    <w:t>0</w:t>
                  </w: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)</w:t>
                  </w:r>
                </w:p>
              </w:tc>
              <w:tc>
                <w:tcPr>
                  <w:tcW w:w="1296" w:type="dxa"/>
                  <w:vAlign w:val="center"/>
                </w:tcPr>
                <w:p w14:paraId="7DF57E7B" w14:textId="18823423" w:rsidR="00693244" w:rsidRDefault="00693244" w:rsidP="00693244">
                  <w:pPr>
                    <w:tabs>
                      <w:tab w:val="center" w:pos="4930"/>
                      <w:tab w:val="right" w:pos="9860"/>
                    </w:tabs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</w:p>
              </w:tc>
            </w:tr>
            <w:tr w:rsidR="00693244" w14:paraId="0CA4E251" w14:textId="77777777" w:rsidTr="00095B6C">
              <w:tc>
                <w:tcPr>
                  <w:tcW w:w="1296" w:type="dxa"/>
                  <w:vAlign w:val="center"/>
                </w:tcPr>
                <w:p w14:paraId="4746281B" w14:textId="3A5CDD3B" w:rsidR="00693244" w:rsidRDefault="00693244" w:rsidP="00693244">
                  <w:pPr>
                    <w:tabs>
                      <w:tab w:val="center" w:pos="4930"/>
                      <w:tab w:val="right" w:pos="9860"/>
                    </w:tabs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[7</w:t>
                  </w:r>
                  <w:r w:rsidR="000538E4">
                    <w:rPr>
                      <w:rFonts w:ascii="Times New Roman" w:hAnsi="Times New Roman" w:cs="Times New Roman"/>
                      <w:sz w:val="24"/>
                      <w:szCs w:val="24"/>
                    </w:rPr>
                    <w:t>0</w:t>
                  </w: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, 80)</w:t>
                  </w:r>
                </w:p>
              </w:tc>
              <w:tc>
                <w:tcPr>
                  <w:tcW w:w="1296" w:type="dxa"/>
                  <w:vAlign w:val="center"/>
                </w:tcPr>
                <w:p w14:paraId="697D72AA" w14:textId="5616D956" w:rsidR="00693244" w:rsidRDefault="00693244" w:rsidP="00693244">
                  <w:pPr>
                    <w:tabs>
                      <w:tab w:val="center" w:pos="4930"/>
                      <w:tab w:val="right" w:pos="9860"/>
                    </w:tabs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</w:p>
              </w:tc>
            </w:tr>
            <w:tr w:rsidR="00693244" w14:paraId="0AB0FAF3" w14:textId="77777777" w:rsidTr="00095B6C">
              <w:tc>
                <w:tcPr>
                  <w:tcW w:w="1296" w:type="dxa"/>
                  <w:vAlign w:val="center"/>
                </w:tcPr>
                <w:p w14:paraId="2C8AE8E3" w14:textId="756CF0E7" w:rsidR="00693244" w:rsidRDefault="00693244" w:rsidP="00693244">
                  <w:pPr>
                    <w:tabs>
                      <w:tab w:val="center" w:pos="4930"/>
                      <w:tab w:val="right" w:pos="9860"/>
                    </w:tabs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[80, 90)</w:t>
                  </w:r>
                </w:p>
              </w:tc>
              <w:tc>
                <w:tcPr>
                  <w:tcW w:w="1296" w:type="dxa"/>
                  <w:vAlign w:val="center"/>
                </w:tcPr>
                <w:p w14:paraId="68150D6D" w14:textId="459CA20A" w:rsidR="00693244" w:rsidRDefault="00693244" w:rsidP="00693244">
                  <w:pPr>
                    <w:tabs>
                      <w:tab w:val="center" w:pos="4930"/>
                      <w:tab w:val="right" w:pos="9860"/>
                    </w:tabs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</w:p>
              </w:tc>
            </w:tr>
            <w:tr w:rsidR="00693244" w14:paraId="442AA7DF" w14:textId="77777777" w:rsidTr="00095B6C">
              <w:tc>
                <w:tcPr>
                  <w:tcW w:w="1296" w:type="dxa"/>
                  <w:vAlign w:val="center"/>
                </w:tcPr>
                <w:p w14:paraId="4297E26B" w14:textId="664DA699" w:rsidR="00693244" w:rsidRDefault="00693244" w:rsidP="00693244">
                  <w:pPr>
                    <w:tabs>
                      <w:tab w:val="center" w:pos="4930"/>
                      <w:tab w:val="right" w:pos="9860"/>
                    </w:tabs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[90, 100)</w:t>
                  </w:r>
                </w:p>
              </w:tc>
              <w:tc>
                <w:tcPr>
                  <w:tcW w:w="1296" w:type="dxa"/>
                  <w:vAlign w:val="center"/>
                </w:tcPr>
                <w:p w14:paraId="57D5E7CE" w14:textId="250145C2" w:rsidR="00693244" w:rsidRDefault="00693244" w:rsidP="00693244">
                  <w:pPr>
                    <w:tabs>
                      <w:tab w:val="center" w:pos="4930"/>
                      <w:tab w:val="right" w:pos="9860"/>
                    </w:tabs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</w:p>
              </w:tc>
            </w:tr>
          </w:tbl>
          <w:p w14:paraId="6247DE59" w14:textId="31226048" w:rsidR="00693244" w:rsidRDefault="00693244" w:rsidP="003C74D1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0ED4857F" w14:textId="14FEE15B" w:rsidR="000538E4" w:rsidRDefault="009528E0" w:rsidP="003C74D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Both grouping allow all data points to fall into some class. Either grouping could be used to make the frequency distributio</w:t>
            </w:r>
            <w:r w:rsidR="00E10EF6">
              <w:rPr>
                <w:rFonts w:ascii="Times New Roman" w:hAnsi="Times New Roman" w:cs="Times New Roman"/>
                <w:sz w:val="24"/>
                <w:szCs w:val="24"/>
              </w:rPr>
              <w:t>n. We’ll continue with the second one for this example and count how often each data in t</w:t>
            </w:r>
            <w:r w:rsidR="00532D84">
              <w:rPr>
                <w:rFonts w:ascii="Times New Roman" w:hAnsi="Times New Roman" w:cs="Times New Roman"/>
                <w:sz w:val="24"/>
                <w:szCs w:val="24"/>
              </w:rPr>
              <w:t>he table occurs in the corresponding class.</w:t>
            </w:r>
          </w:p>
          <w:p w14:paraId="111816D6" w14:textId="6430BAC0" w:rsidR="002944D6" w:rsidRDefault="002944D6" w:rsidP="003C74D1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3C793BA1" w14:textId="77777777" w:rsidR="002944D6" w:rsidRDefault="002944D6" w:rsidP="003C74D1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39E4C01D" w14:textId="17AAE304" w:rsidR="00532D84" w:rsidRDefault="00532D84" w:rsidP="003C74D1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tbl>
            <w:tblPr>
              <w:tblStyle w:val="TableGrid"/>
              <w:tblW w:w="0" w:type="auto"/>
              <w:tblInd w:w="3622" w:type="dxa"/>
              <w:tblLook w:val="04A0" w:firstRow="1" w:lastRow="0" w:firstColumn="1" w:lastColumn="0" w:noHBand="0" w:noVBand="1"/>
            </w:tblPr>
            <w:tblGrid>
              <w:gridCol w:w="1296"/>
              <w:gridCol w:w="1296"/>
            </w:tblGrid>
            <w:tr w:rsidR="00532D84" w14:paraId="6D0962CC" w14:textId="77777777" w:rsidTr="00095B6C">
              <w:tc>
                <w:tcPr>
                  <w:tcW w:w="1296" w:type="dxa"/>
                  <w:vAlign w:val="center"/>
                </w:tcPr>
                <w:p w14:paraId="29A4AB4E" w14:textId="77777777" w:rsidR="00532D84" w:rsidRDefault="00532D84" w:rsidP="00532D84">
                  <w:pPr>
                    <w:tabs>
                      <w:tab w:val="center" w:pos="4930"/>
                      <w:tab w:val="right" w:pos="9860"/>
                    </w:tabs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Class</w:t>
                  </w:r>
                </w:p>
              </w:tc>
              <w:tc>
                <w:tcPr>
                  <w:tcW w:w="1296" w:type="dxa"/>
                  <w:vAlign w:val="center"/>
                </w:tcPr>
                <w:p w14:paraId="2D4C8EA7" w14:textId="77777777" w:rsidR="00532D84" w:rsidRDefault="00532D84" w:rsidP="00532D84">
                  <w:pPr>
                    <w:tabs>
                      <w:tab w:val="center" w:pos="4930"/>
                      <w:tab w:val="right" w:pos="9860"/>
                    </w:tabs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Frequency</w:t>
                  </w:r>
                </w:p>
              </w:tc>
            </w:tr>
            <w:tr w:rsidR="00EF47B2" w14:paraId="3DB496AF" w14:textId="77777777" w:rsidTr="00095B6C">
              <w:tc>
                <w:tcPr>
                  <w:tcW w:w="1296" w:type="dxa"/>
                  <w:vAlign w:val="center"/>
                </w:tcPr>
                <w:p w14:paraId="1C202CEA" w14:textId="77777777" w:rsidR="00EF47B2" w:rsidRDefault="00EF47B2" w:rsidP="00EF47B2">
                  <w:pPr>
                    <w:tabs>
                      <w:tab w:val="center" w:pos="4930"/>
                      <w:tab w:val="right" w:pos="9860"/>
                    </w:tabs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[40, 50)</w:t>
                  </w:r>
                </w:p>
              </w:tc>
              <w:tc>
                <w:tcPr>
                  <w:tcW w:w="1296" w:type="dxa"/>
                  <w:vAlign w:val="center"/>
                </w:tcPr>
                <w:p w14:paraId="1967C9C7" w14:textId="37FB3D32" w:rsidR="00EF47B2" w:rsidRDefault="00EF47B2" w:rsidP="00EF47B2">
                  <w:pPr>
                    <w:tabs>
                      <w:tab w:val="center" w:pos="4930"/>
                      <w:tab w:val="right" w:pos="9860"/>
                    </w:tabs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1</w:t>
                  </w:r>
                </w:p>
              </w:tc>
            </w:tr>
            <w:tr w:rsidR="00EF47B2" w14:paraId="3FE2A9B0" w14:textId="77777777" w:rsidTr="00095B6C">
              <w:tc>
                <w:tcPr>
                  <w:tcW w:w="1296" w:type="dxa"/>
                  <w:vAlign w:val="center"/>
                </w:tcPr>
                <w:p w14:paraId="540584AD" w14:textId="77777777" w:rsidR="00EF47B2" w:rsidRDefault="00EF47B2" w:rsidP="00EF47B2">
                  <w:pPr>
                    <w:tabs>
                      <w:tab w:val="center" w:pos="4930"/>
                      <w:tab w:val="right" w:pos="9860"/>
                    </w:tabs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[50, 60)</w:t>
                  </w:r>
                </w:p>
              </w:tc>
              <w:tc>
                <w:tcPr>
                  <w:tcW w:w="1296" w:type="dxa"/>
                  <w:vAlign w:val="center"/>
                </w:tcPr>
                <w:p w14:paraId="72BFB72A" w14:textId="3C6784C0" w:rsidR="00EF47B2" w:rsidRDefault="00EF47B2" w:rsidP="00EF47B2">
                  <w:pPr>
                    <w:tabs>
                      <w:tab w:val="center" w:pos="4930"/>
                      <w:tab w:val="right" w:pos="9860"/>
                    </w:tabs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0</w:t>
                  </w:r>
                </w:p>
              </w:tc>
            </w:tr>
            <w:tr w:rsidR="00EF47B2" w14:paraId="57B76815" w14:textId="77777777" w:rsidTr="00095B6C">
              <w:tc>
                <w:tcPr>
                  <w:tcW w:w="1296" w:type="dxa"/>
                  <w:vAlign w:val="center"/>
                </w:tcPr>
                <w:p w14:paraId="7594A046" w14:textId="77777777" w:rsidR="00EF47B2" w:rsidRDefault="00EF47B2" w:rsidP="00EF47B2">
                  <w:pPr>
                    <w:tabs>
                      <w:tab w:val="center" w:pos="4930"/>
                      <w:tab w:val="right" w:pos="9860"/>
                    </w:tabs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[60, 70)</w:t>
                  </w:r>
                </w:p>
              </w:tc>
              <w:tc>
                <w:tcPr>
                  <w:tcW w:w="1296" w:type="dxa"/>
                  <w:vAlign w:val="center"/>
                </w:tcPr>
                <w:p w14:paraId="61D58760" w14:textId="6A5C8E91" w:rsidR="00EF47B2" w:rsidRDefault="00EF47B2" w:rsidP="00EF47B2">
                  <w:pPr>
                    <w:tabs>
                      <w:tab w:val="center" w:pos="4930"/>
                      <w:tab w:val="right" w:pos="9860"/>
                    </w:tabs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5</w:t>
                  </w:r>
                </w:p>
              </w:tc>
            </w:tr>
            <w:tr w:rsidR="00EF47B2" w14:paraId="7D64F1C4" w14:textId="77777777" w:rsidTr="00095B6C">
              <w:tc>
                <w:tcPr>
                  <w:tcW w:w="1296" w:type="dxa"/>
                  <w:vAlign w:val="center"/>
                </w:tcPr>
                <w:p w14:paraId="3220D149" w14:textId="77777777" w:rsidR="00EF47B2" w:rsidRDefault="00EF47B2" w:rsidP="00EF47B2">
                  <w:pPr>
                    <w:tabs>
                      <w:tab w:val="center" w:pos="4930"/>
                      <w:tab w:val="right" w:pos="9860"/>
                    </w:tabs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[70, 80)</w:t>
                  </w:r>
                </w:p>
              </w:tc>
              <w:tc>
                <w:tcPr>
                  <w:tcW w:w="1296" w:type="dxa"/>
                  <w:vAlign w:val="center"/>
                </w:tcPr>
                <w:p w14:paraId="3009A753" w14:textId="7BD64230" w:rsidR="00EF47B2" w:rsidRDefault="00EF47B2" w:rsidP="00EF47B2">
                  <w:pPr>
                    <w:tabs>
                      <w:tab w:val="center" w:pos="4930"/>
                      <w:tab w:val="right" w:pos="9860"/>
                    </w:tabs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5</w:t>
                  </w:r>
                </w:p>
              </w:tc>
            </w:tr>
            <w:tr w:rsidR="00EF47B2" w14:paraId="7017DBB6" w14:textId="77777777" w:rsidTr="00095B6C">
              <w:tc>
                <w:tcPr>
                  <w:tcW w:w="1296" w:type="dxa"/>
                  <w:vAlign w:val="center"/>
                </w:tcPr>
                <w:p w14:paraId="249BEB82" w14:textId="77777777" w:rsidR="00EF47B2" w:rsidRDefault="00EF47B2" w:rsidP="00EF47B2">
                  <w:pPr>
                    <w:tabs>
                      <w:tab w:val="center" w:pos="4930"/>
                      <w:tab w:val="right" w:pos="9860"/>
                    </w:tabs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[80, 90)</w:t>
                  </w:r>
                </w:p>
              </w:tc>
              <w:tc>
                <w:tcPr>
                  <w:tcW w:w="1296" w:type="dxa"/>
                  <w:vAlign w:val="center"/>
                </w:tcPr>
                <w:p w14:paraId="0CA6A515" w14:textId="65B632C2" w:rsidR="00EF47B2" w:rsidRDefault="00EF47B2" w:rsidP="00EF47B2">
                  <w:pPr>
                    <w:tabs>
                      <w:tab w:val="center" w:pos="4930"/>
                      <w:tab w:val="right" w:pos="9860"/>
                    </w:tabs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9</w:t>
                  </w:r>
                </w:p>
              </w:tc>
            </w:tr>
            <w:tr w:rsidR="00EF47B2" w14:paraId="7BDAC5A5" w14:textId="77777777" w:rsidTr="00095B6C">
              <w:tc>
                <w:tcPr>
                  <w:tcW w:w="1296" w:type="dxa"/>
                  <w:vAlign w:val="center"/>
                </w:tcPr>
                <w:p w14:paraId="5E54C116" w14:textId="77777777" w:rsidR="00EF47B2" w:rsidRDefault="00EF47B2" w:rsidP="00EF47B2">
                  <w:pPr>
                    <w:tabs>
                      <w:tab w:val="center" w:pos="4930"/>
                      <w:tab w:val="right" w:pos="9860"/>
                    </w:tabs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[90, 100)</w:t>
                  </w:r>
                </w:p>
              </w:tc>
              <w:tc>
                <w:tcPr>
                  <w:tcW w:w="1296" w:type="dxa"/>
                  <w:vAlign w:val="center"/>
                </w:tcPr>
                <w:p w14:paraId="74805F73" w14:textId="19C6181E" w:rsidR="00EF47B2" w:rsidRDefault="00EF47B2" w:rsidP="00EF47B2">
                  <w:pPr>
                    <w:tabs>
                      <w:tab w:val="center" w:pos="4930"/>
                      <w:tab w:val="right" w:pos="9860"/>
                    </w:tabs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27</w:t>
                  </w:r>
                </w:p>
              </w:tc>
            </w:tr>
          </w:tbl>
          <w:p w14:paraId="11D3D910" w14:textId="77777777" w:rsidR="00532D84" w:rsidRDefault="00532D84" w:rsidP="003C74D1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3567C9B2" w14:textId="77777777" w:rsidR="00B12199" w:rsidRDefault="003C74D1" w:rsidP="000224D4">
            <w:pPr>
              <w:pStyle w:val="ListParagraph"/>
              <w:numPr>
                <w:ilvl w:val="0"/>
                <w:numId w:val="3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Construct a relative frequency table.</w:t>
            </w:r>
          </w:p>
          <w:p w14:paraId="69B18CB3" w14:textId="77777777" w:rsidR="000224D4" w:rsidRPr="000224D4" w:rsidRDefault="000224D4" w:rsidP="000224D4">
            <w:pPr>
              <w:pStyle w:val="ListParagraph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1F1AF341" w14:textId="77777777" w:rsidR="000224D4" w:rsidRDefault="003F6446" w:rsidP="000224D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760C8">
              <w:rPr>
                <w:rFonts w:ascii="Times New Roman" w:hAnsi="Times New Roman" w:cs="Times New Roman"/>
                <w:b/>
                <w:sz w:val="24"/>
                <w:szCs w:val="24"/>
              </w:rPr>
              <w:t>Solution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There are 47 scores in the data table. Divide each frequency in the frequency table by 47 to give</w:t>
            </w:r>
          </w:p>
          <w:tbl>
            <w:tblPr>
              <w:tblStyle w:val="TableGrid"/>
              <w:tblW w:w="0" w:type="auto"/>
              <w:tblInd w:w="3119" w:type="dxa"/>
              <w:tblLook w:val="04A0" w:firstRow="1" w:lastRow="0" w:firstColumn="1" w:lastColumn="0" w:noHBand="0" w:noVBand="1"/>
            </w:tblPr>
            <w:tblGrid>
              <w:gridCol w:w="1296"/>
              <w:gridCol w:w="2304"/>
            </w:tblGrid>
            <w:tr w:rsidR="00534D88" w14:paraId="3D0CDFD3" w14:textId="77777777" w:rsidTr="00534D88">
              <w:tc>
                <w:tcPr>
                  <w:tcW w:w="1296" w:type="dxa"/>
                  <w:vAlign w:val="center"/>
                </w:tcPr>
                <w:p w14:paraId="3D9AF046" w14:textId="77777777" w:rsidR="001760C8" w:rsidRDefault="001760C8" w:rsidP="001760C8">
                  <w:pPr>
                    <w:tabs>
                      <w:tab w:val="center" w:pos="4930"/>
                      <w:tab w:val="right" w:pos="9860"/>
                    </w:tabs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Class</w:t>
                  </w:r>
                </w:p>
              </w:tc>
              <w:tc>
                <w:tcPr>
                  <w:tcW w:w="2304" w:type="dxa"/>
                  <w:vAlign w:val="center"/>
                </w:tcPr>
                <w:p w14:paraId="7C0092CE" w14:textId="409F8855" w:rsidR="001760C8" w:rsidRDefault="001344FA" w:rsidP="001760C8">
                  <w:pPr>
                    <w:tabs>
                      <w:tab w:val="center" w:pos="4930"/>
                      <w:tab w:val="right" w:pos="9860"/>
                    </w:tabs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Relative </w:t>
                  </w:r>
                  <w:r w:rsidR="001760C8">
                    <w:rPr>
                      <w:rFonts w:ascii="Times New Roman" w:hAnsi="Times New Roman" w:cs="Times New Roman"/>
                      <w:sz w:val="24"/>
                      <w:szCs w:val="24"/>
                    </w:rPr>
                    <w:t>Frequency</w:t>
                  </w:r>
                </w:p>
              </w:tc>
            </w:tr>
            <w:tr w:rsidR="00534D88" w14:paraId="13110FDC" w14:textId="77777777" w:rsidTr="00534D88">
              <w:tc>
                <w:tcPr>
                  <w:tcW w:w="1296" w:type="dxa"/>
                  <w:vAlign w:val="center"/>
                </w:tcPr>
                <w:p w14:paraId="31F36637" w14:textId="77777777" w:rsidR="001760C8" w:rsidRDefault="001760C8" w:rsidP="001760C8">
                  <w:pPr>
                    <w:tabs>
                      <w:tab w:val="center" w:pos="4930"/>
                      <w:tab w:val="right" w:pos="9860"/>
                    </w:tabs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[40, 50)</w:t>
                  </w:r>
                </w:p>
              </w:tc>
              <w:tc>
                <w:tcPr>
                  <w:tcW w:w="2304" w:type="dxa"/>
                  <w:vAlign w:val="center"/>
                </w:tcPr>
                <w:p w14:paraId="61A5072C" w14:textId="08665405" w:rsidR="001760C8" w:rsidRDefault="00CA45E5" w:rsidP="001760C8">
                  <w:pPr>
                    <w:tabs>
                      <w:tab w:val="center" w:pos="4930"/>
                      <w:tab w:val="right" w:pos="9860"/>
                    </w:tabs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0.021</w:t>
                  </w:r>
                </w:p>
              </w:tc>
            </w:tr>
            <w:tr w:rsidR="00534D88" w14:paraId="06A7973A" w14:textId="77777777" w:rsidTr="00534D88">
              <w:tc>
                <w:tcPr>
                  <w:tcW w:w="1296" w:type="dxa"/>
                  <w:vAlign w:val="center"/>
                </w:tcPr>
                <w:p w14:paraId="109A1B7B" w14:textId="77777777" w:rsidR="001760C8" w:rsidRDefault="001760C8" w:rsidP="001760C8">
                  <w:pPr>
                    <w:tabs>
                      <w:tab w:val="center" w:pos="4930"/>
                      <w:tab w:val="right" w:pos="9860"/>
                    </w:tabs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[50, 60)</w:t>
                  </w:r>
                </w:p>
              </w:tc>
              <w:tc>
                <w:tcPr>
                  <w:tcW w:w="2304" w:type="dxa"/>
                  <w:vAlign w:val="center"/>
                </w:tcPr>
                <w:p w14:paraId="031CE5C6" w14:textId="77777777" w:rsidR="001760C8" w:rsidRDefault="001760C8" w:rsidP="001760C8">
                  <w:pPr>
                    <w:tabs>
                      <w:tab w:val="center" w:pos="4930"/>
                      <w:tab w:val="right" w:pos="9860"/>
                    </w:tabs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0</w:t>
                  </w:r>
                </w:p>
              </w:tc>
            </w:tr>
            <w:tr w:rsidR="00534D88" w14:paraId="758EEC5D" w14:textId="77777777" w:rsidTr="00534D88">
              <w:tc>
                <w:tcPr>
                  <w:tcW w:w="1296" w:type="dxa"/>
                  <w:vAlign w:val="center"/>
                </w:tcPr>
                <w:p w14:paraId="66614BAF" w14:textId="77777777" w:rsidR="001760C8" w:rsidRDefault="001760C8" w:rsidP="001760C8">
                  <w:pPr>
                    <w:tabs>
                      <w:tab w:val="center" w:pos="4930"/>
                      <w:tab w:val="right" w:pos="9860"/>
                    </w:tabs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[60, 70)</w:t>
                  </w:r>
                </w:p>
              </w:tc>
              <w:tc>
                <w:tcPr>
                  <w:tcW w:w="2304" w:type="dxa"/>
                  <w:vAlign w:val="center"/>
                </w:tcPr>
                <w:p w14:paraId="3DA17193" w14:textId="16ED624E" w:rsidR="001760C8" w:rsidRDefault="00CA45E5" w:rsidP="001760C8">
                  <w:pPr>
                    <w:tabs>
                      <w:tab w:val="center" w:pos="4930"/>
                      <w:tab w:val="right" w:pos="9860"/>
                    </w:tabs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0.106</w:t>
                  </w:r>
                </w:p>
              </w:tc>
            </w:tr>
            <w:tr w:rsidR="00534D88" w14:paraId="3EC15D9D" w14:textId="77777777" w:rsidTr="00534D88">
              <w:tc>
                <w:tcPr>
                  <w:tcW w:w="1296" w:type="dxa"/>
                  <w:vAlign w:val="center"/>
                </w:tcPr>
                <w:p w14:paraId="070EB56F" w14:textId="77777777" w:rsidR="001760C8" w:rsidRDefault="001760C8" w:rsidP="001760C8">
                  <w:pPr>
                    <w:tabs>
                      <w:tab w:val="center" w:pos="4930"/>
                      <w:tab w:val="right" w:pos="9860"/>
                    </w:tabs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[70, 80)</w:t>
                  </w:r>
                </w:p>
              </w:tc>
              <w:tc>
                <w:tcPr>
                  <w:tcW w:w="2304" w:type="dxa"/>
                  <w:vAlign w:val="center"/>
                </w:tcPr>
                <w:p w14:paraId="5A530A5C" w14:textId="426E5B2F" w:rsidR="001760C8" w:rsidRDefault="00D12AAB" w:rsidP="001760C8">
                  <w:pPr>
                    <w:tabs>
                      <w:tab w:val="center" w:pos="4930"/>
                      <w:tab w:val="right" w:pos="9860"/>
                    </w:tabs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0.106</w:t>
                  </w:r>
                </w:p>
              </w:tc>
            </w:tr>
            <w:tr w:rsidR="00534D88" w14:paraId="782ABFCE" w14:textId="77777777" w:rsidTr="00534D88">
              <w:tc>
                <w:tcPr>
                  <w:tcW w:w="1296" w:type="dxa"/>
                  <w:vAlign w:val="center"/>
                </w:tcPr>
                <w:p w14:paraId="1B3122FC" w14:textId="77777777" w:rsidR="001760C8" w:rsidRDefault="001760C8" w:rsidP="001760C8">
                  <w:pPr>
                    <w:tabs>
                      <w:tab w:val="center" w:pos="4930"/>
                      <w:tab w:val="right" w:pos="9860"/>
                    </w:tabs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[80, 90)</w:t>
                  </w:r>
                </w:p>
              </w:tc>
              <w:tc>
                <w:tcPr>
                  <w:tcW w:w="2304" w:type="dxa"/>
                  <w:vAlign w:val="center"/>
                </w:tcPr>
                <w:p w14:paraId="4717D3F2" w14:textId="41F6CE7B" w:rsidR="001760C8" w:rsidRDefault="00322F3A" w:rsidP="001760C8">
                  <w:pPr>
                    <w:tabs>
                      <w:tab w:val="center" w:pos="4930"/>
                      <w:tab w:val="right" w:pos="9860"/>
                    </w:tabs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0.191</w:t>
                  </w:r>
                </w:p>
              </w:tc>
            </w:tr>
            <w:tr w:rsidR="00534D88" w14:paraId="76202DFC" w14:textId="77777777" w:rsidTr="00534D88">
              <w:tc>
                <w:tcPr>
                  <w:tcW w:w="1296" w:type="dxa"/>
                  <w:vAlign w:val="center"/>
                </w:tcPr>
                <w:p w14:paraId="1B0D3A53" w14:textId="77777777" w:rsidR="001760C8" w:rsidRDefault="001760C8" w:rsidP="001760C8">
                  <w:pPr>
                    <w:tabs>
                      <w:tab w:val="center" w:pos="4930"/>
                      <w:tab w:val="right" w:pos="9860"/>
                    </w:tabs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[90, 100)</w:t>
                  </w:r>
                </w:p>
              </w:tc>
              <w:tc>
                <w:tcPr>
                  <w:tcW w:w="2304" w:type="dxa"/>
                  <w:vAlign w:val="center"/>
                </w:tcPr>
                <w:p w14:paraId="658338A0" w14:textId="30983FCF" w:rsidR="001760C8" w:rsidRDefault="00322F3A" w:rsidP="001760C8">
                  <w:pPr>
                    <w:tabs>
                      <w:tab w:val="center" w:pos="4930"/>
                      <w:tab w:val="right" w:pos="9860"/>
                    </w:tabs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0.574</w:t>
                  </w:r>
                </w:p>
              </w:tc>
            </w:tr>
          </w:tbl>
          <w:p w14:paraId="42020440" w14:textId="77777777" w:rsidR="00E56731" w:rsidRDefault="00E56731" w:rsidP="000224D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4639A1DF" w14:textId="77777777" w:rsidR="001760C8" w:rsidRDefault="00E56731" w:rsidP="000224D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Each decimal has been rounded to three decimal places. </w:t>
            </w:r>
            <w:r w:rsidR="001344FA">
              <w:rPr>
                <w:rFonts w:ascii="Times New Roman" w:hAnsi="Times New Roman" w:cs="Times New Roman"/>
                <w:sz w:val="24"/>
                <w:szCs w:val="24"/>
              </w:rPr>
              <w:t>If we were to use percentages</w:t>
            </w:r>
            <w:r w:rsidR="00096A86">
              <w:rPr>
                <w:rFonts w:ascii="Times New Roman" w:hAnsi="Times New Roman" w:cs="Times New Roman"/>
                <w:sz w:val="24"/>
                <w:szCs w:val="24"/>
              </w:rPr>
              <w:t>, we would get the table below.</w:t>
            </w:r>
          </w:p>
          <w:tbl>
            <w:tblPr>
              <w:tblStyle w:val="TableGrid"/>
              <w:tblW w:w="0" w:type="auto"/>
              <w:tblInd w:w="3119" w:type="dxa"/>
              <w:tblLook w:val="04A0" w:firstRow="1" w:lastRow="0" w:firstColumn="1" w:lastColumn="0" w:noHBand="0" w:noVBand="1"/>
            </w:tblPr>
            <w:tblGrid>
              <w:gridCol w:w="1296"/>
              <w:gridCol w:w="2304"/>
            </w:tblGrid>
            <w:tr w:rsidR="00096A86" w14:paraId="13D026C7" w14:textId="77777777" w:rsidTr="00095B6C">
              <w:tc>
                <w:tcPr>
                  <w:tcW w:w="1296" w:type="dxa"/>
                  <w:vAlign w:val="center"/>
                </w:tcPr>
                <w:p w14:paraId="7B0A55F8" w14:textId="77777777" w:rsidR="00096A86" w:rsidRDefault="00096A86" w:rsidP="00096A86">
                  <w:pPr>
                    <w:tabs>
                      <w:tab w:val="center" w:pos="4930"/>
                      <w:tab w:val="right" w:pos="9860"/>
                    </w:tabs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Class</w:t>
                  </w:r>
                </w:p>
              </w:tc>
              <w:tc>
                <w:tcPr>
                  <w:tcW w:w="2304" w:type="dxa"/>
                  <w:vAlign w:val="center"/>
                </w:tcPr>
                <w:p w14:paraId="56910095" w14:textId="77777777" w:rsidR="00096A86" w:rsidRDefault="00096A86" w:rsidP="00096A86">
                  <w:pPr>
                    <w:tabs>
                      <w:tab w:val="center" w:pos="4930"/>
                      <w:tab w:val="right" w:pos="9860"/>
                    </w:tabs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Relative Frequency</w:t>
                  </w:r>
                </w:p>
              </w:tc>
            </w:tr>
            <w:tr w:rsidR="00096A86" w14:paraId="23F1CDFB" w14:textId="77777777" w:rsidTr="00095B6C">
              <w:tc>
                <w:tcPr>
                  <w:tcW w:w="1296" w:type="dxa"/>
                  <w:vAlign w:val="center"/>
                </w:tcPr>
                <w:p w14:paraId="336C612F" w14:textId="77777777" w:rsidR="00096A86" w:rsidRDefault="00096A86" w:rsidP="00096A86">
                  <w:pPr>
                    <w:tabs>
                      <w:tab w:val="center" w:pos="4930"/>
                      <w:tab w:val="right" w:pos="9860"/>
                    </w:tabs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[40, 50)</w:t>
                  </w:r>
                </w:p>
              </w:tc>
              <w:tc>
                <w:tcPr>
                  <w:tcW w:w="2304" w:type="dxa"/>
                  <w:vAlign w:val="center"/>
                </w:tcPr>
                <w:p w14:paraId="5FD90716" w14:textId="3A240695" w:rsidR="00096A86" w:rsidRDefault="00096A86" w:rsidP="00096A86">
                  <w:pPr>
                    <w:tabs>
                      <w:tab w:val="center" w:pos="4930"/>
                      <w:tab w:val="right" w:pos="9860"/>
                    </w:tabs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2.1%</w:t>
                  </w:r>
                </w:p>
              </w:tc>
            </w:tr>
            <w:tr w:rsidR="00096A86" w14:paraId="1A90F6A4" w14:textId="77777777" w:rsidTr="00095B6C">
              <w:tc>
                <w:tcPr>
                  <w:tcW w:w="1296" w:type="dxa"/>
                  <w:vAlign w:val="center"/>
                </w:tcPr>
                <w:p w14:paraId="0E77DABF" w14:textId="77777777" w:rsidR="00096A86" w:rsidRDefault="00096A86" w:rsidP="00096A86">
                  <w:pPr>
                    <w:tabs>
                      <w:tab w:val="center" w:pos="4930"/>
                      <w:tab w:val="right" w:pos="9860"/>
                    </w:tabs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[50, 60)</w:t>
                  </w:r>
                </w:p>
              </w:tc>
              <w:tc>
                <w:tcPr>
                  <w:tcW w:w="2304" w:type="dxa"/>
                  <w:vAlign w:val="center"/>
                </w:tcPr>
                <w:p w14:paraId="270F8C95" w14:textId="77777777" w:rsidR="00096A86" w:rsidRDefault="00096A86" w:rsidP="00096A86">
                  <w:pPr>
                    <w:tabs>
                      <w:tab w:val="center" w:pos="4930"/>
                      <w:tab w:val="right" w:pos="9860"/>
                    </w:tabs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0</w:t>
                  </w:r>
                </w:p>
              </w:tc>
            </w:tr>
            <w:tr w:rsidR="00096A86" w14:paraId="2F4B5922" w14:textId="77777777" w:rsidTr="00095B6C">
              <w:tc>
                <w:tcPr>
                  <w:tcW w:w="1296" w:type="dxa"/>
                  <w:vAlign w:val="center"/>
                </w:tcPr>
                <w:p w14:paraId="4652A222" w14:textId="77777777" w:rsidR="00096A86" w:rsidRDefault="00096A86" w:rsidP="00096A86">
                  <w:pPr>
                    <w:tabs>
                      <w:tab w:val="center" w:pos="4930"/>
                      <w:tab w:val="right" w:pos="9860"/>
                    </w:tabs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[60, 70)</w:t>
                  </w:r>
                </w:p>
              </w:tc>
              <w:tc>
                <w:tcPr>
                  <w:tcW w:w="2304" w:type="dxa"/>
                  <w:vAlign w:val="center"/>
                </w:tcPr>
                <w:p w14:paraId="6B22C0CD" w14:textId="2E9DCF0D" w:rsidR="00096A86" w:rsidRDefault="00096A86" w:rsidP="00096A86">
                  <w:pPr>
                    <w:tabs>
                      <w:tab w:val="center" w:pos="4930"/>
                      <w:tab w:val="right" w:pos="9860"/>
                    </w:tabs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10.6</w:t>
                  </w:r>
                  <w:r w:rsidR="00072CE9">
                    <w:rPr>
                      <w:rFonts w:ascii="Times New Roman" w:hAnsi="Times New Roman" w:cs="Times New Roman"/>
                      <w:sz w:val="24"/>
                      <w:szCs w:val="24"/>
                    </w:rPr>
                    <w:t>%</w:t>
                  </w:r>
                </w:p>
              </w:tc>
            </w:tr>
            <w:tr w:rsidR="00096A86" w14:paraId="3B91AD8C" w14:textId="77777777" w:rsidTr="00095B6C">
              <w:tc>
                <w:tcPr>
                  <w:tcW w:w="1296" w:type="dxa"/>
                  <w:vAlign w:val="center"/>
                </w:tcPr>
                <w:p w14:paraId="78A72D1D" w14:textId="77777777" w:rsidR="00096A86" w:rsidRDefault="00096A86" w:rsidP="00096A86">
                  <w:pPr>
                    <w:tabs>
                      <w:tab w:val="center" w:pos="4930"/>
                      <w:tab w:val="right" w:pos="9860"/>
                    </w:tabs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[70, 80)</w:t>
                  </w:r>
                </w:p>
              </w:tc>
              <w:tc>
                <w:tcPr>
                  <w:tcW w:w="2304" w:type="dxa"/>
                  <w:vAlign w:val="center"/>
                </w:tcPr>
                <w:p w14:paraId="407AA17A" w14:textId="5DF96389" w:rsidR="00096A86" w:rsidRDefault="00072CE9" w:rsidP="00096A86">
                  <w:pPr>
                    <w:tabs>
                      <w:tab w:val="center" w:pos="4930"/>
                      <w:tab w:val="right" w:pos="9860"/>
                    </w:tabs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10.6%</w:t>
                  </w:r>
                </w:p>
              </w:tc>
            </w:tr>
            <w:tr w:rsidR="00096A86" w14:paraId="58648655" w14:textId="77777777" w:rsidTr="00095B6C">
              <w:tc>
                <w:tcPr>
                  <w:tcW w:w="1296" w:type="dxa"/>
                  <w:vAlign w:val="center"/>
                </w:tcPr>
                <w:p w14:paraId="5EBBA0BC" w14:textId="77777777" w:rsidR="00096A86" w:rsidRDefault="00096A86" w:rsidP="00096A86">
                  <w:pPr>
                    <w:tabs>
                      <w:tab w:val="center" w:pos="4930"/>
                      <w:tab w:val="right" w:pos="9860"/>
                    </w:tabs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[80, 90)</w:t>
                  </w:r>
                </w:p>
              </w:tc>
              <w:tc>
                <w:tcPr>
                  <w:tcW w:w="2304" w:type="dxa"/>
                  <w:vAlign w:val="center"/>
                </w:tcPr>
                <w:p w14:paraId="5F123412" w14:textId="5A08DC57" w:rsidR="00096A86" w:rsidRDefault="00072CE9" w:rsidP="00096A86">
                  <w:pPr>
                    <w:tabs>
                      <w:tab w:val="center" w:pos="4930"/>
                      <w:tab w:val="right" w:pos="9860"/>
                    </w:tabs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19.1%</w:t>
                  </w:r>
                </w:p>
              </w:tc>
            </w:tr>
            <w:tr w:rsidR="00096A86" w14:paraId="7A3A00E7" w14:textId="77777777" w:rsidTr="00095B6C">
              <w:tc>
                <w:tcPr>
                  <w:tcW w:w="1296" w:type="dxa"/>
                  <w:vAlign w:val="center"/>
                </w:tcPr>
                <w:p w14:paraId="23824505" w14:textId="77777777" w:rsidR="00096A86" w:rsidRDefault="00096A86" w:rsidP="00096A86">
                  <w:pPr>
                    <w:tabs>
                      <w:tab w:val="center" w:pos="4930"/>
                      <w:tab w:val="right" w:pos="9860"/>
                    </w:tabs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[90, 100)</w:t>
                  </w:r>
                </w:p>
              </w:tc>
              <w:tc>
                <w:tcPr>
                  <w:tcW w:w="2304" w:type="dxa"/>
                  <w:vAlign w:val="center"/>
                </w:tcPr>
                <w:p w14:paraId="579E97FF" w14:textId="7C363752" w:rsidR="00096A86" w:rsidRDefault="00072CE9" w:rsidP="00096A86">
                  <w:pPr>
                    <w:tabs>
                      <w:tab w:val="center" w:pos="4930"/>
                      <w:tab w:val="right" w:pos="9860"/>
                    </w:tabs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57.4%</w:t>
                  </w:r>
                </w:p>
              </w:tc>
            </w:tr>
          </w:tbl>
          <w:p w14:paraId="261126CD" w14:textId="77777777" w:rsidR="00096A86" w:rsidRDefault="00096A86" w:rsidP="000224D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5C5C6965" w14:textId="3B5BEF8C" w:rsidR="00096A86" w:rsidRDefault="00072CE9" w:rsidP="000224D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Notice that because of rounding, the percentages do not add up to 100% exactly.</w:t>
            </w:r>
          </w:p>
          <w:p w14:paraId="5101A8E6" w14:textId="47B94DA1" w:rsidR="00AF0095" w:rsidRDefault="00AF0095" w:rsidP="000224D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2AE3FDAB" w14:textId="2E165AD9" w:rsidR="00AF0095" w:rsidRDefault="00C5303E" w:rsidP="00C5303E">
            <w:pPr>
              <w:pStyle w:val="ListParagraph"/>
              <w:numPr>
                <w:ilvl w:val="0"/>
                <w:numId w:val="3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What percentage of scores are 70 or above?</w:t>
            </w:r>
          </w:p>
          <w:p w14:paraId="2AA7F0E7" w14:textId="42C6278E" w:rsidR="00C5303E" w:rsidRDefault="00C5303E" w:rsidP="00C5303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46E8381F" w14:textId="246C870F" w:rsidR="00C5303E" w:rsidRPr="00C5303E" w:rsidRDefault="00C5303E" w:rsidP="00C5303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D7FE4">
              <w:rPr>
                <w:rFonts w:ascii="Times New Roman" w:hAnsi="Times New Roman" w:cs="Times New Roman"/>
                <w:b/>
                <w:sz w:val="24"/>
                <w:szCs w:val="24"/>
              </w:rPr>
              <w:t>Solution</w:t>
            </w:r>
            <w:r w:rsidR="00BC256C">
              <w:rPr>
                <w:rFonts w:ascii="Times New Roman" w:hAnsi="Times New Roman" w:cs="Times New Roman"/>
                <w:sz w:val="24"/>
                <w:szCs w:val="24"/>
              </w:rPr>
              <w:t xml:space="preserve"> A score of 70 or above corresponds to the three highest classes. According to the relative frequency table, those classes have relative frequencies of approximately 10.6%, 19.1%, and 57.4%. </w:t>
            </w:r>
            <w:r w:rsidR="00F62C2C">
              <w:rPr>
                <w:rFonts w:ascii="Times New Roman" w:hAnsi="Times New Roman" w:cs="Times New Roman"/>
                <w:sz w:val="24"/>
                <w:szCs w:val="24"/>
              </w:rPr>
              <w:t xml:space="preserve">The percentage of scores that are 70 or better is </w:t>
            </w:r>
            <w:r w:rsidR="008F4B2C">
              <w:rPr>
                <w:rFonts w:ascii="Times New Roman" w:hAnsi="Times New Roman" w:cs="Times New Roman"/>
                <w:sz w:val="24"/>
                <w:szCs w:val="24"/>
              </w:rPr>
              <w:t xml:space="preserve">10.6% + 19.1% + 57.4% or </w:t>
            </w:r>
            <w:r w:rsidR="00CD7FE4">
              <w:rPr>
                <w:rFonts w:ascii="Times New Roman" w:hAnsi="Times New Roman" w:cs="Times New Roman"/>
                <w:sz w:val="24"/>
                <w:szCs w:val="24"/>
              </w:rPr>
              <w:t>87.1%.</w:t>
            </w:r>
          </w:p>
          <w:p w14:paraId="23398F9B" w14:textId="4D8E04D6" w:rsidR="00072CE9" w:rsidRPr="000224D4" w:rsidRDefault="00072CE9" w:rsidP="000224D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14:paraId="676EA5F7" w14:textId="11F16E33" w:rsidR="003B0A1C" w:rsidRDefault="003B0A1C">
      <w:pPr>
        <w:rPr>
          <w:rFonts w:ascii="Times New Roman" w:hAnsi="Times New Roman" w:cs="Times New Roman"/>
          <w:sz w:val="24"/>
          <w:szCs w:val="24"/>
        </w:rPr>
      </w:pPr>
    </w:p>
    <w:p w14:paraId="761D64C7" w14:textId="60B026B8" w:rsidR="002944D6" w:rsidRDefault="002944D6">
      <w:pPr>
        <w:rPr>
          <w:rFonts w:ascii="Times New Roman" w:hAnsi="Times New Roman" w:cs="Times New Roman"/>
          <w:sz w:val="24"/>
          <w:szCs w:val="24"/>
        </w:rPr>
      </w:pPr>
    </w:p>
    <w:p w14:paraId="60CA4792" w14:textId="4B288700" w:rsidR="002944D6" w:rsidRDefault="002944D6">
      <w:pPr>
        <w:rPr>
          <w:rFonts w:ascii="Times New Roman" w:hAnsi="Times New Roman" w:cs="Times New Roman"/>
          <w:sz w:val="24"/>
          <w:szCs w:val="24"/>
        </w:rPr>
      </w:pPr>
    </w:p>
    <w:p w14:paraId="6CCFF878" w14:textId="77777777" w:rsidR="002944D6" w:rsidRDefault="002944D6">
      <w:pPr>
        <w:rPr>
          <w:rFonts w:ascii="Times New Roman" w:hAnsi="Times New Roman" w:cs="Times New Roman"/>
          <w:sz w:val="24"/>
          <w:szCs w:val="24"/>
        </w:rPr>
      </w:pPr>
    </w:p>
    <w:p w14:paraId="67E38A04" w14:textId="0481F606" w:rsidR="00CF609B" w:rsidRDefault="008D66B4" w:rsidP="00562439">
      <w:pPr>
        <w:rPr>
          <w:rFonts w:ascii="Times New Roman" w:hAnsi="Times New Roman" w:cs="Times New Roman"/>
          <w:sz w:val="24"/>
          <w:szCs w:val="24"/>
          <w:u w:val="single"/>
        </w:rPr>
      </w:pPr>
      <w:r w:rsidRPr="008D66B4">
        <w:rPr>
          <w:rFonts w:ascii="Times New Roman" w:hAnsi="Times New Roman" w:cs="Times New Roman"/>
          <w:sz w:val="24"/>
          <w:szCs w:val="24"/>
          <w:u w:val="single"/>
        </w:rPr>
        <w:lastRenderedPageBreak/>
        <w:t>Practice</w:t>
      </w:r>
    </w:p>
    <w:tbl>
      <w:tblPr>
        <w:tblStyle w:val="TableGrid"/>
        <w:tblW w:w="10080" w:type="dxa"/>
        <w:tblLook w:val="04A0" w:firstRow="1" w:lastRow="0" w:firstColumn="1" w:lastColumn="0" w:noHBand="0" w:noVBand="1"/>
      </w:tblPr>
      <w:tblGrid>
        <w:gridCol w:w="10080"/>
      </w:tblGrid>
      <w:tr w:rsidR="008D66B4" w14:paraId="46A78B30" w14:textId="77777777" w:rsidTr="008D66B4">
        <w:tc>
          <w:tcPr>
            <w:tcW w:w="10080" w:type="dxa"/>
          </w:tcPr>
          <w:p w14:paraId="01B57C7D" w14:textId="0F34142B" w:rsidR="00093874" w:rsidRPr="008A256D" w:rsidRDefault="00093874" w:rsidP="008A256D">
            <w:pPr>
              <w:pStyle w:val="ListParagraph"/>
              <w:numPr>
                <w:ilvl w:val="0"/>
                <w:numId w:val="8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 w:rsidRPr="008A256D">
              <w:rPr>
                <w:rFonts w:ascii="Times New Roman" w:hAnsi="Times New Roman" w:cs="Times New Roman"/>
                <w:sz w:val="24"/>
                <w:szCs w:val="24"/>
              </w:rPr>
              <w:t>Suppose the grades on an exam for a class are recorded in the table below.</w:t>
            </w:r>
          </w:p>
          <w:p w14:paraId="2A7579FD" w14:textId="77777777" w:rsidR="00093874" w:rsidRDefault="00093874" w:rsidP="0009387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tbl>
            <w:tblPr>
              <w:tblStyle w:val="TableGrid"/>
              <w:tblW w:w="0" w:type="auto"/>
              <w:tblInd w:w="2347" w:type="dxa"/>
              <w:tblLook w:val="04A0" w:firstRow="1" w:lastRow="0" w:firstColumn="1" w:lastColumn="0" w:noHBand="0" w:noVBand="1"/>
            </w:tblPr>
            <w:tblGrid>
              <w:gridCol w:w="864"/>
              <w:gridCol w:w="864"/>
              <w:gridCol w:w="864"/>
              <w:gridCol w:w="864"/>
            </w:tblGrid>
            <w:tr w:rsidR="00B5755D" w14:paraId="0CF28541" w14:textId="77777777" w:rsidTr="00B5755D">
              <w:tc>
                <w:tcPr>
                  <w:tcW w:w="864" w:type="dxa"/>
                  <w:vAlign w:val="center"/>
                </w:tcPr>
                <w:p w14:paraId="77D5A9B0" w14:textId="3782C71D" w:rsidR="00B5755D" w:rsidRPr="008D66B4" w:rsidRDefault="00B5755D" w:rsidP="00093874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35%</w:t>
                  </w:r>
                </w:p>
              </w:tc>
              <w:tc>
                <w:tcPr>
                  <w:tcW w:w="864" w:type="dxa"/>
                  <w:vAlign w:val="center"/>
                </w:tcPr>
                <w:p w14:paraId="5ADBC06B" w14:textId="4B79C602" w:rsidR="00B5755D" w:rsidRPr="008D66B4" w:rsidRDefault="00B5755D" w:rsidP="00093874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38%</w:t>
                  </w:r>
                </w:p>
              </w:tc>
              <w:tc>
                <w:tcPr>
                  <w:tcW w:w="864" w:type="dxa"/>
                  <w:vAlign w:val="center"/>
                </w:tcPr>
                <w:p w14:paraId="3B71AFE6" w14:textId="19AE16AB" w:rsidR="00B5755D" w:rsidRPr="008D66B4" w:rsidRDefault="00B5755D" w:rsidP="00093874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63%</w:t>
                  </w:r>
                </w:p>
              </w:tc>
              <w:tc>
                <w:tcPr>
                  <w:tcW w:w="864" w:type="dxa"/>
                  <w:vAlign w:val="center"/>
                </w:tcPr>
                <w:p w14:paraId="1375DB08" w14:textId="46A84CBA" w:rsidR="00B5755D" w:rsidRPr="008D66B4" w:rsidRDefault="00B5755D" w:rsidP="00093874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92%</w:t>
                  </w:r>
                </w:p>
              </w:tc>
            </w:tr>
            <w:tr w:rsidR="00B5755D" w14:paraId="3C728339" w14:textId="77777777" w:rsidTr="00B5755D">
              <w:tc>
                <w:tcPr>
                  <w:tcW w:w="864" w:type="dxa"/>
                  <w:vAlign w:val="center"/>
                </w:tcPr>
                <w:p w14:paraId="4EEEB4FA" w14:textId="315CCCB3" w:rsidR="00B5755D" w:rsidRPr="008D66B4" w:rsidRDefault="00B5755D" w:rsidP="00093874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76%</w:t>
                  </w:r>
                </w:p>
              </w:tc>
              <w:tc>
                <w:tcPr>
                  <w:tcW w:w="864" w:type="dxa"/>
                  <w:vAlign w:val="center"/>
                </w:tcPr>
                <w:p w14:paraId="36A1B4A9" w14:textId="5025BE9A" w:rsidR="00B5755D" w:rsidRPr="008D66B4" w:rsidRDefault="00B5755D" w:rsidP="00093874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55%</w:t>
                  </w:r>
                </w:p>
              </w:tc>
              <w:tc>
                <w:tcPr>
                  <w:tcW w:w="864" w:type="dxa"/>
                  <w:vAlign w:val="center"/>
                </w:tcPr>
                <w:p w14:paraId="749C8910" w14:textId="530DF009" w:rsidR="00B5755D" w:rsidRPr="008D66B4" w:rsidRDefault="00B5755D" w:rsidP="00093874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65%</w:t>
                  </w:r>
                </w:p>
              </w:tc>
              <w:tc>
                <w:tcPr>
                  <w:tcW w:w="864" w:type="dxa"/>
                  <w:vAlign w:val="center"/>
                </w:tcPr>
                <w:p w14:paraId="34432A91" w14:textId="1ED6088A" w:rsidR="00B5755D" w:rsidRPr="008D66B4" w:rsidRDefault="00B5755D" w:rsidP="00093874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77%</w:t>
                  </w:r>
                </w:p>
              </w:tc>
            </w:tr>
            <w:tr w:rsidR="00B5755D" w14:paraId="2B8DE83B" w14:textId="77777777" w:rsidTr="00B5755D">
              <w:tc>
                <w:tcPr>
                  <w:tcW w:w="864" w:type="dxa"/>
                  <w:vAlign w:val="center"/>
                </w:tcPr>
                <w:p w14:paraId="1020E5F8" w14:textId="7C2BFADF" w:rsidR="00B5755D" w:rsidRPr="008D66B4" w:rsidRDefault="00B5755D" w:rsidP="00093874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85%</w:t>
                  </w:r>
                </w:p>
              </w:tc>
              <w:tc>
                <w:tcPr>
                  <w:tcW w:w="864" w:type="dxa"/>
                  <w:vAlign w:val="center"/>
                </w:tcPr>
                <w:p w14:paraId="592320C7" w14:textId="20CAAA95" w:rsidR="00B5755D" w:rsidRPr="008D66B4" w:rsidRDefault="00B5755D" w:rsidP="00093874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98%</w:t>
                  </w:r>
                </w:p>
              </w:tc>
              <w:tc>
                <w:tcPr>
                  <w:tcW w:w="864" w:type="dxa"/>
                  <w:vAlign w:val="center"/>
                </w:tcPr>
                <w:p w14:paraId="33AD4949" w14:textId="416C0C5B" w:rsidR="00B5755D" w:rsidRPr="008D66B4" w:rsidRDefault="00DF5F7E" w:rsidP="00093874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71%</w:t>
                  </w:r>
                </w:p>
              </w:tc>
              <w:tc>
                <w:tcPr>
                  <w:tcW w:w="864" w:type="dxa"/>
                  <w:vAlign w:val="center"/>
                </w:tcPr>
                <w:p w14:paraId="19E14AF1" w14:textId="6C6BC8A1" w:rsidR="00B5755D" w:rsidRPr="008D66B4" w:rsidRDefault="00DF5F7E" w:rsidP="00093874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75%</w:t>
                  </w:r>
                </w:p>
              </w:tc>
            </w:tr>
            <w:tr w:rsidR="00B5755D" w14:paraId="1A74DF9E" w14:textId="77777777" w:rsidTr="00B5755D">
              <w:tc>
                <w:tcPr>
                  <w:tcW w:w="864" w:type="dxa"/>
                  <w:vAlign w:val="center"/>
                </w:tcPr>
                <w:p w14:paraId="7E12DD19" w14:textId="140B3A2E" w:rsidR="00B5755D" w:rsidRPr="008D66B4" w:rsidRDefault="00B5755D" w:rsidP="00B5755D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88%</w:t>
                  </w:r>
                </w:p>
              </w:tc>
              <w:tc>
                <w:tcPr>
                  <w:tcW w:w="864" w:type="dxa"/>
                  <w:vAlign w:val="center"/>
                </w:tcPr>
                <w:p w14:paraId="34B8F4BB" w14:textId="0391C680" w:rsidR="00B5755D" w:rsidRPr="008D66B4" w:rsidRDefault="00DF5F7E" w:rsidP="00B5755D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89%</w:t>
                  </w:r>
                </w:p>
              </w:tc>
              <w:tc>
                <w:tcPr>
                  <w:tcW w:w="864" w:type="dxa"/>
                  <w:vAlign w:val="center"/>
                </w:tcPr>
                <w:p w14:paraId="36916C19" w14:textId="5005A58C" w:rsidR="00B5755D" w:rsidRPr="008D66B4" w:rsidRDefault="00DF5F7E" w:rsidP="00B5755D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91%</w:t>
                  </w:r>
                </w:p>
              </w:tc>
              <w:tc>
                <w:tcPr>
                  <w:tcW w:w="864" w:type="dxa"/>
                  <w:vAlign w:val="center"/>
                </w:tcPr>
                <w:p w14:paraId="03ECBD79" w14:textId="0A4904B6" w:rsidR="00B5755D" w:rsidRPr="008D66B4" w:rsidRDefault="00512F26" w:rsidP="00B5755D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75%</w:t>
                  </w:r>
                </w:p>
              </w:tc>
            </w:tr>
            <w:tr w:rsidR="00B5755D" w14:paraId="0BF6743F" w14:textId="77777777" w:rsidTr="00B5755D">
              <w:tc>
                <w:tcPr>
                  <w:tcW w:w="864" w:type="dxa"/>
                  <w:vAlign w:val="center"/>
                </w:tcPr>
                <w:p w14:paraId="10B37689" w14:textId="0DC3A1B9" w:rsidR="00B5755D" w:rsidRPr="008D66B4" w:rsidRDefault="00B5755D" w:rsidP="00B5755D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71%</w:t>
                  </w:r>
                </w:p>
              </w:tc>
              <w:tc>
                <w:tcPr>
                  <w:tcW w:w="864" w:type="dxa"/>
                  <w:vAlign w:val="center"/>
                </w:tcPr>
                <w:p w14:paraId="4FD719D8" w14:textId="3E954B56" w:rsidR="00B5755D" w:rsidRPr="008D66B4" w:rsidRDefault="00512F26" w:rsidP="00B5755D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79%</w:t>
                  </w:r>
                </w:p>
              </w:tc>
              <w:tc>
                <w:tcPr>
                  <w:tcW w:w="864" w:type="dxa"/>
                  <w:vAlign w:val="center"/>
                </w:tcPr>
                <w:p w14:paraId="0A075687" w14:textId="137682DF" w:rsidR="00B5755D" w:rsidRPr="008D66B4" w:rsidRDefault="004E7161" w:rsidP="00B5755D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88%</w:t>
                  </w:r>
                </w:p>
              </w:tc>
              <w:tc>
                <w:tcPr>
                  <w:tcW w:w="864" w:type="dxa"/>
                  <w:vAlign w:val="center"/>
                </w:tcPr>
                <w:p w14:paraId="568F3177" w14:textId="459DC0E1" w:rsidR="00B5755D" w:rsidRPr="008D66B4" w:rsidRDefault="004E7161" w:rsidP="00B5755D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85%</w:t>
                  </w:r>
                </w:p>
              </w:tc>
            </w:tr>
          </w:tbl>
          <w:p w14:paraId="08D63ABB" w14:textId="77777777" w:rsidR="00093874" w:rsidRDefault="00093874" w:rsidP="0009387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1D97C0FF" w14:textId="36F266D7" w:rsidR="00093874" w:rsidRDefault="00093874" w:rsidP="00D20B14">
            <w:pPr>
              <w:pStyle w:val="ListParagraph"/>
              <w:numPr>
                <w:ilvl w:val="0"/>
                <w:numId w:val="5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 w:rsidRPr="003C74D1">
              <w:rPr>
                <w:rFonts w:ascii="Times New Roman" w:hAnsi="Times New Roman" w:cs="Times New Roman"/>
                <w:sz w:val="24"/>
                <w:szCs w:val="24"/>
              </w:rPr>
              <w:t>Construct a frequency distribution table</w:t>
            </w:r>
            <w:r w:rsidR="00380C3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627C1F">
              <w:rPr>
                <w:rFonts w:ascii="Times New Roman" w:hAnsi="Times New Roman" w:cs="Times New Roman"/>
                <w:sz w:val="24"/>
                <w:szCs w:val="24"/>
              </w:rPr>
              <w:t>where the first class is [</w:t>
            </w:r>
            <w:r w:rsidR="00F4148C">
              <w:rPr>
                <w:rFonts w:ascii="Times New Roman" w:hAnsi="Times New Roman" w:cs="Times New Roman"/>
                <w:sz w:val="24"/>
                <w:szCs w:val="24"/>
              </w:rPr>
              <w:t>25</w:t>
            </w:r>
            <w:r w:rsidR="00627C1F">
              <w:rPr>
                <w:rFonts w:ascii="Times New Roman" w:hAnsi="Times New Roman" w:cs="Times New Roman"/>
                <w:sz w:val="24"/>
                <w:szCs w:val="24"/>
              </w:rPr>
              <w:t>, 4</w:t>
            </w:r>
            <w:r w:rsidR="001E2240">
              <w:rPr>
                <w:rFonts w:ascii="Times New Roman" w:hAnsi="Times New Roman" w:cs="Times New Roman"/>
                <w:sz w:val="24"/>
                <w:szCs w:val="24"/>
              </w:rPr>
              <w:t>0</w:t>
            </w:r>
            <w:r w:rsidR="00627C1F">
              <w:rPr>
                <w:rFonts w:ascii="Times New Roman" w:hAnsi="Times New Roman" w:cs="Times New Roman"/>
                <w:sz w:val="24"/>
                <w:szCs w:val="24"/>
              </w:rPr>
              <w:t>) and subsequent classes have the same width</w:t>
            </w:r>
            <w:r w:rsidR="008577E2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14:paraId="0C600A98" w14:textId="65CADADB" w:rsidR="001E2240" w:rsidRDefault="001E2240" w:rsidP="001E2240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323AF72D" w14:textId="1B29373E" w:rsidR="001E2240" w:rsidRDefault="001E2240" w:rsidP="001E2240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1738FA5A" w14:textId="7FE90457" w:rsidR="001E2240" w:rsidRDefault="001E2240" w:rsidP="001E2240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29587FE8" w14:textId="3C859A82" w:rsidR="001E2240" w:rsidRDefault="001E2240" w:rsidP="001E2240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6C8532C2" w14:textId="4CF92BE5" w:rsidR="007B3FEE" w:rsidRDefault="007B3FEE" w:rsidP="001E2240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0E15CDEE" w14:textId="7589DFDA" w:rsidR="007B3FEE" w:rsidRDefault="007B3FEE" w:rsidP="001E2240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455D9778" w14:textId="3288B860" w:rsidR="007B3FEE" w:rsidRDefault="007B3FEE" w:rsidP="001E2240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4216164A" w14:textId="77777777" w:rsidR="007B3FEE" w:rsidRDefault="007B3FEE" w:rsidP="001E2240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19589C37" w14:textId="776D9835" w:rsidR="001E2240" w:rsidRDefault="001E2240" w:rsidP="001E2240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42752C3B" w14:textId="242E9A65" w:rsidR="001E2240" w:rsidRDefault="001E2240" w:rsidP="001E2240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2AE5C8B1" w14:textId="77777777" w:rsidR="001E2240" w:rsidRPr="001E2240" w:rsidRDefault="001E2240" w:rsidP="001E2240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61D3BECA" w14:textId="77777777" w:rsidR="00093874" w:rsidRDefault="00093874" w:rsidP="0009387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1B65DE8C" w14:textId="77777777" w:rsidR="00093874" w:rsidRDefault="00093874" w:rsidP="0009387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2E175F93" w14:textId="3F99BF84" w:rsidR="00093874" w:rsidRDefault="00093874" w:rsidP="00D20B14">
            <w:pPr>
              <w:pStyle w:val="ListParagraph"/>
              <w:numPr>
                <w:ilvl w:val="0"/>
                <w:numId w:val="5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Construct a relative frequency table.</w:t>
            </w:r>
          </w:p>
          <w:p w14:paraId="0854F0CA" w14:textId="72D806D4" w:rsidR="007B3FEE" w:rsidRDefault="007B3FEE" w:rsidP="007B3FE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648ADC96" w14:textId="3E3D6426" w:rsidR="007B3FEE" w:rsidRDefault="007B3FEE" w:rsidP="007B3FE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5437D0BB" w14:textId="7C4F8859" w:rsidR="007B3FEE" w:rsidRDefault="007B3FEE" w:rsidP="007B3FE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122EA630" w14:textId="22AA29A0" w:rsidR="007B3FEE" w:rsidRDefault="007B3FEE" w:rsidP="007B3FE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750B9CB7" w14:textId="62CDD1F1" w:rsidR="007B3FEE" w:rsidRDefault="007B3FEE" w:rsidP="007B3FE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0CFBF614" w14:textId="391C037B" w:rsidR="007B3FEE" w:rsidRDefault="007B3FEE" w:rsidP="007B3FE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02BE5197" w14:textId="5A4CC168" w:rsidR="007B3FEE" w:rsidRDefault="007B3FEE" w:rsidP="007B3FE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4DA48B6C" w14:textId="77777777" w:rsidR="007B3FEE" w:rsidRDefault="007B3FEE" w:rsidP="007B3FE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512E311A" w14:textId="741E93D9" w:rsidR="007B3FEE" w:rsidRDefault="007B3FEE" w:rsidP="007B3FE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541AF121" w14:textId="77777777" w:rsidR="007B3FEE" w:rsidRPr="007B3FEE" w:rsidRDefault="007B3FEE" w:rsidP="007B3FE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51BA6584" w14:textId="77777777" w:rsidR="00093874" w:rsidRPr="000224D4" w:rsidRDefault="00093874" w:rsidP="00093874">
            <w:pPr>
              <w:pStyle w:val="ListParagraph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2ED4CFE6" w14:textId="77777777" w:rsidR="00093874" w:rsidRDefault="00093874" w:rsidP="0009387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35387E53" w14:textId="5D487412" w:rsidR="00093874" w:rsidRDefault="00093874" w:rsidP="00D20B14">
            <w:pPr>
              <w:pStyle w:val="ListParagraph"/>
              <w:numPr>
                <w:ilvl w:val="0"/>
                <w:numId w:val="5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What percentage of scores are </w:t>
            </w:r>
            <w:r w:rsidR="00380C3C">
              <w:rPr>
                <w:rFonts w:ascii="Times New Roman" w:hAnsi="Times New Roman" w:cs="Times New Roman"/>
                <w:sz w:val="24"/>
                <w:szCs w:val="24"/>
              </w:rPr>
              <w:t>below</w:t>
            </w:r>
            <w:r w:rsidR="007B3FEE">
              <w:rPr>
                <w:rFonts w:ascii="Times New Roman" w:hAnsi="Times New Roman" w:cs="Times New Roman"/>
                <w:sz w:val="24"/>
                <w:szCs w:val="24"/>
              </w:rPr>
              <w:t xml:space="preserve"> 70%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?</w:t>
            </w:r>
          </w:p>
          <w:p w14:paraId="535312D6" w14:textId="28A15E39" w:rsidR="00093874" w:rsidRDefault="00093874" w:rsidP="0009387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51A88560" w14:textId="49119774" w:rsidR="007B3FEE" w:rsidRDefault="007B3FEE" w:rsidP="0009387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42EC2657" w14:textId="7887B257" w:rsidR="007B3FEE" w:rsidRDefault="007B3FEE" w:rsidP="0009387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08D1B28A" w14:textId="6FBB0038" w:rsidR="007B3FEE" w:rsidRDefault="007B3FEE" w:rsidP="0009387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74044500" w14:textId="62D7F720" w:rsidR="007B3FEE" w:rsidRDefault="007B3FEE" w:rsidP="0009387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123076A5" w14:textId="6844609F" w:rsidR="007B3FEE" w:rsidRDefault="007B3FEE" w:rsidP="0009387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223B94F2" w14:textId="77777777" w:rsidR="007B3FEE" w:rsidRDefault="007B3FEE" w:rsidP="0009387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766CCAA8" w14:textId="77777777" w:rsidR="008D66B4" w:rsidRDefault="008D66B4" w:rsidP="00D20B14">
            <w:pPr>
              <w:rPr>
                <w:rFonts w:ascii="Times New Roman" w:hAnsi="Times New Roman" w:cs="Times New Roman"/>
                <w:sz w:val="24"/>
                <w:szCs w:val="24"/>
                <w:u w:val="single"/>
              </w:rPr>
            </w:pPr>
          </w:p>
        </w:tc>
      </w:tr>
    </w:tbl>
    <w:p w14:paraId="55A7C931" w14:textId="5D60DBF7" w:rsidR="00562439" w:rsidRDefault="00562439" w:rsidP="00562439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Question 2 –</w:t>
      </w:r>
      <w:r w:rsidR="00013F96">
        <w:rPr>
          <w:rFonts w:ascii="Times New Roman" w:hAnsi="Times New Roman" w:cs="Times New Roman"/>
          <w:sz w:val="24"/>
          <w:szCs w:val="24"/>
        </w:rPr>
        <w:t xml:space="preserve"> </w:t>
      </w:r>
      <w:r w:rsidR="00C06662" w:rsidRPr="00C06662">
        <w:rPr>
          <w:rFonts w:ascii="Times New Roman" w:hAnsi="Times New Roman" w:cs="Times New Roman"/>
          <w:sz w:val="24"/>
          <w:szCs w:val="24"/>
        </w:rPr>
        <w:t>How do you make a histogram?</w:t>
      </w:r>
    </w:p>
    <w:p w14:paraId="20DE3BBD" w14:textId="77777777" w:rsidR="00562439" w:rsidRPr="00562439" w:rsidRDefault="00562439" w:rsidP="00562439">
      <w:pPr>
        <w:rPr>
          <w:rFonts w:ascii="Times New Roman" w:hAnsi="Times New Roman" w:cs="Times New Roman"/>
          <w:sz w:val="24"/>
          <w:szCs w:val="24"/>
          <w:u w:val="single"/>
        </w:rPr>
      </w:pPr>
      <w:r w:rsidRPr="00562439">
        <w:rPr>
          <w:rFonts w:ascii="Times New Roman" w:hAnsi="Times New Roman" w:cs="Times New Roman"/>
          <w:sz w:val="24"/>
          <w:szCs w:val="24"/>
          <w:u w:val="single"/>
        </w:rPr>
        <w:t>Key Terms</w:t>
      </w:r>
    </w:p>
    <w:p w14:paraId="08A67A76" w14:textId="2109D288" w:rsidR="00562439" w:rsidRDefault="005E1162" w:rsidP="00562439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Histogram</w:t>
      </w:r>
    </w:p>
    <w:p w14:paraId="75B4A834" w14:textId="604437DB" w:rsidR="00562439" w:rsidRDefault="00562439" w:rsidP="00562439">
      <w:pPr>
        <w:rPr>
          <w:rFonts w:ascii="Times New Roman" w:hAnsi="Times New Roman" w:cs="Times New Roman"/>
          <w:sz w:val="24"/>
          <w:szCs w:val="24"/>
          <w:u w:val="single"/>
        </w:rPr>
      </w:pPr>
      <w:r w:rsidRPr="00562439">
        <w:rPr>
          <w:rFonts w:ascii="Times New Roman" w:hAnsi="Times New Roman" w:cs="Times New Roman"/>
          <w:sz w:val="24"/>
          <w:szCs w:val="24"/>
          <w:u w:val="single"/>
        </w:rPr>
        <w:t>Summary</w:t>
      </w:r>
    </w:p>
    <w:p w14:paraId="341FC98A" w14:textId="35B71CBB" w:rsidR="00072CE9" w:rsidRPr="00AB1E88" w:rsidRDefault="00AB1E88" w:rsidP="00562439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 histogram is a graph of the frequency or relative frequency distrib</w:t>
      </w:r>
      <w:r w:rsidR="00DB750D">
        <w:rPr>
          <w:rFonts w:ascii="Times New Roman" w:hAnsi="Times New Roman" w:cs="Times New Roman"/>
          <w:sz w:val="24"/>
          <w:szCs w:val="24"/>
        </w:rPr>
        <w:t>ution</w:t>
      </w:r>
      <w:r w:rsidR="00B52EFC">
        <w:rPr>
          <w:rFonts w:ascii="Times New Roman" w:hAnsi="Times New Roman" w:cs="Times New Roman"/>
          <w:sz w:val="24"/>
          <w:szCs w:val="24"/>
        </w:rPr>
        <w:t xml:space="preserve"> where classes are used to group the data</w:t>
      </w:r>
      <w:r w:rsidR="00DB750D">
        <w:rPr>
          <w:rFonts w:ascii="Times New Roman" w:hAnsi="Times New Roman" w:cs="Times New Roman"/>
          <w:sz w:val="24"/>
          <w:szCs w:val="24"/>
        </w:rPr>
        <w:t>. The horizontal axis is labeled with the borders of the classes</w:t>
      </w:r>
      <w:r w:rsidR="00E1003B">
        <w:rPr>
          <w:rFonts w:ascii="Times New Roman" w:hAnsi="Times New Roman" w:cs="Times New Roman"/>
          <w:sz w:val="24"/>
          <w:szCs w:val="24"/>
        </w:rPr>
        <w:t xml:space="preserve"> from the distributions. </w:t>
      </w:r>
      <w:r w:rsidR="00F1568C">
        <w:rPr>
          <w:rFonts w:ascii="Times New Roman" w:hAnsi="Times New Roman" w:cs="Times New Roman"/>
          <w:sz w:val="24"/>
          <w:szCs w:val="24"/>
        </w:rPr>
        <w:t>The vertical axis is labeled as frequency or relative frequency with a scale that encompasses</w:t>
      </w:r>
      <w:r w:rsidR="00DE2072">
        <w:rPr>
          <w:rFonts w:ascii="Times New Roman" w:hAnsi="Times New Roman" w:cs="Times New Roman"/>
          <w:sz w:val="24"/>
          <w:szCs w:val="24"/>
        </w:rPr>
        <w:t xml:space="preserve"> the values in the second column of the frequency or relative frequency table. </w:t>
      </w:r>
      <w:r w:rsidR="00E1003B">
        <w:rPr>
          <w:rFonts w:ascii="Times New Roman" w:hAnsi="Times New Roman" w:cs="Times New Roman"/>
          <w:sz w:val="24"/>
          <w:szCs w:val="24"/>
        </w:rPr>
        <w:t xml:space="preserve">Above each section of the </w:t>
      </w:r>
      <w:r w:rsidR="00370ECB">
        <w:rPr>
          <w:rFonts w:ascii="Times New Roman" w:hAnsi="Times New Roman" w:cs="Times New Roman"/>
          <w:sz w:val="24"/>
          <w:szCs w:val="24"/>
        </w:rPr>
        <w:t>horizontal axis, a bar is drawn vertically whose height corresponds</w:t>
      </w:r>
      <w:r w:rsidR="004A169D">
        <w:rPr>
          <w:rFonts w:ascii="Times New Roman" w:hAnsi="Times New Roman" w:cs="Times New Roman"/>
          <w:sz w:val="24"/>
          <w:szCs w:val="24"/>
        </w:rPr>
        <w:t xml:space="preserve"> to the frequency or relative frequency of data values that fall in the class.</w:t>
      </w:r>
      <w:r w:rsidR="00C421C4">
        <w:rPr>
          <w:rFonts w:ascii="Times New Roman" w:hAnsi="Times New Roman" w:cs="Times New Roman"/>
          <w:sz w:val="24"/>
          <w:szCs w:val="24"/>
        </w:rPr>
        <w:t xml:space="preserve"> The width of the bar spans the class corresponding to the bar.</w:t>
      </w:r>
    </w:p>
    <w:p w14:paraId="26F41BAF" w14:textId="77777777" w:rsidR="00562439" w:rsidRPr="00562439" w:rsidRDefault="00562439" w:rsidP="00562439">
      <w:pPr>
        <w:rPr>
          <w:rFonts w:ascii="Times New Roman" w:hAnsi="Times New Roman" w:cs="Times New Roman"/>
          <w:sz w:val="24"/>
          <w:szCs w:val="24"/>
          <w:u w:val="single"/>
        </w:rPr>
      </w:pPr>
      <w:r w:rsidRPr="00562439">
        <w:rPr>
          <w:rFonts w:ascii="Times New Roman" w:hAnsi="Times New Roman" w:cs="Times New Roman"/>
          <w:sz w:val="24"/>
          <w:szCs w:val="24"/>
          <w:u w:val="single"/>
        </w:rPr>
        <w:t>Notes</w:t>
      </w:r>
    </w:p>
    <w:p w14:paraId="7DD6C078" w14:textId="77777777" w:rsidR="00562439" w:rsidRDefault="00562439" w:rsidP="00562439">
      <w:pPr>
        <w:rPr>
          <w:rFonts w:ascii="Times New Roman" w:hAnsi="Times New Roman" w:cs="Times New Roman"/>
          <w:sz w:val="24"/>
          <w:szCs w:val="24"/>
        </w:rPr>
      </w:pPr>
    </w:p>
    <w:p w14:paraId="32A2A8C4" w14:textId="77777777" w:rsidR="00562439" w:rsidRDefault="00562439" w:rsidP="00562439">
      <w:pPr>
        <w:rPr>
          <w:rFonts w:ascii="Times New Roman" w:hAnsi="Times New Roman" w:cs="Times New Roman"/>
          <w:sz w:val="24"/>
          <w:szCs w:val="24"/>
        </w:rPr>
      </w:pPr>
    </w:p>
    <w:p w14:paraId="253133B5" w14:textId="77777777" w:rsidR="00562439" w:rsidRDefault="00562439" w:rsidP="00562439">
      <w:pPr>
        <w:rPr>
          <w:rFonts w:ascii="Times New Roman" w:hAnsi="Times New Roman" w:cs="Times New Roman"/>
          <w:sz w:val="24"/>
          <w:szCs w:val="24"/>
        </w:rPr>
      </w:pPr>
    </w:p>
    <w:p w14:paraId="6B996BB0" w14:textId="77777777" w:rsidR="00562439" w:rsidRDefault="00562439" w:rsidP="00562439">
      <w:pPr>
        <w:rPr>
          <w:rFonts w:ascii="Times New Roman" w:hAnsi="Times New Roman" w:cs="Times New Roman"/>
          <w:sz w:val="24"/>
          <w:szCs w:val="24"/>
        </w:rPr>
      </w:pPr>
    </w:p>
    <w:p w14:paraId="77C51CF8" w14:textId="77777777" w:rsidR="00562439" w:rsidRDefault="00562439" w:rsidP="00562439">
      <w:pPr>
        <w:rPr>
          <w:rFonts w:ascii="Times New Roman" w:hAnsi="Times New Roman" w:cs="Times New Roman"/>
          <w:sz w:val="24"/>
          <w:szCs w:val="24"/>
        </w:rPr>
      </w:pPr>
    </w:p>
    <w:p w14:paraId="5FF554CC" w14:textId="77777777" w:rsidR="00562439" w:rsidRDefault="00562439" w:rsidP="00562439">
      <w:pPr>
        <w:rPr>
          <w:rFonts w:ascii="Times New Roman" w:hAnsi="Times New Roman" w:cs="Times New Roman"/>
          <w:sz w:val="24"/>
          <w:szCs w:val="24"/>
        </w:rPr>
      </w:pPr>
    </w:p>
    <w:p w14:paraId="61C2F5F1" w14:textId="77777777" w:rsidR="00562439" w:rsidRDefault="00562439" w:rsidP="00562439">
      <w:pPr>
        <w:rPr>
          <w:rFonts w:ascii="Times New Roman" w:hAnsi="Times New Roman" w:cs="Times New Roman"/>
          <w:sz w:val="24"/>
          <w:szCs w:val="24"/>
        </w:rPr>
      </w:pPr>
    </w:p>
    <w:p w14:paraId="0F62049B" w14:textId="77777777" w:rsidR="00562439" w:rsidRDefault="00562439" w:rsidP="00562439">
      <w:pPr>
        <w:rPr>
          <w:rFonts w:ascii="Times New Roman" w:hAnsi="Times New Roman" w:cs="Times New Roman"/>
          <w:sz w:val="24"/>
          <w:szCs w:val="24"/>
        </w:rPr>
      </w:pPr>
    </w:p>
    <w:p w14:paraId="3E5770EC" w14:textId="77777777" w:rsidR="00562439" w:rsidRDefault="00562439" w:rsidP="00562439">
      <w:pPr>
        <w:rPr>
          <w:rFonts w:ascii="Times New Roman" w:hAnsi="Times New Roman" w:cs="Times New Roman"/>
          <w:sz w:val="24"/>
          <w:szCs w:val="24"/>
        </w:rPr>
      </w:pPr>
    </w:p>
    <w:p w14:paraId="71A6C76C" w14:textId="77777777" w:rsidR="004D4888" w:rsidRDefault="004D4888" w:rsidP="00562439">
      <w:pPr>
        <w:rPr>
          <w:rFonts w:ascii="Times New Roman" w:hAnsi="Times New Roman" w:cs="Times New Roman"/>
          <w:sz w:val="24"/>
          <w:szCs w:val="24"/>
          <w:u w:val="single"/>
        </w:rPr>
      </w:pPr>
    </w:p>
    <w:p w14:paraId="1CDA2BAE" w14:textId="77777777" w:rsidR="004D4888" w:rsidRDefault="004D4888" w:rsidP="00562439">
      <w:pPr>
        <w:rPr>
          <w:rFonts w:ascii="Times New Roman" w:hAnsi="Times New Roman" w:cs="Times New Roman"/>
          <w:sz w:val="24"/>
          <w:szCs w:val="24"/>
          <w:u w:val="single"/>
        </w:rPr>
      </w:pPr>
    </w:p>
    <w:p w14:paraId="090D72B5" w14:textId="77777777" w:rsidR="004D4888" w:rsidRDefault="004D4888" w:rsidP="00562439">
      <w:pPr>
        <w:rPr>
          <w:rFonts w:ascii="Times New Roman" w:hAnsi="Times New Roman" w:cs="Times New Roman"/>
          <w:sz w:val="24"/>
          <w:szCs w:val="24"/>
          <w:u w:val="single"/>
        </w:rPr>
      </w:pPr>
    </w:p>
    <w:p w14:paraId="775020D8" w14:textId="77777777" w:rsidR="004D4888" w:rsidRDefault="004D4888" w:rsidP="00562439">
      <w:pPr>
        <w:rPr>
          <w:rFonts w:ascii="Times New Roman" w:hAnsi="Times New Roman" w:cs="Times New Roman"/>
          <w:sz w:val="24"/>
          <w:szCs w:val="24"/>
          <w:u w:val="single"/>
        </w:rPr>
      </w:pPr>
    </w:p>
    <w:p w14:paraId="6D77CEB6" w14:textId="77777777" w:rsidR="004D4888" w:rsidRDefault="004D4888" w:rsidP="00562439">
      <w:pPr>
        <w:rPr>
          <w:rFonts w:ascii="Times New Roman" w:hAnsi="Times New Roman" w:cs="Times New Roman"/>
          <w:sz w:val="24"/>
          <w:szCs w:val="24"/>
          <w:u w:val="single"/>
        </w:rPr>
      </w:pPr>
    </w:p>
    <w:p w14:paraId="07209756" w14:textId="77777777" w:rsidR="004D4888" w:rsidRDefault="004D4888" w:rsidP="00562439">
      <w:pPr>
        <w:rPr>
          <w:rFonts w:ascii="Times New Roman" w:hAnsi="Times New Roman" w:cs="Times New Roman"/>
          <w:sz w:val="24"/>
          <w:szCs w:val="24"/>
          <w:u w:val="single"/>
        </w:rPr>
      </w:pPr>
    </w:p>
    <w:p w14:paraId="10BB122A" w14:textId="77777777" w:rsidR="004D4888" w:rsidRDefault="004D4888" w:rsidP="00562439">
      <w:pPr>
        <w:rPr>
          <w:rFonts w:ascii="Times New Roman" w:hAnsi="Times New Roman" w:cs="Times New Roman"/>
          <w:sz w:val="24"/>
          <w:szCs w:val="24"/>
          <w:u w:val="single"/>
        </w:rPr>
      </w:pPr>
    </w:p>
    <w:p w14:paraId="72F3A32D" w14:textId="77777777" w:rsidR="004D4888" w:rsidRDefault="004D4888" w:rsidP="00562439">
      <w:pPr>
        <w:rPr>
          <w:rFonts w:ascii="Times New Roman" w:hAnsi="Times New Roman" w:cs="Times New Roman"/>
          <w:sz w:val="24"/>
          <w:szCs w:val="24"/>
          <w:u w:val="single"/>
        </w:rPr>
      </w:pPr>
    </w:p>
    <w:p w14:paraId="1DADEDC4" w14:textId="77777777" w:rsidR="004D4888" w:rsidRDefault="004D4888" w:rsidP="00562439">
      <w:pPr>
        <w:rPr>
          <w:rFonts w:ascii="Times New Roman" w:hAnsi="Times New Roman" w:cs="Times New Roman"/>
          <w:sz w:val="24"/>
          <w:szCs w:val="24"/>
          <w:u w:val="single"/>
        </w:rPr>
      </w:pPr>
    </w:p>
    <w:p w14:paraId="3B93D391" w14:textId="07C7F926" w:rsidR="00562439" w:rsidRDefault="00562439" w:rsidP="00562439">
      <w:pPr>
        <w:rPr>
          <w:rFonts w:ascii="Times New Roman" w:hAnsi="Times New Roman" w:cs="Times New Roman"/>
          <w:sz w:val="24"/>
          <w:szCs w:val="24"/>
        </w:rPr>
      </w:pPr>
      <w:r w:rsidRPr="00562439">
        <w:rPr>
          <w:rFonts w:ascii="Times New Roman" w:hAnsi="Times New Roman" w:cs="Times New Roman"/>
          <w:sz w:val="24"/>
          <w:szCs w:val="24"/>
          <w:u w:val="single"/>
        </w:rPr>
        <w:lastRenderedPageBreak/>
        <w:t>Guided Example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</w:p>
    <w:tbl>
      <w:tblPr>
        <w:tblStyle w:val="TableGrid"/>
        <w:tblW w:w="10080" w:type="dxa"/>
        <w:tblLook w:val="04A0" w:firstRow="1" w:lastRow="0" w:firstColumn="1" w:lastColumn="0" w:noHBand="0" w:noVBand="1"/>
      </w:tblPr>
      <w:tblGrid>
        <w:gridCol w:w="10080"/>
      </w:tblGrid>
      <w:tr w:rsidR="007B430E" w14:paraId="5E8CF355" w14:textId="77777777" w:rsidTr="007B430E">
        <w:tc>
          <w:tcPr>
            <w:tcW w:w="10080" w:type="dxa"/>
          </w:tcPr>
          <w:p w14:paraId="466463E2" w14:textId="306F7419" w:rsidR="007B430E" w:rsidRDefault="00035352" w:rsidP="003E6F2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Draw a histogram that corresponds to the frequency </w:t>
            </w:r>
            <w:r w:rsidR="00D64A36">
              <w:rPr>
                <w:rFonts w:ascii="Times New Roman" w:hAnsi="Times New Roman" w:cs="Times New Roman"/>
                <w:sz w:val="24"/>
                <w:szCs w:val="24"/>
              </w:rPr>
              <w:t>table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below.</w:t>
            </w:r>
          </w:p>
          <w:p w14:paraId="30F6FE9C" w14:textId="77777777" w:rsidR="002042E4" w:rsidRDefault="002042E4" w:rsidP="003E6F28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tbl>
            <w:tblPr>
              <w:tblStyle w:val="TableGrid"/>
              <w:tblW w:w="0" w:type="auto"/>
              <w:tblInd w:w="3622" w:type="dxa"/>
              <w:tblLook w:val="04A0" w:firstRow="1" w:lastRow="0" w:firstColumn="1" w:lastColumn="0" w:noHBand="0" w:noVBand="1"/>
            </w:tblPr>
            <w:tblGrid>
              <w:gridCol w:w="1296"/>
              <w:gridCol w:w="1296"/>
            </w:tblGrid>
            <w:tr w:rsidR="002042E4" w14:paraId="0CC4FF9F" w14:textId="77777777" w:rsidTr="00095B6C">
              <w:tc>
                <w:tcPr>
                  <w:tcW w:w="1296" w:type="dxa"/>
                  <w:vAlign w:val="center"/>
                </w:tcPr>
                <w:p w14:paraId="5738FD27" w14:textId="77777777" w:rsidR="002042E4" w:rsidRDefault="002042E4" w:rsidP="002042E4">
                  <w:pPr>
                    <w:tabs>
                      <w:tab w:val="center" w:pos="4930"/>
                      <w:tab w:val="right" w:pos="9860"/>
                    </w:tabs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Class</w:t>
                  </w:r>
                </w:p>
              </w:tc>
              <w:tc>
                <w:tcPr>
                  <w:tcW w:w="1296" w:type="dxa"/>
                  <w:vAlign w:val="center"/>
                </w:tcPr>
                <w:p w14:paraId="4054B588" w14:textId="77777777" w:rsidR="002042E4" w:rsidRDefault="002042E4" w:rsidP="002042E4">
                  <w:pPr>
                    <w:tabs>
                      <w:tab w:val="center" w:pos="4930"/>
                      <w:tab w:val="right" w:pos="9860"/>
                    </w:tabs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Frequency</w:t>
                  </w:r>
                </w:p>
              </w:tc>
            </w:tr>
            <w:tr w:rsidR="002042E4" w14:paraId="6B6E7A1A" w14:textId="77777777" w:rsidTr="00095B6C">
              <w:tc>
                <w:tcPr>
                  <w:tcW w:w="1296" w:type="dxa"/>
                  <w:vAlign w:val="center"/>
                </w:tcPr>
                <w:p w14:paraId="7C8F28BC" w14:textId="77777777" w:rsidR="002042E4" w:rsidRDefault="002042E4" w:rsidP="002042E4">
                  <w:pPr>
                    <w:tabs>
                      <w:tab w:val="center" w:pos="4930"/>
                      <w:tab w:val="right" w:pos="9860"/>
                    </w:tabs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[40, 50)</w:t>
                  </w:r>
                </w:p>
              </w:tc>
              <w:tc>
                <w:tcPr>
                  <w:tcW w:w="1296" w:type="dxa"/>
                  <w:vAlign w:val="center"/>
                </w:tcPr>
                <w:p w14:paraId="1B1ABA6C" w14:textId="77777777" w:rsidR="002042E4" w:rsidRDefault="002042E4" w:rsidP="002042E4">
                  <w:pPr>
                    <w:tabs>
                      <w:tab w:val="center" w:pos="4930"/>
                      <w:tab w:val="right" w:pos="9860"/>
                    </w:tabs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1</w:t>
                  </w:r>
                </w:p>
              </w:tc>
            </w:tr>
            <w:tr w:rsidR="002042E4" w14:paraId="6202017E" w14:textId="77777777" w:rsidTr="00095B6C">
              <w:tc>
                <w:tcPr>
                  <w:tcW w:w="1296" w:type="dxa"/>
                  <w:vAlign w:val="center"/>
                </w:tcPr>
                <w:p w14:paraId="084F327B" w14:textId="77777777" w:rsidR="002042E4" w:rsidRDefault="002042E4" w:rsidP="002042E4">
                  <w:pPr>
                    <w:tabs>
                      <w:tab w:val="center" w:pos="4930"/>
                      <w:tab w:val="right" w:pos="9860"/>
                    </w:tabs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[50, 60)</w:t>
                  </w:r>
                </w:p>
              </w:tc>
              <w:tc>
                <w:tcPr>
                  <w:tcW w:w="1296" w:type="dxa"/>
                  <w:vAlign w:val="center"/>
                </w:tcPr>
                <w:p w14:paraId="6150560C" w14:textId="77777777" w:rsidR="002042E4" w:rsidRDefault="002042E4" w:rsidP="002042E4">
                  <w:pPr>
                    <w:tabs>
                      <w:tab w:val="center" w:pos="4930"/>
                      <w:tab w:val="right" w:pos="9860"/>
                    </w:tabs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0</w:t>
                  </w:r>
                </w:p>
              </w:tc>
            </w:tr>
            <w:tr w:rsidR="002042E4" w14:paraId="3E1607E1" w14:textId="77777777" w:rsidTr="00095B6C">
              <w:tc>
                <w:tcPr>
                  <w:tcW w:w="1296" w:type="dxa"/>
                  <w:vAlign w:val="center"/>
                </w:tcPr>
                <w:p w14:paraId="020037A3" w14:textId="77777777" w:rsidR="002042E4" w:rsidRDefault="002042E4" w:rsidP="002042E4">
                  <w:pPr>
                    <w:tabs>
                      <w:tab w:val="center" w:pos="4930"/>
                      <w:tab w:val="right" w:pos="9860"/>
                    </w:tabs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[60, 70)</w:t>
                  </w:r>
                </w:p>
              </w:tc>
              <w:tc>
                <w:tcPr>
                  <w:tcW w:w="1296" w:type="dxa"/>
                  <w:vAlign w:val="center"/>
                </w:tcPr>
                <w:p w14:paraId="5D631B2A" w14:textId="77777777" w:rsidR="002042E4" w:rsidRDefault="002042E4" w:rsidP="002042E4">
                  <w:pPr>
                    <w:tabs>
                      <w:tab w:val="center" w:pos="4930"/>
                      <w:tab w:val="right" w:pos="9860"/>
                    </w:tabs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5</w:t>
                  </w:r>
                </w:p>
              </w:tc>
            </w:tr>
            <w:tr w:rsidR="002042E4" w14:paraId="350D3A0E" w14:textId="77777777" w:rsidTr="00095B6C">
              <w:tc>
                <w:tcPr>
                  <w:tcW w:w="1296" w:type="dxa"/>
                  <w:vAlign w:val="center"/>
                </w:tcPr>
                <w:p w14:paraId="6E39299D" w14:textId="77777777" w:rsidR="002042E4" w:rsidRDefault="002042E4" w:rsidP="002042E4">
                  <w:pPr>
                    <w:tabs>
                      <w:tab w:val="center" w:pos="4930"/>
                      <w:tab w:val="right" w:pos="9860"/>
                    </w:tabs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[70, 80)</w:t>
                  </w:r>
                </w:p>
              </w:tc>
              <w:tc>
                <w:tcPr>
                  <w:tcW w:w="1296" w:type="dxa"/>
                  <w:vAlign w:val="center"/>
                </w:tcPr>
                <w:p w14:paraId="21FE54F0" w14:textId="77777777" w:rsidR="002042E4" w:rsidRDefault="002042E4" w:rsidP="002042E4">
                  <w:pPr>
                    <w:tabs>
                      <w:tab w:val="center" w:pos="4930"/>
                      <w:tab w:val="right" w:pos="9860"/>
                    </w:tabs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5</w:t>
                  </w:r>
                </w:p>
              </w:tc>
            </w:tr>
            <w:tr w:rsidR="002042E4" w14:paraId="0F5193BF" w14:textId="77777777" w:rsidTr="00095B6C">
              <w:tc>
                <w:tcPr>
                  <w:tcW w:w="1296" w:type="dxa"/>
                  <w:vAlign w:val="center"/>
                </w:tcPr>
                <w:p w14:paraId="5778EDC5" w14:textId="77777777" w:rsidR="002042E4" w:rsidRDefault="002042E4" w:rsidP="002042E4">
                  <w:pPr>
                    <w:tabs>
                      <w:tab w:val="center" w:pos="4930"/>
                      <w:tab w:val="right" w:pos="9860"/>
                    </w:tabs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[80, 90)</w:t>
                  </w:r>
                </w:p>
              </w:tc>
              <w:tc>
                <w:tcPr>
                  <w:tcW w:w="1296" w:type="dxa"/>
                  <w:vAlign w:val="center"/>
                </w:tcPr>
                <w:p w14:paraId="554691BB" w14:textId="77777777" w:rsidR="002042E4" w:rsidRDefault="002042E4" w:rsidP="002042E4">
                  <w:pPr>
                    <w:tabs>
                      <w:tab w:val="center" w:pos="4930"/>
                      <w:tab w:val="right" w:pos="9860"/>
                    </w:tabs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9</w:t>
                  </w:r>
                </w:p>
              </w:tc>
            </w:tr>
            <w:tr w:rsidR="002042E4" w14:paraId="5AAACE53" w14:textId="77777777" w:rsidTr="00095B6C">
              <w:tc>
                <w:tcPr>
                  <w:tcW w:w="1296" w:type="dxa"/>
                  <w:vAlign w:val="center"/>
                </w:tcPr>
                <w:p w14:paraId="479DAD93" w14:textId="77777777" w:rsidR="002042E4" w:rsidRDefault="002042E4" w:rsidP="002042E4">
                  <w:pPr>
                    <w:tabs>
                      <w:tab w:val="center" w:pos="4930"/>
                      <w:tab w:val="right" w:pos="9860"/>
                    </w:tabs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[90, 100)</w:t>
                  </w:r>
                </w:p>
              </w:tc>
              <w:tc>
                <w:tcPr>
                  <w:tcW w:w="1296" w:type="dxa"/>
                  <w:vAlign w:val="center"/>
                </w:tcPr>
                <w:p w14:paraId="0718BA2C" w14:textId="77777777" w:rsidR="002042E4" w:rsidRDefault="002042E4" w:rsidP="002042E4">
                  <w:pPr>
                    <w:tabs>
                      <w:tab w:val="center" w:pos="4930"/>
                      <w:tab w:val="right" w:pos="9860"/>
                    </w:tabs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27</w:t>
                  </w:r>
                </w:p>
              </w:tc>
            </w:tr>
          </w:tbl>
          <w:p w14:paraId="281132AD" w14:textId="77777777" w:rsidR="00035352" w:rsidRDefault="00035352" w:rsidP="003E6F28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1E128DD0" w14:textId="09362708" w:rsidR="00035352" w:rsidRDefault="002042E4" w:rsidP="003E6F2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509DA">
              <w:rPr>
                <w:rFonts w:ascii="Times New Roman" w:hAnsi="Times New Roman" w:cs="Times New Roman"/>
                <w:b/>
                <w:sz w:val="24"/>
                <w:szCs w:val="24"/>
              </w:rPr>
              <w:t>Solution</w:t>
            </w:r>
            <w:r w:rsidR="00827C25">
              <w:rPr>
                <w:rFonts w:ascii="Times New Roman" w:hAnsi="Times New Roman" w:cs="Times New Roman"/>
                <w:sz w:val="24"/>
                <w:szCs w:val="24"/>
              </w:rPr>
              <w:t xml:space="preserve"> Label the horizontal axis with the classes and the vertical axis with a scale that </w:t>
            </w:r>
            <w:r w:rsidR="00E16C40">
              <w:rPr>
                <w:rFonts w:ascii="Times New Roman" w:hAnsi="Times New Roman" w:cs="Times New Roman"/>
                <w:sz w:val="24"/>
                <w:szCs w:val="24"/>
              </w:rPr>
              <w:t>spans all the frequencies. Draw bars above each class with a height corresponding to the frequency</w:t>
            </w:r>
            <w:r w:rsidR="008509DA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14:paraId="369109FD" w14:textId="753905D3" w:rsidR="00624F2D" w:rsidRDefault="00624F2D" w:rsidP="003E6F28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27A16478" w14:textId="7BA0E64D" w:rsidR="00624F2D" w:rsidRDefault="006C6DA1" w:rsidP="00C421C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noProof/>
              </w:rPr>
              <w:drawing>
                <wp:inline distT="0" distB="0" distL="0" distR="0" wp14:anchorId="66B00059" wp14:editId="090A3139">
                  <wp:extent cx="4580952" cy="2752381"/>
                  <wp:effectExtent l="0" t="0" r="0" b="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580952" cy="275238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7129757B" w14:textId="4242F735" w:rsidR="002042E4" w:rsidRDefault="002042E4" w:rsidP="003E6F28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14:paraId="605FE343" w14:textId="727BA0BF" w:rsidR="00562439" w:rsidRDefault="00562439" w:rsidP="00562439">
      <w:pPr>
        <w:rPr>
          <w:rFonts w:ascii="Times New Roman" w:hAnsi="Times New Roman" w:cs="Times New Roman"/>
          <w:sz w:val="24"/>
          <w:szCs w:val="24"/>
        </w:rPr>
      </w:pPr>
    </w:p>
    <w:p w14:paraId="10136243" w14:textId="77777777" w:rsidR="00F33670" w:rsidRDefault="00F33670" w:rsidP="00562439">
      <w:pPr>
        <w:rPr>
          <w:rFonts w:ascii="Times New Roman" w:hAnsi="Times New Roman" w:cs="Times New Roman"/>
          <w:sz w:val="24"/>
          <w:szCs w:val="24"/>
          <w:u w:val="single"/>
        </w:rPr>
      </w:pPr>
    </w:p>
    <w:p w14:paraId="61564458" w14:textId="77777777" w:rsidR="00F33670" w:rsidRDefault="00F33670" w:rsidP="00562439">
      <w:pPr>
        <w:rPr>
          <w:rFonts w:ascii="Times New Roman" w:hAnsi="Times New Roman" w:cs="Times New Roman"/>
          <w:sz w:val="24"/>
          <w:szCs w:val="24"/>
          <w:u w:val="single"/>
        </w:rPr>
      </w:pPr>
    </w:p>
    <w:p w14:paraId="2AF1D3D8" w14:textId="77777777" w:rsidR="00F33670" w:rsidRDefault="00F33670" w:rsidP="00562439">
      <w:pPr>
        <w:rPr>
          <w:rFonts w:ascii="Times New Roman" w:hAnsi="Times New Roman" w:cs="Times New Roman"/>
          <w:sz w:val="24"/>
          <w:szCs w:val="24"/>
          <w:u w:val="single"/>
        </w:rPr>
      </w:pPr>
    </w:p>
    <w:p w14:paraId="5E78CB80" w14:textId="77777777" w:rsidR="00F33670" w:rsidRDefault="00F33670" w:rsidP="00562439">
      <w:pPr>
        <w:rPr>
          <w:rFonts w:ascii="Times New Roman" w:hAnsi="Times New Roman" w:cs="Times New Roman"/>
          <w:sz w:val="24"/>
          <w:szCs w:val="24"/>
          <w:u w:val="single"/>
        </w:rPr>
      </w:pPr>
    </w:p>
    <w:p w14:paraId="072FFFF2" w14:textId="77777777" w:rsidR="00F33670" w:rsidRDefault="00F33670" w:rsidP="00562439">
      <w:pPr>
        <w:rPr>
          <w:rFonts w:ascii="Times New Roman" w:hAnsi="Times New Roman" w:cs="Times New Roman"/>
          <w:sz w:val="24"/>
          <w:szCs w:val="24"/>
          <w:u w:val="single"/>
        </w:rPr>
      </w:pPr>
    </w:p>
    <w:p w14:paraId="13EC723D" w14:textId="77777777" w:rsidR="00F33670" w:rsidRDefault="00F33670" w:rsidP="00562439">
      <w:pPr>
        <w:rPr>
          <w:rFonts w:ascii="Times New Roman" w:hAnsi="Times New Roman" w:cs="Times New Roman"/>
          <w:sz w:val="24"/>
          <w:szCs w:val="24"/>
          <w:u w:val="single"/>
        </w:rPr>
      </w:pPr>
    </w:p>
    <w:p w14:paraId="739432F6" w14:textId="77777777" w:rsidR="00F33670" w:rsidRDefault="00F33670" w:rsidP="00562439">
      <w:pPr>
        <w:rPr>
          <w:rFonts w:ascii="Times New Roman" w:hAnsi="Times New Roman" w:cs="Times New Roman"/>
          <w:sz w:val="24"/>
          <w:szCs w:val="24"/>
          <w:u w:val="single"/>
        </w:rPr>
      </w:pPr>
    </w:p>
    <w:p w14:paraId="56E659B8" w14:textId="77777777" w:rsidR="00F33670" w:rsidRDefault="00F33670" w:rsidP="00562439">
      <w:pPr>
        <w:rPr>
          <w:rFonts w:ascii="Times New Roman" w:hAnsi="Times New Roman" w:cs="Times New Roman"/>
          <w:sz w:val="24"/>
          <w:szCs w:val="24"/>
          <w:u w:val="single"/>
        </w:rPr>
      </w:pPr>
    </w:p>
    <w:p w14:paraId="0BD2AD03" w14:textId="1773F763" w:rsidR="007B430E" w:rsidRDefault="007B430E" w:rsidP="00562439">
      <w:pPr>
        <w:rPr>
          <w:rFonts w:ascii="Times New Roman" w:hAnsi="Times New Roman" w:cs="Times New Roman"/>
          <w:sz w:val="24"/>
          <w:szCs w:val="24"/>
          <w:u w:val="single"/>
        </w:rPr>
      </w:pPr>
      <w:r w:rsidRPr="00562439">
        <w:rPr>
          <w:rFonts w:ascii="Times New Roman" w:hAnsi="Times New Roman" w:cs="Times New Roman"/>
          <w:sz w:val="24"/>
          <w:szCs w:val="24"/>
          <w:u w:val="single"/>
        </w:rPr>
        <w:lastRenderedPageBreak/>
        <w:t>Practice</w:t>
      </w:r>
    </w:p>
    <w:tbl>
      <w:tblPr>
        <w:tblStyle w:val="TableGrid"/>
        <w:tblW w:w="10080" w:type="dxa"/>
        <w:tblLook w:val="04A0" w:firstRow="1" w:lastRow="0" w:firstColumn="1" w:lastColumn="0" w:noHBand="0" w:noVBand="1"/>
      </w:tblPr>
      <w:tblGrid>
        <w:gridCol w:w="10080"/>
      </w:tblGrid>
      <w:tr w:rsidR="00035352" w14:paraId="24CAC432" w14:textId="77777777" w:rsidTr="00035352">
        <w:tc>
          <w:tcPr>
            <w:tcW w:w="10080" w:type="dxa"/>
          </w:tcPr>
          <w:p w14:paraId="555A9202" w14:textId="530A7844" w:rsidR="00574239" w:rsidRPr="003C74D1" w:rsidRDefault="00574239" w:rsidP="00574239">
            <w:pPr>
              <w:pStyle w:val="ListParagraph"/>
              <w:numPr>
                <w:ilvl w:val="0"/>
                <w:numId w:val="6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 w:rsidRPr="003C74D1">
              <w:rPr>
                <w:rFonts w:ascii="Times New Roman" w:hAnsi="Times New Roman" w:cs="Times New Roman"/>
                <w:sz w:val="24"/>
                <w:szCs w:val="24"/>
              </w:rPr>
              <w:t>Suppose the grades on an exam for a class are recorded in the table below</w:t>
            </w:r>
          </w:p>
          <w:p w14:paraId="0EA04660" w14:textId="77777777" w:rsidR="00574239" w:rsidRDefault="00574239" w:rsidP="0057423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tbl>
            <w:tblPr>
              <w:tblStyle w:val="TableGrid"/>
              <w:tblW w:w="0" w:type="auto"/>
              <w:tblInd w:w="3194" w:type="dxa"/>
              <w:tblLook w:val="04A0" w:firstRow="1" w:lastRow="0" w:firstColumn="1" w:lastColumn="0" w:noHBand="0" w:noVBand="1"/>
            </w:tblPr>
            <w:tblGrid>
              <w:gridCol w:w="864"/>
              <w:gridCol w:w="864"/>
              <w:gridCol w:w="864"/>
              <w:gridCol w:w="864"/>
            </w:tblGrid>
            <w:tr w:rsidR="00574239" w14:paraId="2B1F807C" w14:textId="77777777" w:rsidTr="00295FD3">
              <w:tc>
                <w:tcPr>
                  <w:tcW w:w="864" w:type="dxa"/>
                  <w:vAlign w:val="center"/>
                </w:tcPr>
                <w:p w14:paraId="35B876B7" w14:textId="77777777" w:rsidR="00574239" w:rsidRPr="008D66B4" w:rsidRDefault="00574239" w:rsidP="00574239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35%</w:t>
                  </w:r>
                </w:p>
              </w:tc>
              <w:tc>
                <w:tcPr>
                  <w:tcW w:w="864" w:type="dxa"/>
                  <w:vAlign w:val="center"/>
                </w:tcPr>
                <w:p w14:paraId="00AF19E9" w14:textId="77777777" w:rsidR="00574239" w:rsidRPr="008D66B4" w:rsidRDefault="00574239" w:rsidP="00574239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38%</w:t>
                  </w:r>
                </w:p>
              </w:tc>
              <w:tc>
                <w:tcPr>
                  <w:tcW w:w="864" w:type="dxa"/>
                  <w:vAlign w:val="center"/>
                </w:tcPr>
                <w:p w14:paraId="5881A170" w14:textId="77777777" w:rsidR="00574239" w:rsidRPr="008D66B4" w:rsidRDefault="00574239" w:rsidP="00574239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63%</w:t>
                  </w:r>
                </w:p>
              </w:tc>
              <w:tc>
                <w:tcPr>
                  <w:tcW w:w="864" w:type="dxa"/>
                  <w:vAlign w:val="center"/>
                </w:tcPr>
                <w:p w14:paraId="001B1C76" w14:textId="77777777" w:rsidR="00574239" w:rsidRPr="008D66B4" w:rsidRDefault="00574239" w:rsidP="00574239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92%</w:t>
                  </w:r>
                </w:p>
              </w:tc>
            </w:tr>
            <w:tr w:rsidR="00574239" w14:paraId="354129B7" w14:textId="77777777" w:rsidTr="00295FD3">
              <w:tc>
                <w:tcPr>
                  <w:tcW w:w="864" w:type="dxa"/>
                  <w:vAlign w:val="center"/>
                </w:tcPr>
                <w:p w14:paraId="7290CF91" w14:textId="77777777" w:rsidR="00574239" w:rsidRPr="008D66B4" w:rsidRDefault="00574239" w:rsidP="00574239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76%</w:t>
                  </w:r>
                </w:p>
              </w:tc>
              <w:tc>
                <w:tcPr>
                  <w:tcW w:w="864" w:type="dxa"/>
                  <w:vAlign w:val="center"/>
                </w:tcPr>
                <w:p w14:paraId="3877D095" w14:textId="77777777" w:rsidR="00574239" w:rsidRPr="008D66B4" w:rsidRDefault="00574239" w:rsidP="00574239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55%</w:t>
                  </w:r>
                </w:p>
              </w:tc>
              <w:tc>
                <w:tcPr>
                  <w:tcW w:w="864" w:type="dxa"/>
                  <w:vAlign w:val="center"/>
                </w:tcPr>
                <w:p w14:paraId="6789B4F9" w14:textId="77777777" w:rsidR="00574239" w:rsidRPr="008D66B4" w:rsidRDefault="00574239" w:rsidP="00574239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65%</w:t>
                  </w:r>
                </w:p>
              </w:tc>
              <w:tc>
                <w:tcPr>
                  <w:tcW w:w="864" w:type="dxa"/>
                  <w:vAlign w:val="center"/>
                </w:tcPr>
                <w:p w14:paraId="28F0B449" w14:textId="77777777" w:rsidR="00574239" w:rsidRPr="008D66B4" w:rsidRDefault="00574239" w:rsidP="00574239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77%</w:t>
                  </w:r>
                </w:p>
              </w:tc>
            </w:tr>
            <w:tr w:rsidR="00574239" w14:paraId="5E88FBB8" w14:textId="77777777" w:rsidTr="00295FD3">
              <w:tc>
                <w:tcPr>
                  <w:tcW w:w="864" w:type="dxa"/>
                  <w:vAlign w:val="center"/>
                </w:tcPr>
                <w:p w14:paraId="1FEA191D" w14:textId="77777777" w:rsidR="00574239" w:rsidRPr="008D66B4" w:rsidRDefault="00574239" w:rsidP="00574239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85%</w:t>
                  </w:r>
                </w:p>
              </w:tc>
              <w:tc>
                <w:tcPr>
                  <w:tcW w:w="864" w:type="dxa"/>
                  <w:vAlign w:val="center"/>
                </w:tcPr>
                <w:p w14:paraId="72D239E2" w14:textId="77777777" w:rsidR="00574239" w:rsidRPr="008D66B4" w:rsidRDefault="00574239" w:rsidP="00574239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98%</w:t>
                  </w:r>
                </w:p>
              </w:tc>
              <w:tc>
                <w:tcPr>
                  <w:tcW w:w="864" w:type="dxa"/>
                  <w:vAlign w:val="center"/>
                </w:tcPr>
                <w:p w14:paraId="060396D4" w14:textId="77777777" w:rsidR="00574239" w:rsidRPr="008D66B4" w:rsidRDefault="00574239" w:rsidP="00574239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71%</w:t>
                  </w:r>
                </w:p>
              </w:tc>
              <w:tc>
                <w:tcPr>
                  <w:tcW w:w="864" w:type="dxa"/>
                  <w:vAlign w:val="center"/>
                </w:tcPr>
                <w:p w14:paraId="52BE0314" w14:textId="77777777" w:rsidR="00574239" w:rsidRPr="008D66B4" w:rsidRDefault="00574239" w:rsidP="00574239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75%</w:t>
                  </w:r>
                </w:p>
              </w:tc>
            </w:tr>
            <w:tr w:rsidR="00574239" w14:paraId="55BA947F" w14:textId="77777777" w:rsidTr="00295FD3">
              <w:tc>
                <w:tcPr>
                  <w:tcW w:w="864" w:type="dxa"/>
                  <w:vAlign w:val="center"/>
                </w:tcPr>
                <w:p w14:paraId="482D996F" w14:textId="77777777" w:rsidR="00574239" w:rsidRPr="008D66B4" w:rsidRDefault="00574239" w:rsidP="00574239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88%</w:t>
                  </w:r>
                </w:p>
              </w:tc>
              <w:tc>
                <w:tcPr>
                  <w:tcW w:w="864" w:type="dxa"/>
                  <w:vAlign w:val="center"/>
                </w:tcPr>
                <w:p w14:paraId="18641E21" w14:textId="77777777" w:rsidR="00574239" w:rsidRPr="008D66B4" w:rsidRDefault="00574239" w:rsidP="00574239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89%</w:t>
                  </w:r>
                </w:p>
              </w:tc>
              <w:tc>
                <w:tcPr>
                  <w:tcW w:w="864" w:type="dxa"/>
                  <w:vAlign w:val="center"/>
                </w:tcPr>
                <w:p w14:paraId="53E4938E" w14:textId="77777777" w:rsidR="00574239" w:rsidRPr="008D66B4" w:rsidRDefault="00574239" w:rsidP="00574239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91%</w:t>
                  </w:r>
                </w:p>
              </w:tc>
              <w:tc>
                <w:tcPr>
                  <w:tcW w:w="864" w:type="dxa"/>
                  <w:vAlign w:val="center"/>
                </w:tcPr>
                <w:p w14:paraId="02FD97F0" w14:textId="77777777" w:rsidR="00574239" w:rsidRPr="008D66B4" w:rsidRDefault="00574239" w:rsidP="00574239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75%</w:t>
                  </w:r>
                </w:p>
              </w:tc>
            </w:tr>
            <w:tr w:rsidR="00574239" w14:paraId="08E74D0C" w14:textId="77777777" w:rsidTr="00295FD3">
              <w:tc>
                <w:tcPr>
                  <w:tcW w:w="864" w:type="dxa"/>
                  <w:vAlign w:val="center"/>
                </w:tcPr>
                <w:p w14:paraId="71DFC2D3" w14:textId="77777777" w:rsidR="00574239" w:rsidRPr="008D66B4" w:rsidRDefault="00574239" w:rsidP="00574239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71%</w:t>
                  </w:r>
                </w:p>
              </w:tc>
              <w:tc>
                <w:tcPr>
                  <w:tcW w:w="864" w:type="dxa"/>
                  <w:vAlign w:val="center"/>
                </w:tcPr>
                <w:p w14:paraId="3041FEB5" w14:textId="77777777" w:rsidR="00574239" w:rsidRPr="008D66B4" w:rsidRDefault="00574239" w:rsidP="00574239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79%</w:t>
                  </w:r>
                </w:p>
              </w:tc>
              <w:tc>
                <w:tcPr>
                  <w:tcW w:w="864" w:type="dxa"/>
                  <w:vAlign w:val="center"/>
                </w:tcPr>
                <w:p w14:paraId="6ED52883" w14:textId="77777777" w:rsidR="00574239" w:rsidRPr="008D66B4" w:rsidRDefault="00574239" w:rsidP="00574239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88%</w:t>
                  </w:r>
                </w:p>
              </w:tc>
              <w:tc>
                <w:tcPr>
                  <w:tcW w:w="864" w:type="dxa"/>
                  <w:vAlign w:val="center"/>
                </w:tcPr>
                <w:p w14:paraId="028023BA" w14:textId="77777777" w:rsidR="00574239" w:rsidRPr="008D66B4" w:rsidRDefault="00574239" w:rsidP="00574239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85%</w:t>
                  </w:r>
                </w:p>
              </w:tc>
            </w:tr>
          </w:tbl>
          <w:p w14:paraId="2C837ADD" w14:textId="77777777" w:rsidR="00574239" w:rsidRDefault="00574239" w:rsidP="0057423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503822EC" w14:textId="5E0CCFFE" w:rsidR="00035352" w:rsidRDefault="00230F5B" w:rsidP="005624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Construct a histogram for the data where the first class is </w:t>
            </w:r>
            <w:r w:rsidR="004D4888">
              <w:rPr>
                <w:rFonts w:ascii="Times New Roman" w:hAnsi="Times New Roman" w:cs="Times New Roman"/>
                <w:sz w:val="24"/>
                <w:szCs w:val="24"/>
              </w:rPr>
              <w:t>[25, 40) and subsequent classes have the same width.</w:t>
            </w:r>
          </w:p>
          <w:p w14:paraId="2C942F8C" w14:textId="4BF0D364" w:rsidR="00F33670" w:rsidRDefault="00F33670" w:rsidP="0056243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70EA92BE" w14:textId="720C870B" w:rsidR="00F33670" w:rsidRDefault="00F33670" w:rsidP="0056243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65A5B34B" w14:textId="20DC3FA8" w:rsidR="00F33670" w:rsidRDefault="00F33670" w:rsidP="0056243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3C82C9BA" w14:textId="0081B92B" w:rsidR="00F33670" w:rsidRDefault="00F33670" w:rsidP="0056243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0BA95CDF" w14:textId="7B5C9DF7" w:rsidR="00F33670" w:rsidRDefault="00F33670" w:rsidP="0056243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2B2518F6" w14:textId="493B59C7" w:rsidR="00F33670" w:rsidRDefault="00F33670" w:rsidP="0056243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04EFFAEB" w14:textId="0579B1C3" w:rsidR="00F33670" w:rsidRDefault="00F33670" w:rsidP="0056243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28A535A5" w14:textId="6507D06F" w:rsidR="00F33670" w:rsidRDefault="00F33670" w:rsidP="0056243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77D415D3" w14:textId="1E564840" w:rsidR="00F33670" w:rsidRDefault="00F33670" w:rsidP="0056243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6F1E77D1" w14:textId="7EE79272" w:rsidR="00F33670" w:rsidRDefault="00F33670" w:rsidP="0056243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14EA13A1" w14:textId="72FFD6D6" w:rsidR="00F33670" w:rsidRDefault="00F33670" w:rsidP="0056243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5BE1B74B" w14:textId="7D419348" w:rsidR="00F33670" w:rsidRDefault="00F33670" w:rsidP="0056243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57BC2598" w14:textId="67FB1C8C" w:rsidR="00F33670" w:rsidRDefault="00F33670" w:rsidP="0056243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27830904" w14:textId="68FDB658" w:rsidR="00F33670" w:rsidRDefault="00F33670" w:rsidP="0056243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68492A47" w14:textId="59E7DD9A" w:rsidR="00F33670" w:rsidRDefault="00F33670" w:rsidP="0056243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2F2D47CB" w14:textId="77281155" w:rsidR="00F33670" w:rsidRDefault="00F33670" w:rsidP="0056243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572DDADF" w14:textId="1532738F" w:rsidR="00F33670" w:rsidRDefault="00F33670" w:rsidP="0056243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4B87E08F" w14:textId="36BE9CD9" w:rsidR="00F33670" w:rsidRDefault="00F33670" w:rsidP="0056243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499414F0" w14:textId="50F40870" w:rsidR="00F33670" w:rsidRDefault="00F33670" w:rsidP="0056243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3CF494F1" w14:textId="0E02BCBE" w:rsidR="00F33670" w:rsidRDefault="00F33670" w:rsidP="0056243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1A0F7AAD" w14:textId="5EE1F46B" w:rsidR="00F33670" w:rsidRDefault="00F33670" w:rsidP="0056243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1D6AA835" w14:textId="1FC3ABFC" w:rsidR="00F33670" w:rsidRDefault="00F33670" w:rsidP="0056243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30A994E6" w14:textId="74C217CA" w:rsidR="00F33670" w:rsidRDefault="00F33670" w:rsidP="0056243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55179139" w14:textId="042B26D4" w:rsidR="00F33670" w:rsidRDefault="00F33670" w:rsidP="0056243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067D54CE" w14:textId="112B28BF" w:rsidR="00F33670" w:rsidRDefault="00F33670" w:rsidP="0056243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3FC6ECEC" w14:textId="4D7BE2CA" w:rsidR="00F33670" w:rsidRDefault="00F33670" w:rsidP="0056243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24B83D0C" w14:textId="4B0AAAC8" w:rsidR="00F33670" w:rsidRDefault="00F33670" w:rsidP="0056243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7346A80C" w14:textId="78A9DC0D" w:rsidR="00F33670" w:rsidRDefault="00F33670" w:rsidP="0056243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276BDD21" w14:textId="700EFEF2" w:rsidR="00F33670" w:rsidRDefault="00F33670" w:rsidP="0056243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0A578074" w14:textId="59E7A367" w:rsidR="00F33670" w:rsidRDefault="00F33670" w:rsidP="0056243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26748847" w14:textId="5F9CC7CF" w:rsidR="00F33670" w:rsidRDefault="00F33670" w:rsidP="0056243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1CAA3CFF" w14:textId="77777777" w:rsidR="00F33670" w:rsidRDefault="00F33670" w:rsidP="0056243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4563E812" w14:textId="51A8B517" w:rsidR="004D4888" w:rsidRDefault="004D4888" w:rsidP="0056243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14:paraId="77745B4B" w14:textId="77777777" w:rsidR="007B430E" w:rsidRPr="005815C6" w:rsidRDefault="007B430E" w:rsidP="00562439">
      <w:pPr>
        <w:rPr>
          <w:rFonts w:ascii="Times New Roman" w:hAnsi="Times New Roman" w:cs="Times New Roman"/>
          <w:sz w:val="24"/>
          <w:szCs w:val="24"/>
        </w:rPr>
      </w:pPr>
    </w:p>
    <w:p w14:paraId="1E4B9B3A" w14:textId="66530F52" w:rsidR="00562439" w:rsidRDefault="00562439" w:rsidP="00562439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Question 3 –</w:t>
      </w:r>
      <w:r w:rsidR="00C06662">
        <w:rPr>
          <w:rFonts w:ascii="Times New Roman" w:hAnsi="Times New Roman" w:cs="Times New Roman"/>
          <w:sz w:val="24"/>
          <w:szCs w:val="24"/>
        </w:rPr>
        <w:t xml:space="preserve"> </w:t>
      </w:r>
      <w:r w:rsidR="00380E5B" w:rsidRPr="00380E5B">
        <w:rPr>
          <w:rFonts w:ascii="Times New Roman" w:hAnsi="Times New Roman" w:cs="Times New Roman"/>
          <w:sz w:val="24"/>
          <w:szCs w:val="24"/>
        </w:rPr>
        <w:t>What is a bar chart?</w:t>
      </w:r>
    </w:p>
    <w:p w14:paraId="558EAF80" w14:textId="77777777" w:rsidR="00562439" w:rsidRPr="00562439" w:rsidRDefault="00562439" w:rsidP="00562439">
      <w:pPr>
        <w:rPr>
          <w:rFonts w:ascii="Times New Roman" w:hAnsi="Times New Roman" w:cs="Times New Roman"/>
          <w:sz w:val="24"/>
          <w:szCs w:val="24"/>
          <w:u w:val="single"/>
        </w:rPr>
      </w:pPr>
      <w:r w:rsidRPr="00562439">
        <w:rPr>
          <w:rFonts w:ascii="Times New Roman" w:hAnsi="Times New Roman" w:cs="Times New Roman"/>
          <w:sz w:val="24"/>
          <w:szCs w:val="24"/>
          <w:u w:val="single"/>
        </w:rPr>
        <w:t>Key Terms</w:t>
      </w:r>
    </w:p>
    <w:p w14:paraId="5DEF9A83" w14:textId="5AC7EB04" w:rsidR="00562439" w:rsidRDefault="00B712DE" w:rsidP="00562439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Bar chart</w:t>
      </w:r>
    </w:p>
    <w:p w14:paraId="4C078BB3" w14:textId="77777777" w:rsidR="00562439" w:rsidRPr="00562439" w:rsidRDefault="00562439" w:rsidP="00562439">
      <w:pPr>
        <w:rPr>
          <w:rFonts w:ascii="Times New Roman" w:hAnsi="Times New Roman" w:cs="Times New Roman"/>
          <w:sz w:val="24"/>
          <w:szCs w:val="24"/>
          <w:u w:val="single"/>
        </w:rPr>
      </w:pPr>
      <w:r w:rsidRPr="00562439">
        <w:rPr>
          <w:rFonts w:ascii="Times New Roman" w:hAnsi="Times New Roman" w:cs="Times New Roman"/>
          <w:sz w:val="24"/>
          <w:szCs w:val="24"/>
          <w:u w:val="single"/>
        </w:rPr>
        <w:t>Summary</w:t>
      </w:r>
    </w:p>
    <w:p w14:paraId="47959FD8" w14:textId="0532FF05" w:rsidR="00DF5D84" w:rsidRPr="00AB1E88" w:rsidRDefault="00DF5D84" w:rsidP="00DF5D8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 bar chart is a graph of the frequency or relative frequency distribution the data consists of a few distinct values or the data </w:t>
      </w:r>
      <w:r w:rsidR="00E14891">
        <w:rPr>
          <w:rFonts w:ascii="Times New Roman" w:hAnsi="Times New Roman" w:cs="Times New Roman"/>
          <w:sz w:val="24"/>
          <w:szCs w:val="24"/>
        </w:rPr>
        <w:t>are qualitative</w:t>
      </w:r>
      <w:r>
        <w:rPr>
          <w:rFonts w:ascii="Times New Roman" w:hAnsi="Times New Roman" w:cs="Times New Roman"/>
          <w:sz w:val="24"/>
          <w:szCs w:val="24"/>
        </w:rPr>
        <w:t xml:space="preserve">. The horizontal axis is labeled with </w:t>
      </w:r>
      <w:r w:rsidR="00E14891">
        <w:rPr>
          <w:rFonts w:ascii="Times New Roman" w:hAnsi="Times New Roman" w:cs="Times New Roman"/>
          <w:sz w:val="24"/>
          <w:szCs w:val="24"/>
        </w:rPr>
        <w:t>the data values</w:t>
      </w:r>
      <w:r>
        <w:rPr>
          <w:rFonts w:ascii="Times New Roman" w:hAnsi="Times New Roman" w:cs="Times New Roman"/>
          <w:sz w:val="24"/>
          <w:szCs w:val="24"/>
        </w:rPr>
        <w:t xml:space="preserve">. The vertical axis is labeled as frequency or relative frequency with a scale that encompasses the values in the second column of the frequency or relative frequency table. Above each </w:t>
      </w:r>
      <w:r w:rsidR="000B1BB2">
        <w:rPr>
          <w:rFonts w:ascii="Times New Roman" w:hAnsi="Times New Roman" w:cs="Times New Roman"/>
          <w:sz w:val="24"/>
          <w:szCs w:val="24"/>
        </w:rPr>
        <w:t>data value</w:t>
      </w:r>
      <w:r>
        <w:rPr>
          <w:rFonts w:ascii="Times New Roman" w:hAnsi="Times New Roman" w:cs="Times New Roman"/>
          <w:sz w:val="24"/>
          <w:szCs w:val="24"/>
        </w:rPr>
        <w:t xml:space="preserve"> o</w:t>
      </w:r>
      <w:r w:rsidR="000B1BB2">
        <w:rPr>
          <w:rFonts w:ascii="Times New Roman" w:hAnsi="Times New Roman" w:cs="Times New Roman"/>
          <w:sz w:val="24"/>
          <w:szCs w:val="24"/>
        </w:rPr>
        <w:t>n</w:t>
      </w:r>
      <w:r>
        <w:rPr>
          <w:rFonts w:ascii="Times New Roman" w:hAnsi="Times New Roman" w:cs="Times New Roman"/>
          <w:sz w:val="24"/>
          <w:szCs w:val="24"/>
        </w:rPr>
        <w:t xml:space="preserve"> the horizontal axis, a bar is drawn vertically whose height corresponds to the frequency or relative frequency of data values that fall in the class.</w:t>
      </w:r>
      <w:r w:rsidR="000B1BB2">
        <w:rPr>
          <w:rFonts w:ascii="Times New Roman" w:hAnsi="Times New Roman" w:cs="Times New Roman"/>
          <w:sz w:val="24"/>
          <w:szCs w:val="24"/>
        </w:rPr>
        <w:t xml:space="preserve"> Since the data values </w:t>
      </w:r>
      <w:r w:rsidR="003C62A0">
        <w:rPr>
          <w:rFonts w:ascii="Times New Roman" w:hAnsi="Times New Roman" w:cs="Times New Roman"/>
          <w:sz w:val="24"/>
          <w:szCs w:val="24"/>
        </w:rPr>
        <w:t>are discrete</w:t>
      </w:r>
      <w:r w:rsidR="007B430E">
        <w:rPr>
          <w:rFonts w:ascii="Times New Roman" w:hAnsi="Times New Roman" w:cs="Times New Roman"/>
          <w:sz w:val="24"/>
          <w:szCs w:val="24"/>
        </w:rPr>
        <w:t>, the bars are typically not drawn so that one bar does not touch the adjacent bar.</w:t>
      </w:r>
    </w:p>
    <w:p w14:paraId="58873262" w14:textId="77777777" w:rsidR="00562439" w:rsidRDefault="00562439" w:rsidP="00562439">
      <w:pPr>
        <w:rPr>
          <w:rFonts w:ascii="Times New Roman" w:hAnsi="Times New Roman" w:cs="Times New Roman"/>
          <w:sz w:val="24"/>
          <w:szCs w:val="24"/>
        </w:rPr>
      </w:pPr>
    </w:p>
    <w:p w14:paraId="55A4CA11" w14:textId="77777777" w:rsidR="00562439" w:rsidRPr="00562439" w:rsidRDefault="00562439" w:rsidP="00562439">
      <w:pPr>
        <w:rPr>
          <w:rFonts w:ascii="Times New Roman" w:hAnsi="Times New Roman" w:cs="Times New Roman"/>
          <w:sz w:val="24"/>
          <w:szCs w:val="24"/>
          <w:u w:val="single"/>
        </w:rPr>
      </w:pPr>
      <w:r w:rsidRPr="00562439">
        <w:rPr>
          <w:rFonts w:ascii="Times New Roman" w:hAnsi="Times New Roman" w:cs="Times New Roman"/>
          <w:sz w:val="24"/>
          <w:szCs w:val="24"/>
          <w:u w:val="single"/>
        </w:rPr>
        <w:t>Notes</w:t>
      </w:r>
    </w:p>
    <w:p w14:paraId="2DE8E0AB" w14:textId="77777777" w:rsidR="00562439" w:rsidRDefault="00562439" w:rsidP="00562439">
      <w:pPr>
        <w:rPr>
          <w:rFonts w:ascii="Times New Roman" w:hAnsi="Times New Roman" w:cs="Times New Roman"/>
          <w:sz w:val="24"/>
          <w:szCs w:val="24"/>
        </w:rPr>
      </w:pPr>
    </w:p>
    <w:p w14:paraId="59FFC893" w14:textId="77777777" w:rsidR="00562439" w:rsidRDefault="00562439" w:rsidP="00562439">
      <w:pPr>
        <w:rPr>
          <w:rFonts w:ascii="Times New Roman" w:hAnsi="Times New Roman" w:cs="Times New Roman"/>
          <w:sz w:val="24"/>
          <w:szCs w:val="24"/>
        </w:rPr>
      </w:pPr>
    </w:p>
    <w:p w14:paraId="44BEA20B" w14:textId="77777777" w:rsidR="00562439" w:rsidRDefault="00562439" w:rsidP="00562439">
      <w:pPr>
        <w:rPr>
          <w:rFonts w:ascii="Times New Roman" w:hAnsi="Times New Roman" w:cs="Times New Roman"/>
          <w:sz w:val="24"/>
          <w:szCs w:val="24"/>
        </w:rPr>
      </w:pPr>
    </w:p>
    <w:p w14:paraId="605B5663" w14:textId="77777777" w:rsidR="00562439" w:rsidRDefault="00562439" w:rsidP="00562439">
      <w:pPr>
        <w:rPr>
          <w:rFonts w:ascii="Times New Roman" w:hAnsi="Times New Roman" w:cs="Times New Roman"/>
          <w:sz w:val="24"/>
          <w:szCs w:val="24"/>
        </w:rPr>
      </w:pPr>
    </w:p>
    <w:p w14:paraId="2B0DFE5D" w14:textId="77777777" w:rsidR="00562439" w:rsidRDefault="00562439" w:rsidP="00562439">
      <w:pPr>
        <w:rPr>
          <w:rFonts w:ascii="Times New Roman" w:hAnsi="Times New Roman" w:cs="Times New Roman"/>
          <w:sz w:val="24"/>
          <w:szCs w:val="24"/>
        </w:rPr>
      </w:pPr>
    </w:p>
    <w:p w14:paraId="52E40CED" w14:textId="77777777" w:rsidR="00562439" w:rsidRDefault="00562439" w:rsidP="00562439">
      <w:pPr>
        <w:rPr>
          <w:rFonts w:ascii="Times New Roman" w:hAnsi="Times New Roman" w:cs="Times New Roman"/>
          <w:sz w:val="24"/>
          <w:szCs w:val="24"/>
        </w:rPr>
      </w:pPr>
    </w:p>
    <w:p w14:paraId="11D0C375" w14:textId="77777777" w:rsidR="00562439" w:rsidRDefault="00562439" w:rsidP="00562439">
      <w:pPr>
        <w:rPr>
          <w:rFonts w:ascii="Times New Roman" w:hAnsi="Times New Roman" w:cs="Times New Roman"/>
          <w:sz w:val="24"/>
          <w:szCs w:val="24"/>
        </w:rPr>
      </w:pPr>
    </w:p>
    <w:p w14:paraId="10E70D70" w14:textId="77777777" w:rsidR="00562439" w:rsidRDefault="00562439" w:rsidP="00562439">
      <w:pPr>
        <w:rPr>
          <w:rFonts w:ascii="Times New Roman" w:hAnsi="Times New Roman" w:cs="Times New Roman"/>
          <w:sz w:val="24"/>
          <w:szCs w:val="24"/>
        </w:rPr>
      </w:pPr>
    </w:p>
    <w:p w14:paraId="0AFB426E" w14:textId="77777777" w:rsidR="00562439" w:rsidRDefault="00562439" w:rsidP="00562439">
      <w:pPr>
        <w:rPr>
          <w:rFonts w:ascii="Times New Roman" w:hAnsi="Times New Roman" w:cs="Times New Roman"/>
          <w:sz w:val="24"/>
          <w:szCs w:val="24"/>
        </w:rPr>
      </w:pPr>
    </w:p>
    <w:p w14:paraId="7E04FD90" w14:textId="77777777" w:rsidR="005C6FCF" w:rsidRDefault="005C6FCF" w:rsidP="00562439">
      <w:pPr>
        <w:rPr>
          <w:rFonts w:ascii="Times New Roman" w:hAnsi="Times New Roman" w:cs="Times New Roman"/>
          <w:sz w:val="24"/>
          <w:szCs w:val="24"/>
          <w:u w:val="single"/>
        </w:rPr>
      </w:pPr>
    </w:p>
    <w:p w14:paraId="7D059B24" w14:textId="77777777" w:rsidR="005C6FCF" w:rsidRDefault="005C6FCF" w:rsidP="00562439">
      <w:pPr>
        <w:rPr>
          <w:rFonts w:ascii="Times New Roman" w:hAnsi="Times New Roman" w:cs="Times New Roman"/>
          <w:sz w:val="24"/>
          <w:szCs w:val="24"/>
          <w:u w:val="single"/>
        </w:rPr>
      </w:pPr>
    </w:p>
    <w:p w14:paraId="1DAE1F13" w14:textId="77777777" w:rsidR="005C6FCF" w:rsidRDefault="005C6FCF" w:rsidP="00562439">
      <w:pPr>
        <w:rPr>
          <w:rFonts w:ascii="Times New Roman" w:hAnsi="Times New Roman" w:cs="Times New Roman"/>
          <w:sz w:val="24"/>
          <w:szCs w:val="24"/>
          <w:u w:val="single"/>
        </w:rPr>
      </w:pPr>
    </w:p>
    <w:p w14:paraId="3D950635" w14:textId="77777777" w:rsidR="005C6FCF" w:rsidRDefault="005C6FCF" w:rsidP="00562439">
      <w:pPr>
        <w:rPr>
          <w:rFonts w:ascii="Times New Roman" w:hAnsi="Times New Roman" w:cs="Times New Roman"/>
          <w:sz w:val="24"/>
          <w:szCs w:val="24"/>
          <w:u w:val="single"/>
        </w:rPr>
      </w:pPr>
    </w:p>
    <w:p w14:paraId="613E3EBE" w14:textId="77777777" w:rsidR="005C6FCF" w:rsidRDefault="005C6FCF" w:rsidP="00562439">
      <w:pPr>
        <w:rPr>
          <w:rFonts w:ascii="Times New Roman" w:hAnsi="Times New Roman" w:cs="Times New Roman"/>
          <w:sz w:val="24"/>
          <w:szCs w:val="24"/>
          <w:u w:val="single"/>
        </w:rPr>
      </w:pPr>
    </w:p>
    <w:p w14:paraId="2D996A16" w14:textId="77777777" w:rsidR="005C6FCF" w:rsidRDefault="005C6FCF" w:rsidP="00562439">
      <w:pPr>
        <w:rPr>
          <w:rFonts w:ascii="Times New Roman" w:hAnsi="Times New Roman" w:cs="Times New Roman"/>
          <w:sz w:val="24"/>
          <w:szCs w:val="24"/>
          <w:u w:val="single"/>
        </w:rPr>
      </w:pPr>
    </w:p>
    <w:p w14:paraId="777E7EC1" w14:textId="77777777" w:rsidR="005C6FCF" w:rsidRDefault="005C6FCF" w:rsidP="00562439">
      <w:pPr>
        <w:rPr>
          <w:rFonts w:ascii="Times New Roman" w:hAnsi="Times New Roman" w:cs="Times New Roman"/>
          <w:sz w:val="24"/>
          <w:szCs w:val="24"/>
          <w:u w:val="single"/>
        </w:rPr>
      </w:pPr>
    </w:p>
    <w:p w14:paraId="666B44EF" w14:textId="77777777" w:rsidR="005C6FCF" w:rsidRDefault="005C6FCF" w:rsidP="00562439">
      <w:pPr>
        <w:rPr>
          <w:rFonts w:ascii="Times New Roman" w:hAnsi="Times New Roman" w:cs="Times New Roman"/>
          <w:sz w:val="24"/>
          <w:szCs w:val="24"/>
          <w:u w:val="single"/>
        </w:rPr>
      </w:pPr>
    </w:p>
    <w:p w14:paraId="64302709" w14:textId="0F92EDDE" w:rsidR="00562439" w:rsidRDefault="00562439" w:rsidP="00562439">
      <w:pPr>
        <w:rPr>
          <w:rFonts w:ascii="Times New Roman" w:hAnsi="Times New Roman" w:cs="Times New Roman"/>
          <w:sz w:val="24"/>
          <w:szCs w:val="24"/>
        </w:rPr>
      </w:pPr>
      <w:r w:rsidRPr="00562439">
        <w:rPr>
          <w:rFonts w:ascii="Times New Roman" w:hAnsi="Times New Roman" w:cs="Times New Roman"/>
          <w:sz w:val="24"/>
          <w:szCs w:val="24"/>
          <w:u w:val="single"/>
        </w:rPr>
        <w:lastRenderedPageBreak/>
        <w:t>Guided Example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</w:p>
    <w:tbl>
      <w:tblPr>
        <w:tblStyle w:val="TableGrid"/>
        <w:tblW w:w="10080" w:type="dxa"/>
        <w:tblLook w:val="04A0" w:firstRow="1" w:lastRow="0" w:firstColumn="1" w:lastColumn="0" w:noHBand="0" w:noVBand="1"/>
      </w:tblPr>
      <w:tblGrid>
        <w:gridCol w:w="10080"/>
      </w:tblGrid>
      <w:tr w:rsidR="00C85B1D" w14:paraId="6943844C" w14:textId="77777777" w:rsidTr="00473B90">
        <w:tc>
          <w:tcPr>
            <w:tcW w:w="10080" w:type="dxa"/>
          </w:tcPr>
          <w:p w14:paraId="5BDFBAF5" w14:textId="77777777" w:rsidR="00C85B1D" w:rsidRDefault="00C85B1D" w:rsidP="003E6F2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Draw a bar chart for the relative frequency </w:t>
            </w:r>
            <w:r w:rsidR="00D64A36">
              <w:rPr>
                <w:rFonts w:ascii="Times New Roman" w:hAnsi="Times New Roman" w:cs="Times New Roman"/>
                <w:sz w:val="24"/>
                <w:szCs w:val="24"/>
              </w:rPr>
              <w:t>table below.</w:t>
            </w:r>
          </w:p>
          <w:p w14:paraId="6CE9D5D8" w14:textId="77777777" w:rsidR="00D64A36" w:rsidRDefault="00D64A36" w:rsidP="003E6F28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tbl>
            <w:tblPr>
              <w:tblStyle w:val="TableGrid"/>
              <w:tblW w:w="0" w:type="auto"/>
              <w:tblInd w:w="3022" w:type="dxa"/>
              <w:tblLook w:val="04A0" w:firstRow="1" w:lastRow="0" w:firstColumn="1" w:lastColumn="0" w:noHBand="0" w:noVBand="1"/>
            </w:tblPr>
            <w:tblGrid>
              <w:gridCol w:w="1440"/>
              <w:gridCol w:w="2160"/>
            </w:tblGrid>
            <w:tr w:rsidR="00D64A36" w14:paraId="54261A21" w14:textId="77777777" w:rsidTr="00095B6C">
              <w:trPr>
                <w:trHeight w:val="288"/>
              </w:trPr>
              <w:tc>
                <w:tcPr>
                  <w:tcW w:w="1440" w:type="dxa"/>
                </w:tcPr>
                <w:p w14:paraId="57874660" w14:textId="77777777" w:rsidR="00D64A36" w:rsidRPr="00D05D25" w:rsidRDefault="00D64A36" w:rsidP="00D64A36">
                  <w:pPr>
                    <w:pStyle w:val="NoSpacing"/>
                    <w:jc w:val="center"/>
                    <w:rPr>
                      <w:rFonts w:ascii="Times New Roman" w:hAnsi="Times New Roman" w:cs="Times New Roman"/>
                      <w:lang w:bidi="en-US"/>
                    </w:rPr>
                  </w:pPr>
                  <w:r w:rsidRPr="00D05D25">
                    <w:rPr>
                      <w:rFonts w:ascii="Times New Roman" w:hAnsi="Times New Roman" w:cs="Times New Roman"/>
                      <w:lang w:bidi="en-US"/>
                    </w:rPr>
                    <w:t>Data Value</w:t>
                  </w:r>
                </w:p>
              </w:tc>
              <w:tc>
                <w:tcPr>
                  <w:tcW w:w="2160" w:type="dxa"/>
                </w:tcPr>
                <w:p w14:paraId="7BA3C0BD" w14:textId="77777777" w:rsidR="00D64A36" w:rsidRPr="00D05D25" w:rsidRDefault="00D64A36" w:rsidP="00D64A36">
                  <w:pPr>
                    <w:pStyle w:val="NoSpacing"/>
                    <w:jc w:val="center"/>
                    <w:rPr>
                      <w:rFonts w:ascii="Times New Roman" w:hAnsi="Times New Roman" w:cs="Times New Roman"/>
                      <w:lang w:bidi="en-US"/>
                    </w:rPr>
                  </w:pPr>
                  <w:r>
                    <w:rPr>
                      <w:rFonts w:ascii="Times New Roman" w:hAnsi="Times New Roman" w:cs="Times New Roman"/>
                      <w:lang w:bidi="en-US"/>
                    </w:rPr>
                    <w:t xml:space="preserve">Relative </w:t>
                  </w:r>
                  <w:r w:rsidRPr="00D05D25">
                    <w:rPr>
                      <w:rFonts w:ascii="Times New Roman" w:hAnsi="Times New Roman" w:cs="Times New Roman"/>
                      <w:lang w:bidi="en-US"/>
                    </w:rPr>
                    <w:t>Frequency</w:t>
                  </w:r>
                </w:p>
              </w:tc>
            </w:tr>
            <w:tr w:rsidR="00D64A36" w14:paraId="61B9A595" w14:textId="77777777" w:rsidTr="00095B6C">
              <w:trPr>
                <w:trHeight w:val="288"/>
              </w:trPr>
              <w:tc>
                <w:tcPr>
                  <w:tcW w:w="1440" w:type="dxa"/>
                </w:tcPr>
                <w:p w14:paraId="54C54D69" w14:textId="77777777" w:rsidR="00D64A36" w:rsidRPr="00D05D25" w:rsidRDefault="00D64A36" w:rsidP="00D64A36">
                  <w:pPr>
                    <w:pStyle w:val="NoSpacing"/>
                    <w:jc w:val="center"/>
                    <w:rPr>
                      <w:rFonts w:ascii="Times New Roman" w:hAnsi="Times New Roman" w:cs="Times New Roman"/>
                      <w:lang w:bidi="en-US"/>
                    </w:rPr>
                  </w:pPr>
                  <w:r w:rsidRPr="00D05D25">
                    <w:rPr>
                      <w:rFonts w:ascii="Times New Roman" w:hAnsi="Times New Roman" w:cs="Times New Roman"/>
                      <w:lang w:bidi="en-US"/>
                    </w:rPr>
                    <w:t>1</w:t>
                  </w:r>
                </w:p>
              </w:tc>
              <w:tc>
                <w:tcPr>
                  <w:tcW w:w="2160" w:type="dxa"/>
                </w:tcPr>
                <w:p w14:paraId="3037A4CA" w14:textId="77777777" w:rsidR="00D64A36" w:rsidRPr="00D05D25" w:rsidRDefault="00D64A36" w:rsidP="00D64A36">
                  <w:pPr>
                    <w:pStyle w:val="NoSpacing"/>
                    <w:jc w:val="center"/>
                    <w:rPr>
                      <w:rFonts w:ascii="Times New Roman" w:hAnsi="Times New Roman" w:cs="Times New Roman"/>
                      <w:lang w:bidi="en-US"/>
                    </w:rPr>
                  </w:pPr>
                  <w:r>
                    <w:rPr>
                      <w:rFonts w:ascii="Times New Roman" w:hAnsi="Times New Roman" w:cs="Times New Roman"/>
                      <w:lang w:bidi="en-US"/>
                    </w:rPr>
                    <w:t>0.1</w:t>
                  </w:r>
                  <w:r w:rsidRPr="00D05D25">
                    <w:rPr>
                      <w:rFonts w:ascii="Times New Roman" w:hAnsi="Times New Roman" w:cs="Times New Roman"/>
                      <w:lang w:bidi="en-US"/>
                    </w:rPr>
                    <w:t>7</w:t>
                  </w:r>
                  <w:r>
                    <w:rPr>
                      <w:rFonts w:ascii="Times New Roman" w:hAnsi="Times New Roman" w:cs="Times New Roman"/>
                      <w:lang w:bidi="en-US"/>
                    </w:rPr>
                    <w:t>5</w:t>
                  </w:r>
                </w:p>
              </w:tc>
            </w:tr>
            <w:tr w:rsidR="00D64A36" w14:paraId="5E8C3ECF" w14:textId="77777777" w:rsidTr="00095B6C">
              <w:trPr>
                <w:trHeight w:val="288"/>
              </w:trPr>
              <w:tc>
                <w:tcPr>
                  <w:tcW w:w="1440" w:type="dxa"/>
                </w:tcPr>
                <w:p w14:paraId="2A123AEB" w14:textId="77777777" w:rsidR="00D64A36" w:rsidRPr="00D05D25" w:rsidRDefault="00D64A36" w:rsidP="00D64A36">
                  <w:pPr>
                    <w:pStyle w:val="NoSpacing"/>
                    <w:jc w:val="center"/>
                    <w:rPr>
                      <w:rFonts w:ascii="Times New Roman" w:hAnsi="Times New Roman" w:cs="Times New Roman"/>
                      <w:lang w:bidi="en-US"/>
                    </w:rPr>
                  </w:pPr>
                  <w:r w:rsidRPr="00D05D25">
                    <w:rPr>
                      <w:rFonts w:ascii="Times New Roman" w:hAnsi="Times New Roman" w:cs="Times New Roman"/>
                      <w:lang w:bidi="en-US"/>
                    </w:rPr>
                    <w:t>2</w:t>
                  </w:r>
                </w:p>
              </w:tc>
              <w:tc>
                <w:tcPr>
                  <w:tcW w:w="2160" w:type="dxa"/>
                </w:tcPr>
                <w:p w14:paraId="186B1188" w14:textId="77777777" w:rsidR="00D64A36" w:rsidRPr="00D05D25" w:rsidRDefault="00D64A36" w:rsidP="00D64A36">
                  <w:pPr>
                    <w:pStyle w:val="NoSpacing"/>
                    <w:jc w:val="center"/>
                    <w:rPr>
                      <w:rFonts w:ascii="Times New Roman" w:hAnsi="Times New Roman" w:cs="Times New Roman"/>
                      <w:lang w:bidi="en-US"/>
                    </w:rPr>
                  </w:pPr>
                  <w:r>
                    <w:rPr>
                      <w:rFonts w:ascii="Times New Roman" w:hAnsi="Times New Roman" w:cs="Times New Roman"/>
                      <w:lang w:bidi="en-US"/>
                    </w:rPr>
                    <w:t>0.5</w:t>
                  </w:r>
                </w:p>
              </w:tc>
            </w:tr>
            <w:tr w:rsidR="00D64A36" w14:paraId="20703CB4" w14:textId="77777777" w:rsidTr="00095B6C">
              <w:trPr>
                <w:trHeight w:val="288"/>
              </w:trPr>
              <w:tc>
                <w:tcPr>
                  <w:tcW w:w="1440" w:type="dxa"/>
                </w:tcPr>
                <w:p w14:paraId="45527213" w14:textId="77777777" w:rsidR="00D64A36" w:rsidRPr="00D05D25" w:rsidRDefault="00D64A36" w:rsidP="00D64A36">
                  <w:pPr>
                    <w:pStyle w:val="NoSpacing"/>
                    <w:jc w:val="center"/>
                    <w:rPr>
                      <w:rFonts w:ascii="Times New Roman" w:hAnsi="Times New Roman" w:cs="Times New Roman"/>
                      <w:lang w:bidi="en-US"/>
                    </w:rPr>
                  </w:pPr>
                  <w:r w:rsidRPr="00D05D25">
                    <w:rPr>
                      <w:rFonts w:ascii="Times New Roman" w:hAnsi="Times New Roman" w:cs="Times New Roman"/>
                      <w:lang w:bidi="en-US"/>
                    </w:rPr>
                    <w:t>3</w:t>
                  </w:r>
                </w:p>
              </w:tc>
              <w:tc>
                <w:tcPr>
                  <w:tcW w:w="2160" w:type="dxa"/>
                </w:tcPr>
                <w:p w14:paraId="06EF2BCE" w14:textId="77777777" w:rsidR="00D64A36" w:rsidRPr="00D05D25" w:rsidRDefault="00D64A36" w:rsidP="00D64A36">
                  <w:pPr>
                    <w:pStyle w:val="NoSpacing"/>
                    <w:jc w:val="center"/>
                    <w:rPr>
                      <w:rFonts w:ascii="Times New Roman" w:hAnsi="Times New Roman" w:cs="Times New Roman"/>
                      <w:lang w:bidi="en-US"/>
                    </w:rPr>
                  </w:pPr>
                  <w:r>
                    <w:rPr>
                      <w:rFonts w:ascii="Times New Roman" w:hAnsi="Times New Roman" w:cs="Times New Roman"/>
                      <w:lang w:bidi="en-US"/>
                    </w:rPr>
                    <w:t>0.225</w:t>
                  </w:r>
                </w:p>
              </w:tc>
            </w:tr>
            <w:tr w:rsidR="00D64A36" w14:paraId="792450FB" w14:textId="77777777" w:rsidTr="00095B6C">
              <w:trPr>
                <w:trHeight w:val="288"/>
              </w:trPr>
              <w:tc>
                <w:tcPr>
                  <w:tcW w:w="1440" w:type="dxa"/>
                </w:tcPr>
                <w:p w14:paraId="0CD58815" w14:textId="77777777" w:rsidR="00D64A36" w:rsidRPr="00D05D25" w:rsidRDefault="00D64A36" w:rsidP="00D64A36">
                  <w:pPr>
                    <w:pStyle w:val="NoSpacing"/>
                    <w:jc w:val="center"/>
                    <w:rPr>
                      <w:rFonts w:ascii="Times New Roman" w:hAnsi="Times New Roman" w:cs="Times New Roman"/>
                      <w:lang w:bidi="en-US"/>
                    </w:rPr>
                  </w:pPr>
                  <w:r w:rsidRPr="00D05D25">
                    <w:rPr>
                      <w:rFonts w:ascii="Times New Roman" w:hAnsi="Times New Roman" w:cs="Times New Roman"/>
                      <w:lang w:bidi="en-US"/>
                    </w:rPr>
                    <w:t>4</w:t>
                  </w:r>
                </w:p>
              </w:tc>
              <w:tc>
                <w:tcPr>
                  <w:tcW w:w="2160" w:type="dxa"/>
                </w:tcPr>
                <w:p w14:paraId="76D23410" w14:textId="77777777" w:rsidR="00D64A36" w:rsidRPr="00D05D25" w:rsidRDefault="00D64A36" w:rsidP="00D64A36">
                  <w:pPr>
                    <w:pStyle w:val="NoSpacing"/>
                    <w:jc w:val="center"/>
                    <w:rPr>
                      <w:rFonts w:ascii="Times New Roman" w:hAnsi="Times New Roman" w:cs="Times New Roman"/>
                      <w:lang w:bidi="en-US"/>
                    </w:rPr>
                  </w:pPr>
                  <w:r>
                    <w:rPr>
                      <w:rFonts w:ascii="Times New Roman" w:hAnsi="Times New Roman" w:cs="Times New Roman"/>
                      <w:lang w:bidi="en-US"/>
                    </w:rPr>
                    <w:t>0.05</w:t>
                  </w:r>
                </w:p>
              </w:tc>
            </w:tr>
            <w:tr w:rsidR="00D64A36" w14:paraId="71BDD068" w14:textId="77777777" w:rsidTr="00095B6C">
              <w:trPr>
                <w:trHeight w:val="288"/>
              </w:trPr>
              <w:tc>
                <w:tcPr>
                  <w:tcW w:w="1440" w:type="dxa"/>
                </w:tcPr>
                <w:p w14:paraId="0143A11A" w14:textId="77777777" w:rsidR="00D64A36" w:rsidRPr="00D05D25" w:rsidRDefault="00D64A36" w:rsidP="00D64A36">
                  <w:pPr>
                    <w:pStyle w:val="NoSpacing"/>
                    <w:jc w:val="center"/>
                    <w:rPr>
                      <w:rFonts w:ascii="Times New Roman" w:hAnsi="Times New Roman" w:cs="Times New Roman"/>
                      <w:lang w:bidi="en-US"/>
                    </w:rPr>
                  </w:pPr>
                  <w:r w:rsidRPr="00D05D25">
                    <w:rPr>
                      <w:rFonts w:ascii="Times New Roman" w:hAnsi="Times New Roman" w:cs="Times New Roman"/>
                      <w:lang w:bidi="en-US"/>
                    </w:rPr>
                    <w:t>5</w:t>
                  </w:r>
                </w:p>
              </w:tc>
              <w:tc>
                <w:tcPr>
                  <w:tcW w:w="2160" w:type="dxa"/>
                </w:tcPr>
                <w:p w14:paraId="1A8815EC" w14:textId="77777777" w:rsidR="00D64A36" w:rsidRPr="00D05D25" w:rsidRDefault="00D64A36" w:rsidP="00D64A36">
                  <w:pPr>
                    <w:pStyle w:val="NoSpacing"/>
                    <w:jc w:val="center"/>
                    <w:rPr>
                      <w:rFonts w:ascii="Times New Roman" w:hAnsi="Times New Roman" w:cs="Times New Roman"/>
                      <w:lang w:bidi="en-US"/>
                    </w:rPr>
                  </w:pPr>
                  <w:r>
                    <w:rPr>
                      <w:rFonts w:ascii="Times New Roman" w:hAnsi="Times New Roman" w:cs="Times New Roman"/>
                      <w:lang w:bidi="en-US"/>
                    </w:rPr>
                    <w:t>0.05</w:t>
                  </w:r>
                </w:p>
              </w:tc>
            </w:tr>
          </w:tbl>
          <w:p w14:paraId="4F334578" w14:textId="77777777" w:rsidR="00D64A36" w:rsidRDefault="00D64A36" w:rsidP="003E6F28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70684ECD" w14:textId="05E42EB8" w:rsidR="00D64A36" w:rsidRDefault="00D64A36" w:rsidP="003E6F2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26518">
              <w:rPr>
                <w:rFonts w:ascii="Times New Roman" w:hAnsi="Times New Roman" w:cs="Times New Roman"/>
                <w:b/>
                <w:sz w:val="24"/>
                <w:szCs w:val="24"/>
              </w:rPr>
              <w:t>Solution</w:t>
            </w:r>
            <w:r w:rsidR="008509DA">
              <w:rPr>
                <w:rFonts w:ascii="Times New Roman" w:hAnsi="Times New Roman" w:cs="Times New Roman"/>
                <w:sz w:val="24"/>
                <w:szCs w:val="24"/>
              </w:rPr>
              <w:t xml:space="preserve"> Label each data value on the horizontal axis</w:t>
            </w:r>
            <w:r w:rsidR="00473B90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="00F26518">
              <w:rPr>
                <w:rFonts w:ascii="Times New Roman" w:hAnsi="Times New Roman" w:cs="Times New Roman"/>
                <w:sz w:val="24"/>
                <w:szCs w:val="24"/>
              </w:rPr>
              <w:t xml:space="preserve"> Draw a bar above each data value so that the height matches the relative frequency.</w:t>
            </w:r>
          </w:p>
          <w:p w14:paraId="1DE10876" w14:textId="77777777" w:rsidR="00A24C4D" w:rsidRDefault="00A24C4D" w:rsidP="003E6F28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26BA4C4A" w14:textId="77777777" w:rsidR="00D64A36" w:rsidRDefault="00D64A36" w:rsidP="003E6F28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1F659A0B" w14:textId="77777777" w:rsidR="00E30C9E" w:rsidRDefault="00E30C9E" w:rsidP="00A24C4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noProof/>
              </w:rPr>
              <w:drawing>
                <wp:inline distT="0" distB="0" distL="0" distR="0" wp14:anchorId="6EBBE29D" wp14:editId="38F182D1">
                  <wp:extent cx="4572000" cy="2743200"/>
                  <wp:effectExtent l="0" t="0" r="0" b="0"/>
                  <wp:docPr id="1" name="Chart 1">
                    <a:extLst xmlns:a="http://schemas.openxmlformats.org/drawingml/2006/main">
                      <a:ext uri="{FF2B5EF4-FFF2-40B4-BE49-F238E27FC236}">
                        <a16:creationId xmlns:a16="http://schemas.microsoft.com/office/drawing/2014/main" id="{0361DD3C-84CD-498D-A43A-0E2FF56E9525}"/>
                      </a:ext>
                    </a:extLst>
                  </wp:docPr>
                  <wp:cNvGraphicFramePr/>
                  <a:graphic xmlns:a="http://schemas.openxmlformats.org/drawingml/2006/main">
                    <a:graphicData uri="http://schemas.openxmlformats.org/drawingml/2006/chart">
                      <c:chart xmlns:c="http://schemas.openxmlformats.org/drawingml/2006/chart" xmlns:r="http://schemas.openxmlformats.org/officeDocument/2006/relationships" r:id="rId24"/>
                    </a:graphicData>
                  </a:graphic>
                </wp:inline>
              </w:drawing>
            </w:r>
          </w:p>
          <w:p w14:paraId="61CF2653" w14:textId="77777777" w:rsidR="00832D90" w:rsidRDefault="00832D90" w:rsidP="003E6F28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5FFF894F" w14:textId="15D68593" w:rsidR="00832D90" w:rsidRDefault="00832D90" w:rsidP="003E6F28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14:paraId="5E374753" w14:textId="12BC2249" w:rsidR="00562439" w:rsidRDefault="00562439" w:rsidP="00562439">
      <w:pPr>
        <w:rPr>
          <w:rFonts w:ascii="Times New Roman" w:hAnsi="Times New Roman" w:cs="Times New Roman"/>
          <w:sz w:val="24"/>
          <w:szCs w:val="24"/>
        </w:rPr>
      </w:pPr>
    </w:p>
    <w:p w14:paraId="329A2C5E" w14:textId="77777777" w:rsidR="00840988" w:rsidRDefault="00840988" w:rsidP="00562439">
      <w:pPr>
        <w:rPr>
          <w:rFonts w:ascii="Times New Roman" w:hAnsi="Times New Roman" w:cs="Times New Roman"/>
          <w:sz w:val="24"/>
          <w:szCs w:val="24"/>
          <w:u w:val="single"/>
        </w:rPr>
      </w:pPr>
    </w:p>
    <w:p w14:paraId="54126530" w14:textId="77777777" w:rsidR="00840988" w:rsidRDefault="00840988" w:rsidP="00562439">
      <w:pPr>
        <w:rPr>
          <w:rFonts w:ascii="Times New Roman" w:hAnsi="Times New Roman" w:cs="Times New Roman"/>
          <w:sz w:val="24"/>
          <w:szCs w:val="24"/>
          <w:u w:val="single"/>
        </w:rPr>
      </w:pPr>
    </w:p>
    <w:p w14:paraId="5BD8CEEA" w14:textId="77777777" w:rsidR="00840988" w:rsidRDefault="00840988" w:rsidP="00562439">
      <w:pPr>
        <w:rPr>
          <w:rFonts w:ascii="Times New Roman" w:hAnsi="Times New Roman" w:cs="Times New Roman"/>
          <w:sz w:val="24"/>
          <w:szCs w:val="24"/>
          <w:u w:val="single"/>
        </w:rPr>
      </w:pPr>
    </w:p>
    <w:p w14:paraId="788CCBE5" w14:textId="77777777" w:rsidR="00840988" w:rsidRDefault="00840988" w:rsidP="00562439">
      <w:pPr>
        <w:rPr>
          <w:rFonts w:ascii="Times New Roman" w:hAnsi="Times New Roman" w:cs="Times New Roman"/>
          <w:sz w:val="24"/>
          <w:szCs w:val="24"/>
          <w:u w:val="single"/>
        </w:rPr>
      </w:pPr>
    </w:p>
    <w:p w14:paraId="0FC5388B" w14:textId="77777777" w:rsidR="00840988" w:rsidRDefault="00840988" w:rsidP="00562439">
      <w:pPr>
        <w:rPr>
          <w:rFonts w:ascii="Times New Roman" w:hAnsi="Times New Roman" w:cs="Times New Roman"/>
          <w:sz w:val="24"/>
          <w:szCs w:val="24"/>
          <w:u w:val="single"/>
        </w:rPr>
      </w:pPr>
    </w:p>
    <w:p w14:paraId="3641B21E" w14:textId="77777777" w:rsidR="00840988" w:rsidRDefault="00840988" w:rsidP="00562439">
      <w:pPr>
        <w:rPr>
          <w:rFonts w:ascii="Times New Roman" w:hAnsi="Times New Roman" w:cs="Times New Roman"/>
          <w:sz w:val="24"/>
          <w:szCs w:val="24"/>
          <w:u w:val="single"/>
        </w:rPr>
      </w:pPr>
    </w:p>
    <w:p w14:paraId="6CA73145" w14:textId="77777777" w:rsidR="00840988" w:rsidRDefault="00840988" w:rsidP="00562439">
      <w:pPr>
        <w:rPr>
          <w:rFonts w:ascii="Times New Roman" w:hAnsi="Times New Roman" w:cs="Times New Roman"/>
          <w:sz w:val="24"/>
          <w:szCs w:val="24"/>
          <w:u w:val="single"/>
        </w:rPr>
      </w:pPr>
    </w:p>
    <w:p w14:paraId="567C0CAE" w14:textId="115B0A4F" w:rsidR="005C6FCF" w:rsidRDefault="005C6FCF" w:rsidP="00562439">
      <w:pPr>
        <w:rPr>
          <w:rFonts w:ascii="Times New Roman" w:hAnsi="Times New Roman" w:cs="Times New Roman"/>
          <w:sz w:val="24"/>
          <w:szCs w:val="24"/>
          <w:u w:val="single"/>
        </w:rPr>
      </w:pPr>
      <w:r w:rsidRPr="00562439">
        <w:rPr>
          <w:rFonts w:ascii="Times New Roman" w:hAnsi="Times New Roman" w:cs="Times New Roman"/>
          <w:sz w:val="24"/>
          <w:szCs w:val="24"/>
          <w:u w:val="single"/>
        </w:rPr>
        <w:lastRenderedPageBreak/>
        <w:t>Practice</w:t>
      </w:r>
    </w:p>
    <w:tbl>
      <w:tblPr>
        <w:tblStyle w:val="TableGrid"/>
        <w:tblW w:w="10080" w:type="dxa"/>
        <w:tblLook w:val="04A0" w:firstRow="1" w:lastRow="0" w:firstColumn="1" w:lastColumn="0" w:noHBand="0" w:noVBand="1"/>
      </w:tblPr>
      <w:tblGrid>
        <w:gridCol w:w="10080"/>
      </w:tblGrid>
      <w:tr w:rsidR="00633589" w14:paraId="64F0ADCE" w14:textId="77777777" w:rsidTr="00633589">
        <w:tc>
          <w:tcPr>
            <w:tcW w:w="10080" w:type="dxa"/>
          </w:tcPr>
          <w:p w14:paraId="451BC742" w14:textId="787C1286" w:rsidR="00295FD3" w:rsidRPr="00840988" w:rsidRDefault="00295FD3" w:rsidP="00840988">
            <w:pPr>
              <w:pStyle w:val="ListParagraph"/>
              <w:numPr>
                <w:ilvl w:val="0"/>
                <w:numId w:val="7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 w:rsidRPr="00840988">
              <w:rPr>
                <w:rFonts w:ascii="Times New Roman" w:hAnsi="Times New Roman" w:cs="Times New Roman"/>
                <w:sz w:val="24"/>
                <w:szCs w:val="24"/>
              </w:rPr>
              <w:t>A manufacturing company measures the number of defective units its production facility produces in an hour. Over the course of several days, it records the data below.</w:t>
            </w:r>
          </w:p>
          <w:p w14:paraId="55B81601" w14:textId="77777777" w:rsidR="00295FD3" w:rsidRDefault="00295FD3" w:rsidP="00295FD3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tbl>
            <w:tblPr>
              <w:tblStyle w:val="TableGrid"/>
              <w:tblW w:w="0" w:type="auto"/>
              <w:tblInd w:w="2039" w:type="dxa"/>
              <w:tblLook w:val="04A0" w:firstRow="1" w:lastRow="0" w:firstColumn="1" w:lastColumn="0" w:noHBand="0" w:noVBand="1"/>
            </w:tblPr>
            <w:tblGrid>
              <w:gridCol w:w="1152"/>
              <w:gridCol w:w="1152"/>
              <w:gridCol w:w="1152"/>
              <w:gridCol w:w="1152"/>
              <w:gridCol w:w="1152"/>
            </w:tblGrid>
            <w:tr w:rsidR="00295FD3" w14:paraId="50CECFD7" w14:textId="77777777" w:rsidTr="00670560">
              <w:tc>
                <w:tcPr>
                  <w:tcW w:w="1152" w:type="dxa"/>
                  <w:vAlign w:val="center"/>
                </w:tcPr>
                <w:p w14:paraId="1230F4D7" w14:textId="77777777" w:rsidR="00295FD3" w:rsidRDefault="00295FD3" w:rsidP="00295FD3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0</w:t>
                  </w:r>
                </w:p>
              </w:tc>
              <w:tc>
                <w:tcPr>
                  <w:tcW w:w="1152" w:type="dxa"/>
                  <w:vAlign w:val="center"/>
                </w:tcPr>
                <w:p w14:paraId="7B2D92BA" w14:textId="77777777" w:rsidR="00295FD3" w:rsidRDefault="00295FD3" w:rsidP="00295FD3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3</w:t>
                  </w:r>
                </w:p>
              </w:tc>
              <w:tc>
                <w:tcPr>
                  <w:tcW w:w="1152" w:type="dxa"/>
                  <w:vAlign w:val="center"/>
                </w:tcPr>
                <w:p w14:paraId="1E62D35F" w14:textId="77777777" w:rsidR="00295FD3" w:rsidRDefault="00295FD3" w:rsidP="00295FD3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3</w:t>
                  </w:r>
                </w:p>
              </w:tc>
              <w:tc>
                <w:tcPr>
                  <w:tcW w:w="1152" w:type="dxa"/>
                  <w:vAlign w:val="center"/>
                </w:tcPr>
                <w:p w14:paraId="5053A945" w14:textId="77777777" w:rsidR="00295FD3" w:rsidRDefault="00295FD3" w:rsidP="00295FD3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3</w:t>
                  </w:r>
                </w:p>
              </w:tc>
              <w:tc>
                <w:tcPr>
                  <w:tcW w:w="1152" w:type="dxa"/>
                  <w:vAlign w:val="center"/>
                </w:tcPr>
                <w:p w14:paraId="34919A07" w14:textId="77777777" w:rsidR="00295FD3" w:rsidRDefault="00295FD3" w:rsidP="00295FD3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0</w:t>
                  </w:r>
                </w:p>
              </w:tc>
            </w:tr>
            <w:tr w:rsidR="00295FD3" w14:paraId="53851814" w14:textId="77777777" w:rsidTr="00670560">
              <w:tc>
                <w:tcPr>
                  <w:tcW w:w="1152" w:type="dxa"/>
                  <w:vAlign w:val="center"/>
                </w:tcPr>
                <w:p w14:paraId="29084805" w14:textId="77777777" w:rsidR="00295FD3" w:rsidRDefault="00295FD3" w:rsidP="00295FD3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1</w:t>
                  </w:r>
                </w:p>
              </w:tc>
              <w:tc>
                <w:tcPr>
                  <w:tcW w:w="1152" w:type="dxa"/>
                  <w:vAlign w:val="center"/>
                </w:tcPr>
                <w:p w14:paraId="3DBFA449" w14:textId="77777777" w:rsidR="00295FD3" w:rsidRDefault="00295FD3" w:rsidP="00295FD3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2</w:t>
                  </w:r>
                </w:p>
              </w:tc>
              <w:tc>
                <w:tcPr>
                  <w:tcW w:w="1152" w:type="dxa"/>
                  <w:vAlign w:val="center"/>
                </w:tcPr>
                <w:p w14:paraId="7C0E4E65" w14:textId="77777777" w:rsidR="00295FD3" w:rsidRDefault="00295FD3" w:rsidP="00295FD3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3</w:t>
                  </w:r>
                </w:p>
              </w:tc>
              <w:tc>
                <w:tcPr>
                  <w:tcW w:w="1152" w:type="dxa"/>
                  <w:vAlign w:val="center"/>
                </w:tcPr>
                <w:p w14:paraId="4BE27CA4" w14:textId="77777777" w:rsidR="00295FD3" w:rsidRDefault="00295FD3" w:rsidP="00295FD3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1</w:t>
                  </w:r>
                </w:p>
              </w:tc>
              <w:tc>
                <w:tcPr>
                  <w:tcW w:w="1152" w:type="dxa"/>
                  <w:vAlign w:val="center"/>
                </w:tcPr>
                <w:p w14:paraId="4AD47479" w14:textId="77777777" w:rsidR="00295FD3" w:rsidRDefault="00295FD3" w:rsidP="00295FD3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1</w:t>
                  </w:r>
                </w:p>
              </w:tc>
            </w:tr>
            <w:tr w:rsidR="00295FD3" w14:paraId="0D4B9343" w14:textId="77777777" w:rsidTr="00670560">
              <w:tc>
                <w:tcPr>
                  <w:tcW w:w="1152" w:type="dxa"/>
                  <w:vAlign w:val="center"/>
                </w:tcPr>
                <w:p w14:paraId="33F9941A" w14:textId="77777777" w:rsidR="00295FD3" w:rsidRDefault="00295FD3" w:rsidP="00295FD3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0</w:t>
                  </w:r>
                </w:p>
              </w:tc>
              <w:tc>
                <w:tcPr>
                  <w:tcW w:w="1152" w:type="dxa"/>
                  <w:vAlign w:val="center"/>
                </w:tcPr>
                <w:p w14:paraId="08B38550" w14:textId="77777777" w:rsidR="00295FD3" w:rsidRDefault="00295FD3" w:rsidP="00295FD3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1</w:t>
                  </w:r>
                </w:p>
              </w:tc>
              <w:tc>
                <w:tcPr>
                  <w:tcW w:w="1152" w:type="dxa"/>
                  <w:vAlign w:val="center"/>
                </w:tcPr>
                <w:p w14:paraId="6A0DF5B3" w14:textId="77777777" w:rsidR="00295FD3" w:rsidRDefault="00295FD3" w:rsidP="00295FD3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1</w:t>
                  </w:r>
                </w:p>
              </w:tc>
              <w:tc>
                <w:tcPr>
                  <w:tcW w:w="1152" w:type="dxa"/>
                  <w:vAlign w:val="center"/>
                </w:tcPr>
                <w:p w14:paraId="3497B13D" w14:textId="77777777" w:rsidR="00295FD3" w:rsidRDefault="00295FD3" w:rsidP="00295FD3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2</w:t>
                  </w:r>
                </w:p>
              </w:tc>
              <w:tc>
                <w:tcPr>
                  <w:tcW w:w="1152" w:type="dxa"/>
                  <w:vAlign w:val="center"/>
                </w:tcPr>
                <w:p w14:paraId="3A774980" w14:textId="77777777" w:rsidR="00295FD3" w:rsidRDefault="00295FD3" w:rsidP="00295FD3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2</w:t>
                  </w:r>
                </w:p>
              </w:tc>
            </w:tr>
            <w:tr w:rsidR="00295FD3" w14:paraId="18A4D205" w14:textId="77777777" w:rsidTr="00670560">
              <w:tc>
                <w:tcPr>
                  <w:tcW w:w="1152" w:type="dxa"/>
                  <w:vAlign w:val="center"/>
                </w:tcPr>
                <w:p w14:paraId="275D2A10" w14:textId="77777777" w:rsidR="00295FD3" w:rsidRDefault="00295FD3" w:rsidP="00295FD3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0</w:t>
                  </w:r>
                </w:p>
              </w:tc>
              <w:tc>
                <w:tcPr>
                  <w:tcW w:w="1152" w:type="dxa"/>
                  <w:vAlign w:val="center"/>
                </w:tcPr>
                <w:p w14:paraId="3C236E8C" w14:textId="77777777" w:rsidR="00295FD3" w:rsidRDefault="00295FD3" w:rsidP="00295FD3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0</w:t>
                  </w:r>
                </w:p>
              </w:tc>
              <w:tc>
                <w:tcPr>
                  <w:tcW w:w="1152" w:type="dxa"/>
                  <w:vAlign w:val="center"/>
                </w:tcPr>
                <w:p w14:paraId="3654B652" w14:textId="77777777" w:rsidR="00295FD3" w:rsidRDefault="00295FD3" w:rsidP="00295FD3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1</w:t>
                  </w:r>
                </w:p>
              </w:tc>
              <w:tc>
                <w:tcPr>
                  <w:tcW w:w="1152" w:type="dxa"/>
                  <w:vAlign w:val="center"/>
                </w:tcPr>
                <w:p w14:paraId="6AE329E0" w14:textId="77777777" w:rsidR="00295FD3" w:rsidRDefault="00295FD3" w:rsidP="00295FD3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1</w:t>
                  </w:r>
                </w:p>
              </w:tc>
              <w:tc>
                <w:tcPr>
                  <w:tcW w:w="1152" w:type="dxa"/>
                  <w:vAlign w:val="center"/>
                </w:tcPr>
                <w:p w14:paraId="27CA5829" w14:textId="77777777" w:rsidR="00295FD3" w:rsidRDefault="00295FD3" w:rsidP="00295FD3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1</w:t>
                  </w:r>
                </w:p>
              </w:tc>
            </w:tr>
          </w:tbl>
          <w:p w14:paraId="0619DB58" w14:textId="77777777" w:rsidR="00295FD3" w:rsidRDefault="00295FD3" w:rsidP="00295FD3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219FE146" w14:textId="651A0339" w:rsidR="00633589" w:rsidRDefault="00840988" w:rsidP="0056243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Construct a bar chart for the data.</w:t>
            </w:r>
          </w:p>
          <w:p w14:paraId="31FA95EC" w14:textId="75564E01" w:rsidR="00840988" w:rsidRDefault="00840988" w:rsidP="0056243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0AFB8350" w14:textId="6DE94CC8" w:rsidR="00840988" w:rsidRDefault="00840988" w:rsidP="0056243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2A3381C1" w14:textId="15058E93" w:rsidR="00840988" w:rsidRDefault="00840988" w:rsidP="0056243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113B5F7E" w14:textId="2DCB2031" w:rsidR="00840988" w:rsidRDefault="00840988" w:rsidP="0056243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649ED336" w14:textId="3C19AF89" w:rsidR="00840988" w:rsidRDefault="00840988" w:rsidP="0056243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406FEA58" w14:textId="207E0810" w:rsidR="00840988" w:rsidRDefault="00840988" w:rsidP="0056243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1E081C57" w14:textId="3833F6DE" w:rsidR="00840988" w:rsidRDefault="00840988" w:rsidP="0056243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3C928481" w14:textId="5BF22B3E" w:rsidR="00840988" w:rsidRDefault="00840988" w:rsidP="0056243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7471D651" w14:textId="4E37D7BD" w:rsidR="00840988" w:rsidRDefault="00840988" w:rsidP="0056243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4F5C404E" w14:textId="211BD797" w:rsidR="00840988" w:rsidRDefault="00840988" w:rsidP="0056243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442A7ADF" w14:textId="2CB88DA3" w:rsidR="00840988" w:rsidRDefault="00840988" w:rsidP="0056243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3F1E6AC6" w14:textId="0CF30F7D" w:rsidR="00840988" w:rsidRDefault="00840988" w:rsidP="0056243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63A5F4EA" w14:textId="70B1B249" w:rsidR="00840988" w:rsidRDefault="00840988" w:rsidP="0056243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6C118F55" w14:textId="78B4909C" w:rsidR="00840988" w:rsidRDefault="00840988" w:rsidP="0056243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421C9DB1" w14:textId="5EDA743A" w:rsidR="00840988" w:rsidRDefault="00840988" w:rsidP="0056243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7DA9C89B" w14:textId="7581E5F4" w:rsidR="00840988" w:rsidRDefault="00840988" w:rsidP="0056243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135FC764" w14:textId="5C7103A5" w:rsidR="00840988" w:rsidRDefault="00840988" w:rsidP="0056243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76A5B33F" w14:textId="4DDA5DB7" w:rsidR="00840988" w:rsidRDefault="00840988" w:rsidP="0056243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4D4A09A0" w14:textId="2C60184B" w:rsidR="00840988" w:rsidRDefault="00840988" w:rsidP="0056243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7D90AE90" w14:textId="3285C8CB" w:rsidR="00840988" w:rsidRDefault="00840988" w:rsidP="0056243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5174DE99" w14:textId="0B8C7F08" w:rsidR="00840988" w:rsidRDefault="00840988" w:rsidP="0056243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27F21B84" w14:textId="0E1666FB" w:rsidR="00840988" w:rsidRDefault="00840988" w:rsidP="0056243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0C795E5D" w14:textId="2725CB96" w:rsidR="00840988" w:rsidRDefault="00840988" w:rsidP="0056243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6FFFFD00" w14:textId="4A99DC17" w:rsidR="00840988" w:rsidRDefault="00840988" w:rsidP="0056243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0B9D3833" w14:textId="2981A7D6" w:rsidR="00840988" w:rsidRDefault="00840988" w:rsidP="0056243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6E109621" w14:textId="0D5C6495" w:rsidR="00840988" w:rsidRDefault="00840988" w:rsidP="0056243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2C8B4D85" w14:textId="7729B34A" w:rsidR="00840988" w:rsidRDefault="00840988" w:rsidP="0056243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15D02522" w14:textId="6D2D3794" w:rsidR="00840988" w:rsidRDefault="00840988" w:rsidP="0056243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7ABA2BBD" w14:textId="532CDEFB" w:rsidR="00840988" w:rsidRDefault="00840988" w:rsidP="0056243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7B731D9E" w14:textId="0A443FD2" w:rsidR="00840988" w:rsidRDefault="00840988" w:rsidP="0056243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775113DB" w14:textId="7C73BE14" w:rsidR="00840988" w:rsidRDefault="00840988" w:rsidP="0056243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7F4FF97A" w14:textId="3A22B309" w:rsidR="00840988" w:rsidRDefault="00840988" w:rsidP="0056243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603B2188" w14:textId="77777777" w:rsidR="00840988" w:rsidRDefault="00840988" w:rsidP="0056243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65400AF1" w14:textId="21F07AB3" w:rsidR="00840988" w:rsidRDefault="00840988" w:rsidP="0056243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14:paraId="0980358C" w14:textId="77777777" w:rsidR="00A24C4D" w:rsidRPr="005815C6" w:rsidRDefault="00A24C4D" w:rsidP="00562439">
      <w:pPr>
        <w:rPr>
          <w:rFonts w:ascii="Times New Roman" w:hAnsi="Times New Roman" w:cs="Times New Roman"/>
          <w:sz w:val="24"/>
          <w:szCs w:val="24"/>
        </w:rPr>
      </w:pPr>
    </w:p>
    <w:p w14:paraId="2DC66F75" w14:textId="7E64100E" w:rsidR="00380E5B" w:rsidRDefault="00380E5B" w:rsidP="00380E5B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Section 6.2 </w:t>
      </w:r>
      <w:r w:rsidR="003D717B">
        <w:rPr>
          <w:rFonts w:ascii="Times New Roman" w:hAnsi="Times New Roman" w:cs="Times New Roman"/>
          <w:sz w:val="28"/>
          <w:szCs w:val="28"/>
        </w:rPr>
        <w:t>Measuring Central Tendency</w:t>
      </w:r>
    </w:p>
    <w:p w14:paraId="30AEAE73" w14:textId="6BB4231A" w:rsidR="00380E5B" w:rsidRDefault="00380E5B" w:rsidP="00380E5B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Question 1 – </w:t>
      </w:r>
      <w:r w:rsidR="0097277E" w:rsidRPr="0097277E">
        <w:rPr>
          <w:rFonts w:ascii="Times New Roman" w:hAnsi="Times New Roman" w:cs="Times New Roman"/>
          <w:sz w:val="24"/>
          <w:szCs w:val="24"/>
        </w:rPr>
        <w:t>What is the difference between a sample and a population?</w:t>
      </w:r>
    </w:p>
    <w:p w14:paraId="38674E8A" w14:textId="7A34320A" w:rsidR="00380E5B" w:rsidRDefault="00380E5B" w:rsidP="00380E5B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Question 2 – </w:t>
      </w:r>
      <w:r w:rsidR="00244FE3" w:rsidRPr="00244FE3">
        <w:rPr>
          <w:rFonts w:ascii="Times New Roman" w:hAnsi="Times New Roman" w:cs="Times New Roman"/>
          <w:sz w:val="24"/>
          <w:szCs w:val="24"/>
        </w:rPr>
        <w:t>What is the mean of a dataset?</w:t>
      </w:r>
    </w:p>
    <w:p w14:paraId="6E3CD906" w14:textId="3F9C32A8" w:rsidR="00380E5B" w:rsidRDefault="00380E5B" w:rsidP="00380E5B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Question 3 -</w:t>
      </w:r>
      <w:r w:rsidR="00244FE3">
        <w:rPr>
          <w:rFonts w:ascii="Times New Roman" w:hAnsi="Times New Roman" w:cs="Times New Roman"/>
          <w:sz w:val="24"/>
          <w:szCs w:val="24"/>
        </w:rPr>
        <w:t xml:space="preserve"> </w:t>
      </w:r>
      <w:r w:rsidR="000D4E36" w:rsidRPr="000D4E36">
        <w:rPr>
          <w:rFonts w:ascii="Times New Roman" w:hAnsi="Times New Roman" w:cs="Times New Roman"/>
          <w:sz w:val="24"/>
          <w:szCs w:val="24"/>
        </w:rPr>
        <w:t>What is the median of a dataset?</w:t>
      </w:r>
    </w:p>
    <w:p w14:paraId="66503C42" w14:textId="4B34CF6B" w:rsidR="000D4E36" w:rsidRDefault="000D4E36" w:rsidP="00380E5B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Question 4 - </w:t>
      </w:r>
      <w:r w:rsidR="000365C1" w:rsidRPr="000365C1">
        <w:rPr>
          <w:rFonts w:ascii="Times New Roman" w:hAnsi="Times New Roman" w:cs="Times New Roman"/>
          <w:sz w:val="24"/>
          <w:szCs w:val="24"/>
        </w:rPr>
        <w:t>What is the mode of a dataset?</w:t>
      </w:r>
    </w:p>
    <w:p w14:paraId="2F5EB3AA" w14:textId="77777777" w:rsidR="00380E5B" w:rsidRDefault="00380E5B" w:rsidP="00380E5B">
      <w:pPr>
        <w:rPr>
          <w:rFonts w:ascii="Times New Roman" w:hAnsi="Times New Roman" w:cs="Times New Roman"/>
          <w:sz w:val="24"/>
          <w:szCs w:val="24"/>
        </w:rPr>
      </w:pPr>
    </w:p>
    <w:p w14:paraId="5F1F5D98" w14:textId="5D55BC32" w:rsidR="00380E5B" w:rsidRDefault="00380E5B" w:rsidP="00380E5B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Question 1 – </w:t>
      </w:r>
      <w:r w:rsidR="002524BB" w:rsidRPr="002524BB">
        <w:rPr>
          <w:rFonts w:ascii="Times New Roman" w:hAnsi="Times New Roman" w:cs="Times New Roman"/>
          <w:sz w:val="24"/>
          <w:szCs w:val="24"/>
        </w:rPr>
        <w:t>What is the difference between a sample and a population?</w:t>
      </w:r>
    </w:p>
    <w:p w14:paraId="51566C15" w14:textId="77777777" w:rsidR="00380E5B" w:rsidRPr="00562439" w:rsidRDefault="00380E5B" w:rsidP="00380E5B">
      <w:pPr>
        <w:rPr>
          <w:rFonts w:ascii="Times New Roman" w:hAnsi="Times New Roman" w:cs="Times New Roman"/>
          <w:sz w:val="24"/>
          <w:szCs w:val="24"/>
          <w:u w:val="single"/>
        </w:rPr>
      </w:pPr>
      <w:r w:rsidRPr="00562439">
        <w:rPr>
          <w:rFonts w:ascii="Times New Roman" w:hAnsi="Times New Roman" w:cs="Times New Roman"/>
          <w:sz w:val="24"/>
          <w:szCs w:val="24"/>
          <w:u w:val="single"/>
        </w:rPr>
        <w:t>Key Terms</w:t>
      </w:r>
    </w:p>
    <w:p w14:paraId="7B7D2FA0" w14:textId="2B6D5066" w:rsidR="00380E5B" w:rsidRDefault="00536633" w:rsidP="00380E5B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Population</w:t>
      </w:r>
      <w:r w:rsidR="000C4CF9">
        <w:rPr>
          <w:rFonts w:ascii="Times New Roman" w:hAnsi="Times New Roman" w:cs="Times New Roman"/>
          <w:sz w:val="24"/>
          <w:szCs w:val="24"/>
        </w:rPr>
        <w:tab/>
      </w:r>
      <w:r w:rsidR="000C4CF9">
        <w:rPr>
          <w:rFonts w:ascii="Times New Roman" w:hAnsi="Times New Roman" w:cs="Times New Roman"/>
          <w:sz w:val="24"/>
          <w:szCs w:val="24"/>
        </w:rPr>
        <w:tab/>
        <w:t>Sample</w:t>
      </w:r>
    </w:p>
    <w:p w14:paraId="0C9910B4" w14:textId="77777777" w:rsidR="00380E5B" w:rsidRPr="00562439" w:rsidRDefault="00380E5B" w:rsidP="00380E5B">
      <w:pPr>
        <w:rPr>
          <w:rFonts w:ascii="Times New Roman" w:hAnsi="Times New Roman" w:cs="Times New Roman"/>
          <w:sz w:val="24"/>
          <w:szCs w:val="24"/>
          <w:u w:val="single"/>
        </w:rPr>
      </w:pPr>
      <w:r w:rsidRPr="00562439">
        <w:rPr>
          <w:rFonts w:ascii="Times New Roman" w:hAnsi="Times New Roman" w:cs="Times New Roman"/>
          <w:sz w:val="24"/>
          <w:szCs w:val="24"/>
          <w:u w:val="single"/>
        </w:rPr>
        <w:t>Summary</w:t>
      </w:r>
    </w:p>
    <w:p w14:paraId="67227B5E" w14:textId="5D2EA9B8" w:rsidR="00380E5B" w:rsidRDefault="000D72C1" w:rsidP="00380E5B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In statistics, we often want to ask question</w:t>
      </w:r>
      <w:r w:rsidR="00242E8B">
        <w:rPr>
          <w:rFonts w:ascii="Times New Roman" w:hAnsi="Times New Roman" w:cs="Times New Roman"/>
          <w:sz w:val="24"/>
          <w:szCs w:val="24"/>
        </w:rPr>
        <w:t>s</w:t>
      </w:r>
      <w:r>
        <w:rPr>
          <w:rFonts w:ascii="Times New Roman" w:hAnsi="Times New Roman" w:cs="Times New Roman"/>
          <w:sz w:val="24"/>
          <w:szCs w:val="24"/>
        </w:rPr>
        <w:t xml:space="preserve"> about </w:t>
      </w:r>
      <w:r w:rsidR="009B553D">
        <w:rPr>
          <w:rFonts w:ascii="Times New Roman" w:hAnsi="Times New Roman" w:cs="Times New Roman"/>
          <w:sz w:val="24"/>
          <w:szCs w:val="24"/>
        </w:rPr>
        <w:t xml:space="preserve">very large sets of data. For instance, perhaps we want to know </w:t>
      </w:r>
      <w:r w:rsidR="00CE3D45">
        <w:rPr>
          <w:rFonts w:ascii="Times New Roman" w:hAnsi="Times New Roman" w:cs="Times New Roman"/>
          <w:sz w:val="24"/>
          <w:szCs w:val="24"/>
        </w:rPr>
        <w:t xml:space="preserve">how often a production line produces </w:t>
      </w:r>
      <w:r w:rsidR="001F5749">
        <w:rPr>
          <w:rFonts w:ascii="Times New Roman" w:hAnsi="Times New Roman" w:cs="Times New Roman"/>
          <w:sz w:val="24"/>
          <w:szCs w:val="24"/>
        </w:rPr>
        <w:t>a defective unit. Over the course of a week, that production line may produce thousands of units. It is not feasible to test every one of the units</w:t>
      </w:r>
      <w:r w:rsidR="00792B4E">
        <w:rPr>
          <w:rFonts w:ascii="Times New Roman" w:hAnsi="Times New Roman" w:cs="Times New Roman"/>
          <w:sz w:val="24"/>
          <w:szCs w:val="24"/>
        </w:rPr>
        <w:t xml:space="preserve"> to determine if it is defective or not. </w:t>
      </w:r>
    </w:p>
    <w:p w14:paraId="6231EF34" w14:textId="178CFAB7" w:rsidR="00792B4E" w:rsidRDefault="00792B4E" w:rsidP="00380E5B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Instead of looking at every item produced</w:t>
      </w:r>
      <w:r w:rsidR="00C64B17">
        <w:rPr>
          <w:rFonts w:ascii="Times New Roman" w:hAnsi="Times New Roman" w:cs="Times New Roman"/>
          <w:sz w:val="24"/>
          <w:szCs w:val="24"/>
        </w:rPr>
        <w:t>, we might pick a smaller group of units from the production line and determine how many are defective.</w:t>
      </w:r>
      <w:r w:rsidR="001A7399">
        <w:rPr>
          <w:rFonts w:ascii="Times New Roman" w:hAnsi="Times New Roman" w:cs="Times New Roman"/>
          <w:sz w:val="24"/>
          <w:szCs w:val="24"/>
        </w:rPr>
        <w:t xml:space="preserve"> As long as this group is picked randomly from the larger group of units produced, we can use the</w:t>
      </w:r>
      <w:r w:rsidR="00AF43CC">
        <w:rPr>
          <w:rFonts w:ascii="Times New Roman" w:hAnsi="Times New Roman" w:cs="Times New Roman"/>
          <w:sz w:val="24"/>
          <w:szCs w:val="24"/>
        </w:rPr>
        <w:t xml:space="preserve"> information about the smaller group to infer how many defective</w:t>
      </w:r>
      <w:r w:rsidR="007B192A">
        <w:rPr>
          <w:rFonts w:ascii="Times New Roman" w:hAnsi="Times New Roman" w:cs="Times New Roman"/>
          <w:sz w:val="24"/>
          <w:szCs w:val="24"/>
        </w:rPr>
        <w:t>. The smaller group is called a sample which is selected from the larger group. The larger group is called the population.</w:t>
      </w:r>
    </w:p>
    <w:p w14:paraId="30E3A4E8" w14:textId="77777777" w:rsidR="00380E5B" w:rsidRPr="00562439" w:rsidRDefault="00380E5B" w:rsidP="00380E5B">
      <w:pPr>
        <w:rPr>
          <w:rFonts w:ascii="Times New Roman" w:hAnsi="Times New Roman" w:cs="Times New Roman"/>
          <w:sz w:val="24"/>
          <w:szCs w:val="24"/>
          <w:u w:val="single"/>
        </w:rPr>
      </w:pPr>
      <w:r w:rsidRPr="00562439">
        <w:rPr>
          <w:rFonts w:ascii="Times New Roman" w:hAnsi="Times New Roman" w:cs="Times New Roman"/>
          <w:sz w:val="24"/>
          <w:szCs w:val="24"/>
          <w:u w:val="single"/>
        </w:rPr>
        <w:t>Notes</w:t>
      </w:r>
    </w:p>
    <w:p w14:paraId="283A375E" w14:textId="77777777" w:rsidR="00380E5B" w:rsidRDefault="00380E5B" w:rsidP="00380E5B">
      <w:pPr>
        <w:rPr>
          <w:rFonts w:ascii="Times New Roman" w:hAnsi="Times New Roman" w:cs="Times New Roman"/>
          <w:sz w:val="24"/>
          <w:szCs w:val="24"/>
        </w:rPr>
      </w:pPr>
    </w:p>
    <w:p w14:paraId="5C6AD7E1" w14:textId="77777777" w:rsidR="00380E5B" w:rsidRDefault="00380E5B" w:rsidP="00380E5B">
      <w:pPr>
        <w:rPr>
          <w:rFonts w:ascii="Times New Roman" w:hAnsi="Times New Roman" w:cs="Times New Roman"/>
          <w:sz w:val="24"/>
          <w:szCs w:val="24"/>
        </w:rPr>
      </w:pPr>
    </w:p>
    <w:p w14:paraId="09E8BE90" w14:textId="77777777" w:rsidR="00380E5B" w:rsidRDefault="00380E5B" w:rsidP="00380E5B">
      <w:pPr>
        <w:rPr>
          <w:rFonts w:ascii="Times New Roman" w:hAnsi="Times New Roman" w:cs="Times New Roman"/>
          <w:sz w:val="24"/>
          <w:szCs w:val="24"/>
        </w:rPr>
      </w:pPr>
    </w:p>
    <w:p w14:paraId="40E35C66" w14:textId="77777777" w:rsidR="00380E5B" w:rsidRDefault="00380E5B" w:rsidP="00380E5B">
      <w:pPr>
        <w:rPr>
          <w:rFonts w:ascii="Times New Roman" w:hAnsi="Times New Roman" w:cs="Times New Roman"/>
          <w:sz w:val="24"/>
          <w:szCs w:val="24"/>
        </w:rPr>
      </w:pPr>
    </w:p>
    <w:p w14:paraId="6D5C96D5" w14:textId="77777777" w:rsidR="00380E5B" w:rsidRDefault="00380E5B" w:rsidP="00380E5B">
      <w:pPr>
        <w:rPr>
          <w:rFonts w:ascii="Times New Roman" w:hAnsi="Times New Roman" w:cs="Times New Roman"/>
          <w:sz w:val="24"/>
          <w:szCs w:val="24"/>
        </w:rPr>
      </w:pPr>
    </w:p>
    <w:p w14:paraId="14136B28" w14:textId="77777777" w:rsidR="00380E5B" w:rsidRDefault="00380E5B" w:rsidP="00380E5B">
      <w:pPr>
        <w:rPr>
          <w:rFonts w:ascii="Times New Roman" w:hAnsi="Times New Roman" w:cs="Times New Roman"/>
          <w:sz w:val="24"/>
          <w:szCs w:val="24"/>
        </w:rPr>
      </w:pPr>
    </w:p>
    <w:p w14:paraId="4802A816" w14:textId="77777777" w:rsidR="00380E5B" w:rsidRDefault="00380E5B" w:rsidP="00380E5B">
      <w:pPr>
        <w:rPr>
          <w:rFonts w:ascii="Times New Roman" w:hAnsi="Times New Roman" w:cs="Times New Roman"/>
          <w:sz w:val="24"/>
          <w:szCs w:val="24"/>
        </w:rPr>
      </w:pPr>
    </w:p>
    <w:p w14:paraId="59782069" w14:textId="6B6E2074" w:rsidR="00380E5B" w:rsidRDefault="00380E5B" w:rsidP="00380E5B">
      <w:pPr>
        <w:rPr>
          <w:rFonts w:ascii="Times New Roman" w:hAnsi="Times New Roman" w:cs="Times New Roman"/>
          <w:sz w:val="24"/>
          <w:szCs w:val="24"/>
        </w:rPr>
      </w:pPr>
    </w:p>
    <w:p w14:paraId="7ADFEA5D" w14:textId="7B2EE519" w:rsidR="0066409F" w:rsidRDefault="0066409F" w:rsidP="00380E5B">
      <w:pPr>
        <w:rPr>
          <w:rFonts w:ascii="Times New Roman" w:hAnsi="Times New Roman" w:cs="Times New Roman"/>
          <w:sz w:val="24"/>
          <w:szCs w:val="24"/>
        </w:rPr>
      </w:pPr>
    </w:p>
    <w:p w14:paraId="5117DEE6" w14:textId="1BCF1046" w:rsidR="0066409F" w:rsidRDefault="0066409F" w:rsidP="00380E5B">
      <w:pPr>
        <w:rPr>
          <w:rFonts w:ascii="Times New Roman" w:hAnsi="Times New Roman" w:cs="Times New Roman"/>
          <w:sz w:val="24"/>
          <w:szCs w:val="24"/>
        </w:rPr>
      </w:pPr>
    </w:p>
    <w:p w14:paraId="71B0046D" w14:textId="77777777" w:rsidR="0066409F" w:rsidRDefault="0066409F" w:rsidP="00380E5B">
      <w:pPr>
        <w:rPr>
          <w:rFonts w:ascii="Times New Roman" w:hAnsi="Times New Roman" w:cs="Times New Roman"/>
          <w:sz w:val="24"/>
          <w:szCs w:val="24"/>
        </w:rPr>
      </w:pPr>
    </w:p>
    <w:p w14:paraId="7AB47170" w14:textId="77777777" w:rsidR="00566C54" w:rsidRDefault="00380E5B" w:rsidP="00380E5B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Question 2 – </w:t>
      </w:r>
      <w:r w:rsidR="00566C54" w:rsidRPr="00566C54">
        <w:rPr>
          <w:rFonts w:ascii="Times New Roman" w:hAnsi="Times New Roman" w:cs="Times New Roman"/>
          <w:sz w:val="24"/>
          <w:szCs w:val="24"/>
        </w:rPr>
        <w:t>What is the mean of a dataset?</w:t>
      </w:r>
    </w:p>
    <w:p w14:paraId="064CC08D" w14:textId="1DA915C2" w:rsidR="00380E5B" w:rsidRPr="00562439" w:rsidRDefault="00380E5B" w:rsidP="00380E5B">
      <w:pPr>
        <w:rPr>
          <w:rFonts w:ascii="Times New Roman" w:hAnsi="Times New Roman" w:cs="Times New Roman"/>
          <w:sz w:val="24"/>
          <w:szCs w:val="24"/>
          <w:u w:val="single"/>
        </w:rPr>
      </w:pPr>
      <w:r w:rsidRPr="00562439">
        <w:rPr>
          <w:rFonts w:ascii="Times New Roman" w:hAnsi="Times New Roman" w:cs="Times New Roman"/>
          <w:sz w:val="24"/>
          <w:szCs w:val="24"/>
          <w:u w:val="single"/>
        </w:rPr>
        <w:t>Key Terms</w:t>
      </w:r>
    </w:p>
    <w:p w14:paraId="4983A46F" w14:textId="18487A2C" w:rsidR="00380E5B" w:rsidRDefault="00CF2083" w:rsidP="00380E5B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Mean</w:t>
      </w:r>
    </w:p>
    <w:p w14:paraId="2F839B10" w14:textId="77777777" w:rsidR="00CF2083" w:rsidRDefault="00CF2083" w:rsidP="00380E5B">
      <w:pPr>
        <w:rPr>
          <w:rFonts w:ascii="Times New Roman" w:hAnsi="Times New Roman" w:cs="Times New Roman"/>
          <w:sz w:val="24"/>
          <w:szCs w:val="24"/>
        </w:rPr>
      </w:pPr>
    </w:p>
    <w:p w14:paraId="5A480D8A" w14:textId="77777777" w:rsidR="00380E5B" w:rsidRPr="00562439" w:rsidRDefault="00380E5B" w:rsidP="00380E5B">
      <w:pPr>
        <w:rPr>
          <w:rFonts w:ascii="Times New Roman" w:hAnsi="Times New Roman" w:cs="Times New Roman"/>
          <w:sz w:val="24"/>
          <w:szCs w:val="24"/>
          <w:u w:val="single"/>
        </w:rPr>
      </w:pPr>
      <w:r w:rsidRPr="00562439">
        <w:rPr>
          <w:rFonts w:ascii="Times New Roman" w:hAnsi="Times New Roman" w:cs="Times New Roman"/>
          <w:sz w:val="24"/>
          <w:szCs w:val="24"/>
          <w:u w:val="single"/>
        </w:rPr>
        <w:t>Summary</w:t>
      </w:r>
    </w:p>
    <w:p w14:paraId="193C5175" w14:textId="3B70EB63" w:rsidR="00380E5B" w:rsidRDefault="00354A56" w:rsidP="00380E5B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he mean of a set </w:t>
      </w:r>
      <w:r w:rsidR="00D808F5">
        <w:rPr>
          <w:rFonts w:ascii="Times New Roman" w:hAnsi="Times New Roman" w:cs="Times New Roman"/>
          <w:sz w:val="24"/>
          <w:szCs w:val="24"/>
        </w:rPr>
        <w:t>of data is calculated by adding up all of the data and then dividing by the total number of data.</w:t>
      </w:r>
      <w:r w:rsidR="008927C2">
        <w:rPr>
          <w:rFonts w:ascii="Times New Roman" w:hAnsi="Times New Roman" w:cs="Times New Roman"/>
          <w:sz w:val="24"/>
          <w:szCs w:val="24"/>
        </w:rPr>
        <w:t xml:space="preserve"> A population mean is calculated from </w:t>
      </w:r>
      <w:r w:rsidR="00AF1E34">
        <w:rPr>
          <w:rFonts w:ascii="Times New Roman" w:hAnsi="Times New Roman" w:cs="Times New Roman"/>
          <w:sz w:val="24"/>
          <w:szCs w:val="24"/>
        </w:rPr>
        <w:t xml:space="preserve">a large set of data and is denoted by the letter </w:t>
      </w:r>
      <w:r w:rsidR="00AF1E34">
        <w:rPr>
          <w:rFonts w:ascii="Times New Roman" w:hAnsi="Times New Roman" w:cs="Times New Roman"/>
          <w:sz w:val="24"/>
          <w:szCs w:val="24"/>
        </w:rPr>
        <w:sym w:font="Symbol Tiger Expert" w:char="F06D"/>
      </w:r>
      <w:r w:rsidR="00657110">
        <w:rPr>
          <w:rFonts w:ascii="Times New Roman" w:hAnsi="Times New Roman" w:cs="Times New Roman"/>
          <w:sz w:val="24"/>
          <w:szCs w:val="24"/>
        </w:rPr>
        <w:t>.</w:t>
      </w:r>
    </w:p>
    <w:p w14:paraId="0B659CC8" w14:textId="77777777" w:rsidR="00751866" w:rsidRPr="00751866" w:rsidRDefault="00751866" w:rsidP="00751866">
      <w:pPr>
        <w:rPr>
          <w:rFonts w:ascii="Times New Roman" w:hAnsi="Times New Roman" w:cs="Times New Roman"/>
          <w:b/>
          <w:sz w:val="24"/>
          <w:szCs w:val="24"/>
          <w:lang w:bidi="en-US"/>
        </w:rPr>
      </w:pPr>
      <w:r w:rsidRPr="00751866">
        <w:rPr>
          <w:rFonts w:ascii="Times New Roman" w:hAnsi="Times New Roman" w:cs="Times New Roman"/>
          <w:b/>
          <w:sz w:val="24"/>
          <w:szCs w:val="24"/>
          <w:lang w:bidi="en-US"/>
        </w:rPr>
        <w:t>Population Mean</w:t>
      </w:r>
    </w:p>
    <w:p w14:paraId="543C6684" w14:textId="0B89F8A8" w:rsidR="00751866" w:rsidRPr="00751866" w:rsidRDefault="00751866" w:rsidP="00751866">
      <w:pPr>
        <w:rPr>
          <w:rFonts w:ascii="Times New Roman" w:hAnsi="Times New Roman" w:cs="Times New Roman"/>
          <w:sz w:val="24"/>
          <w:szCs w:val="24"/>
          <w:lang w:bidi="en-US"/>
        </w:rPr>
      </w:pPr>
      <w:r w:rsidRPr="00751866">
        <w:rPr>
          <w:rFonts w:ascii="Times New Roman" w:hAnsi="Times New Roman" w:cs="Times New Roman"/>
          <w:sz w:val="24"/>
          <w:szCs w:val="24"/>
          <w:lang w:bidi="en-US"/>
        </w:rPr>
        <w:t xml:space="preserve">Let </w:t>
      </w:r>
      <w:r w:rsidRPr="00751866">
        <w:rPr>
          <w:rFonts w:ascii="Times New Roman" w:hAnsi="Times New Roman" w:cs="Times New Roman"/>
          <w:position w:val="-12"/>
          <w:sz w:val="24"/>
          <w:szCs w:val="24"/>
          <w:lang w:bidi="en-US"/>
        </w:rPr>
        <w:object w:dxaOrig="240" w:dyaOrig="360" w14:anchorId="6AE8C81E">
          <v:shape id="_x0000_i1033" type="#_x0000_t75" style="width:12.1pt;height:17.85pt" o:ole="">
            <v:imagedata r:id="rId25" o:title=""/>
          </v:shape>
          <o:OLEObject Type="Embed" ProgID="Equation.DSMT4" ShapeID="_x0000_i1033" DrawAspect="Content" ObjectID="_1629103924" r:id="rId26"/>
        </w:object>
      </w:r>
      <w:r w:rsidRPr="00751866">
        <w:rPr>
          <w:rFonts w:ascii="Times New Roman" w:hAnsi="Times New Roman" w:cs="Times New Roman"/>
          <w:sz w:val="24"/>
          <w:szCs w:val="24"/>
          <w:lang w:bidi="en-US"/>
        </w:rPr>
        <w:t xml:space="preserve"> denote the </w:t>
      </w:r>
      <w:proofErr w:type="spellStart"/>
      <w:r w:rsidRPr="00751866">
        <w:rPr>
          <w:rFonts w:ascii="Times New Roman" w:hAnsi="Times New Roman" w:cs="Times New Roman"/>
          <w:i/>
          <w:sz w:val="24"/>
          <w:szCs w:val="24"/>
          <w:lang w:bidi="en-US"/>
        </w:rPr>
        <w:t>i</w:t>
      </w:r>
      <w:r w:rsidRPr="00751866">
        <w:rPr>
          <w:rFonts w:ascii="Times New Roman" w:hAnsi="Times New Roman" w:cs="Times New Roman"/>
          <w:sz w:val="24"/>
          <w:szCs w:val="24"/>
          <w:vertAlign w:val="superscript"/>
          <w:lang w:bidi="en-US"/>
        </w:rPr>
        <w:t>th</w:t>
      </w:r>
      <w:proofErr w:type="spellEnd"/>
      <w:r w:rsidRPr="00751866">
        <w:rPr>
          <w:rFonts w:ascii="Times New Roman" w:hAnsi="Times New Roman" w:cs="Times New Roman"/>
          <w:sz w:val="24"/>
          <w:szCs w:val="24"/>
          <w:lang w:bidi="en-US"/>
        </w:rPr>
        <w:t xml:space="preserve"> observation of a variable</w:t>
      </w:r>
      <w:r w:rsidRPr="00751866">
        <w:rPr>
          <w:rFonts w:ascii="Times New Roman" w:hAnsi="Times New Roman" w:cs="Times New Roman"/>
          <w:i/>
          <w:sz w:val="24"/>
          <w:szCs w:val="24"/>
          <w:lang w:bidi="en-US"/>
        </w:rPr>
        <w:t xml:space="preserve"> x</w:t>
      </w:r>
      <w:r w:rsidRPr="00751866">
        <w:rPr>
          <w:rFonts w:ascii="Times New Roman" w:hAnsi="Times New Roman" w:cs="Times New Roman"/>
          <w:sz w:val="24"/>
          <w:szCs w:val="24"/>
          <w:lang w:bidi="en-US"/>
        </w:rPr>
        <w:t xml:space="preserve"> from a population with </w:t>
      </w:r>
      <w:r w:rsidRPr="00751866">
        <w:rPr>
          <w:rFonts w:ascii="Times New Roman" w:hAnsi="Times New Roman" w:cs="Times New Roman"/>
          <w:i/>
          <w:sz w:val="24"/>
          <w:szCs w:val="24"/>
          <w:lang w:bidi="en-US"/>
        </w:rPr>
        <w:t>N</w:t>
      </w:r>
      <w:r w:rsidRPr="00751866">
        <w:rPr>
          <w:rFonts w:ascii="Times New Roman" w:hAnsi="Times New Roman" w:cs="Times New Roman"/>
          <w:sz w:val="24"/>
          <w:szCs w:val="24"/>
          <w:lang w:bidi="en-US"/>
        </w:rPr>
        <w:t xml:space="preserve"> total observations. The population mean is</w:t>
      </w:r>
    </w:p>
    <w:p w14:paraId="2C35C932" w14:textId="6D87D359" w:rsidR="00751866" w:rsidRDefault="00751866" w:rsidP="0064361E">
      <w:pPr>
        <w:jc w:val="center"/>
        <w:rPr>
          <w:rFonts w:ascii="Times New Roman" w:hAnsi="Times New Roman" w:cs="Times New Roman"/>
          <w:sz w:val="24"/>
          <w:szCs w:val="24"/>
        </w:rPr>
      </w:pPr>
      <w:r w:rsidRPr="00751866">
        <w:rPr>
          <w:rFonts w:ascii="Times New Roman" w:hAnsi="Times New Roman" w:cs="Times New Roman"/>
          <w:position w:val="-24"/>
          <w:sz w:val="24"/>
          <w:szCs w:val="24"/>
          <w:lang w:bidi="en-US"/>
        </w:rPr>
        <w:object w:dxaOrig="2020" w:dyaOrig="620" w14:anchorId="7F5217BD">
          <v:shape id="_x0000_i1034" type="#_x0000_t75" style="width:100.8pt;height:31.1pt" o:ole="">
            <v:imagedata r:id="rId27" o:title=""/>
          </v:shape>
          <o:OLEObject Type="Embed" ProgID="Equation.DSMT4" ShapeID="_x0000_i1034" DrawAspect="Content" ObjectID="_1629103925" r:id="rId28"/>
        </w:object>
      </w:r>
    </w:p>
    <w:p w14:paraId="6AC3EFE4" w14:textId="18C9AC91" w:rsidR="00657110" w:rsidRPr="00657110" w:rsidRDefault="00657110" w:rsidP="00BC1A38">
      <w:pPr>
        <w:rPr>
          <w:rFonts w:ascii="Times New Roman" w:hAnsi="Times New Roman" w:cs="Times New Roman"/>
          <w:sz w:val="24"/>
          <w:szCs w:val="24"/>
          <w:lang w:bidi="en-US"/>
        </w:rPr>
      </w:pPr>
      <w:r w:rsidRPr="00657110">
        <w:rPr>
          <w:rFonts w:ascii="Times New Roman" w:hAnsi="Times New Roman" w:cs="Times New Roman"/>
          <w:sz w:val="24"/>
          <w:szCs w:val="24"/>
          <w:lang w:bidi="en-US"/>
        </w:rPr>
        <w:t xml:space="preserve">A sample mean is denoted by the </w:t>
      </w:r>
      <w:r>
        <w:rPr>
          <w:rFonts w:ascii="Times New Roman" w:hAnsi="Times New Roman" w:cs="Times New Roman"/>
          <w:sz w:val="24"/>
          <w:szCs w:val="24"/>
          <w:lang w:bidi="en-US"/>
        </w:rPr>
        <w:t>symbol</w:t>
      </w:r>
      <w:r w:rsidR="00056A93">
        <w:rPr>
          <w:rFonts w:ascii="Times New Roman" w:hAnsi="Times New Roman" w:cs="Times New Roman"/>
          <w:sz w:val="24"/>
          <w:szCs w:val="24"/>
          <w:lang w:bidi="en-US"/>
        </w:rPr>
        <w:t xml:space="preserve"> </w:t>
      </w:r>
      <w:r w:rsidR="00056A93" w:rsidRPr="00056A93">
        <w:rPr>
          <w:rFonts w:ascii="Times New Roman" w:hAnsi="Times New Roman" w:cs="Times New Roman"/>
          <w:position w:val="-6"/>
          <w:sz w:val="24"/>
          <w:szCs w:val="24"/>
          <w:lang w:bidi="en-US"/>
        </w:rPr>
        <w:object w:dxaOrig="200" w:dyaOrig="340" w14:anchorId="09BD909B">
          <v:shape id="_x0000_i1035" type="#_x0000_t75" style="width:9.8pt;height:17.3pt" o:ole="">
            <v:imagedata r:id="rId29" o:title=""/>
          </v:shape>
          <o:OLEObject Type="Embed" ProgID="Equation.DSMT4" ShapeID="_x0000_i1035" DrawAspect="Content" ObjectID="_1629103926" r:id="rId30"/>
        </w:object>
      </w:r>
      <w:r w:rsidR="00056A93">
        <w:rPr>
          <w:rFonts w:ascii="Times New Roman" w:hAnsi="Times New Roman" w:cs="Times New Roman"/>
          <w:sz w:val="24"/>
          <w:szCs w:val="24"/>
          <w:lang w:bidi="en-US"/>
        </w:rPr>
        <w:t xml:space="preserve"> and is calculated the same way. However, in the case of the sample mean the data is a sample from a larger population.</w:t>
      </w:r>
    </w:p>
    <w:p w14:paraId="5A3C4463" w14:textId="7602F6D3" w:rsidR="00BC1A38" w:rsidRPr="00BC1A38" w:rsidRDefault="00BC1A38" w:rsidP="00BC1A38">
      <w:pPr>
        <w:rPr>
          <w:rFonts w:ascii="Times New Roman" w:hAnsi="Times New Roman" w:cs="Times New Roman"/>
          <w:b/>
          <w:sz w:val="24"/>
          <w:szCs w:val="24"/>
          <w:lang w:bidi="en-US"/>
        </w:rPr>
      </w:pPr>
      <w:r w:rsidRPr="00BC1A38">
        <w:rPr>
          <w:rFonts w:ascii="Times New Roman" w:hAnsi="Times New Roman" w:cs="Times New Roman"/>
          <w:b/>
          <w:sz w:val="24"/>
          <w:szCs w:val="24"/>
          <w:lang w:bidi="en-US"/>
        </w:rPr>
        <w:t>Sample Mean</w:t>
      </w:r>
    </w:p>
    <w:p w14:paraId="55186468" w14:textId="1711D2FE" w:rsidR="00BC1A38" w:rsidRPr="00BC1A38" w:rsidRDefault="00BC1A38" w:rsidP="00BC1A38">
      <w:pPr>
        <w:rPr>
          <w:rFonts w:ascii="Times New Roman" w:hAnsi="Times New Roman" w:cs="Times New Roman"/>
          <w:sz w:val="24"/>
          <w:szCs w:val="24"/>
          <w:lang w:bidi="en-US"/>
        </w:rPr>
      </w:pPr>
      <w:r w:rsidRPr="00BC1A38">
        <w:rPr>
          <w:rFonts w:ascii="Times New Roman" w:hAnsi="Times New Roman" w:cs="Times New Roman"/>
          <w:sz w:val="24"/>
          <w:szCs w:val="24"/>
          <w:lang w:bidi="en-US"/>
        </w:rPr>
        <w:t xml:space="preserve">Let </w:t>
      </w:r>
      <w:r w:rsidRPr="00BC1A38">
        <w:rPr>
          <w:rFonts w:ascii="Times New Roman" w:hAnsi="Times New Roman" w:cs="Times New Roman"/>
          <w:position w:val="-12"/>
          <w:sz w:val="24"/>
          <w:szCs w:val="24"/>
          <w:lang w:bidi="en-US"/>
        </w:rPr>
        <w:object w:dxaOrig="240" w:dyaOrig="360" w14:anchorId="31E39334">
          <v:shape id="_x0000_i1036" type="#_x0000_t75" style="width:12.1pt;height:17.85pt" o:ole="">
            <v:imagedata r:id="rId31" o:title=""/>
          </v:shape>
          <o:OLEObject Type="Embed" ProgID="Equation.DSMT4" ShapeID="_x0000_i1036" DrawAspect="Content" ObjectID="_1629103927" r:id="rId32"/>
        </w:object>
      </w:r>
      <w:r w:rsidRPr="00BC1A38">
        <w:rPr>
          <w:rFonts w:ascii="Times New Roman" w:hAnsi="Times New Roman" w:cs="Times New Roman"/>
          <w:sz w:val="24"/>
          <w:szCs w:val="24"/>
          <w:lang w:bidi="en-US"/>
        </w:rPr>
        <w:t xml:space="preserve"> denote the </w:t>
      </w:r>
      <w:proofErr w:type="spellStart"/>
      <w:r w:rsidRPr="00BC1A38">
        <w:rPr>
          <w:rFonts w:ascii="Times New Roman" w:hAnsi="Times New Roman" w:cs="Times New Roman"/>
          <w:i/>
          <w:sz w:val="24"/>
          <w:szCs w:val="24"/>
          <w:lang w:bidi="en-US"/>
        </w:rPr>
        <w:t>i</w:t>
      </w:r>
      <w:r w:rsidRPr="00BC1A38">
        <w:rPr>
          <w:rFonts w:ascii="Times New Roman" w:hAnsi="Times New Roman" w:cs="Times New Roman"/>
          <w:sz w:val="24"/>
          <w:szCs w:val="24"/>
          <w:vertAlign w:val="superscript"/>
          <w:lang w:bidi="en-US"/>
        </w:rPr>
        <w:t>th</w:t>
      </w:r>
      <w:proofErr w:type="spellEnd"/>
      <w:r w:rsidRPr="00BC1A38">
        <w:rPr>
          <w:rFonts w:ascii="Times New Roman" w:hAnsi="Times New Roman" w:cs="Times New Roman"/>
          <w:sz w:val="24"/>
          <w:szCs w:val="24"/>
          <w:lang w:bidi="en-US"/>
        </w:rPr>
        <w:t xml:space="preserve"> observation of a variable</w:t>
      </w:r>
      <w:r w:rsidRPr="00BC1A38">
        <w:rPr>
          <w:rFonts w:ascii="Times New Roman" w:hAnsi="Times New Roman" w:cs="Times New Roman"/>
          <w:i/>
          <w:sz w:val="24"/>
          <w:szCs w:val="24"/>
          <w:lang w:bidi="en-US"/>
        </w:rPr>
        <w:t xml:space="preserve"> x</w:t>
      </w:r>
      <w:r w:rsidRPr="00BC1A38">
        <w:rPr>
          <w:rFonts w:ascii="Times New Roman" w:hAnsi="Times New Roman" w:cs="Times New Roman"/>
          <w:sz w:val="24"/>
          <w:szCs w:val="24"/>
          <w:lang w:bidi="en-US"/>
        </w:rPr>
        <w:t xml:space="preserve"> from a sample with </w:t>
      </w:r>
      <w:r w:rsidRPr="00BC1A38">
        <w:rPr>
          <w:rFonts w:ascii="Times New Roman" w:hAnsi="Times New Roman" w:cs="Times New Roman"/>
          <w:i/>
          <w:sz w:val="24"/>
          <w:szCs w:val="24"/>
          <w:lang w:bidi="en-US"/>
        </w:rPr>
        <w:t>n</w:t>
      </w:r>
      <w:r w:rsidRPr="00BC1A38">
        <w:rPr>
          <w:rFonts w:ascii="Times New Roman" w:hAnsi="Times New Roman" w:cs="Times New Roman"/>
          <w:sz w:val="24"/>
          <w:szCs w:val="24"/>
          <w:lang w:bidi="en-US"/>
        </w:rPr>
        <w:t xml:space="preserve"> total observations. The sample mean is</w:t>
      </w:r>
    </w:p>
    <w:p w14:paraId="0EC3E590" w14:textId="23D0BD7A" w:rsidR="0064361E" w:rsidRPr="00751866" w:rsidRDefault="00BC1A38" w:rsidP="00BC1A38">
      <w:pPr>
        <w:jc w:val="center"/>
        <w:rPr>
          <w:rFonts w:ascii="Times New Roman" w:hAnsi="Times New Roman" w:cs="Times New Roman"/>
          <w:sz w:val="24"/>
          <w:szCs w:val="24"/>
          <w:lang w:bidi="en-US"/>
        </w:rPr>
      </w:pPr>
      <w:r w:rsidRPr="00BC1A38">
        <w:rPr>
          <w:rFonts w:ascii="Times New Roman" w:hAnsi="Times New Roman" w:cs="Times New Roman"/>
          <w:sz w:val="24"/>
          <w:szCs w:val="24"/>
          <w:lang w:bidi="en-US"/>
        </w:rPr>
        <w:object w:dxaOrig="1960" w:dyaOrig="620" w14:anchorId="0292F136">
          <v:shape id="_x0000_i1037" type="#_x0000_t75" style="width:98.5pt;height:31.1pt" o:ole="">
            <v:imagedata r:id="rId33" o:title=""/>
          </v:shape>
          <o:OLEObject Type="Embed" ProgID="Equation.DSMT4" ShapeID="_x0000_i1037" DrawAspect="Content" ObjectID="_1629103928" r:id="rId34"/>
        </w:object>
      </w:r>
    </w:p>
    <w:p w14:paraId="2DD533AB" w14:textId="1A51829C" w:rsidR="003B437D" w:rsidRDefault="004A2EB0" w:rsidP="00380E5B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 graphing calculator may be used to calculate the value of the mean for a set of data.</w:t>
      </w:r>
    </w:p>
    <w:tbl>
      <w:tblPr>
        <w:tblStyle w:val="TableGrid"/>
        <w:tblW w:w="10080" w:type="dxa"/>
        <w:tblCellMar>
          <w:top w:w="115" w:type="dxa"/>
          <w:left w:w="115" w:type="dxa"/>
          <w:bottom w:w="115" w:type="dxa"/>
          <w:right w:w="115" w:type="dxa"/>
        </w:tblCellMar>
        <w:tblLook w:val="04A0" w:firstRow="1" w:lastRow="0" w:firstColumn="1" w:lastColumn="0" w:noHBand="0" w:noVBand="1"/>
      </w:tblPr>
      <w:tblGrid>
        <w:gridCol w:w="6480"/>
        <w:gridCol w:w="3600"/>
      </w:tblGrid>
      <w:tr w:rsidR="003350EF" w14:paraId="34070C47" w14:textId="77777777" w:rsidTr="00491A13">
        <w:tc>
          <w:tcPr>
            <w:tcW w:w="6480" w:type="dxa"/>
          </w:tcPr>
          <w:p w14:paraId="37F1F4BF" w14:textId="77777777" w:rsidR="003350EF" w:rsidRDefault="003350EF" w:rsidP="003350EF">
            <w:pPr>
              <w:pStyle w:val="ListParagraph"/>
              <w:numPr>
                <w:ilvl w:val="0"/>
                <w:numId w:val="12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Start by entering the data into a list on the calculato</w:t>
            </w:r>
            <w:r w:rsidR="00690AB5">
              <w:rPr>
                <w:rFonts w:ascii="Times New Roman" w:hAnsi="Times New Roman" w:cs="Times New Roman"/>
                <w:sz w:val="24"/>
                <w:szCs w:val="24"/>
              </w:rPr>
              <w:t>r. Press</w:t>
            </w:r>
            <w:r w:rsidR="00250EA6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E77160">
              <w:rPr>
                <w:rFonts w:ascii="Times New Roman" w:hAnsi="Times New Roman" w:cs="Times New Roman"/>
                <w:sz w:val="24"/>
                <w:szCs w:val="24"/>
              </w:rPr>
              <w:sym w:font="TI-83 Symbols" w:char="F085"/>
            </w:r>
            <w:r w:rsidR="003D160D">
              <w:rPr>
                <w:rFonts w:ascii="Times New Roman" w:hAnsi="Times New Roman" w:cs="Times New Roman"/>
                <w:sz w:val="24"/>
                <w:szCs w:val="24"/>
              </w:rPr>
              <w:sym w:font="TI-83 Symbols" w:char="F0CD"/>
            </w:r>
            <w:r w:rsidR="003D160D">
              <w:rPr>
                <w:rFonts w:ascii="Times New Roman" w:hAnsi="Times New Roman" w:cs="Times New Roman"/>
                <w:sz w:val="24"/>
                <w:szCs w:val="24"/>
              </w:rPr>
              <w:t>to enter a list.</w:t>
            </w:r>
          </w:p>
          <w:p w14:paraId="165B8CB7" w14:textId="77777777" w:rsidR="00802C22" w:rsidRDefault="00802C22" w:rsidP="003350EF">
            <w:pPr>
              <w:pStyle w:val="ListParagraph"/>
              <w:numPr>
                <w:ilvl w:val="0"/>
                <w:numId w:val="12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Enter each data value under L1 followed by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sym w:font="TI-83 Symbols" w:char="F0CD"/>
            </w:r>
            <w:r w:rsidR="00B235CF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14:paraId="7F0E89B8" w14:textId="27E9CE90" w:rsidR="00B235CF" w:rsidRPr="003350EF" w:rsidRDefault="00B235CF" w:rsidP="003350EF">
            <w:pPr>
              <w:pStyle w:val="ListParagraph"/>
              <w:numPr>
                <w:ilvl w:val="0"/>
                <w:numId w:val="12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Once each data value has </w:t>
            </w:r>
            <w:r w:rsidR="003D4DCD">
              <w:rPr>
                <w:rFonts w:ascii="Times New Roman" w:hAnsi="Times New Roman" w:cs="Times New Roman"/>
                <w:sz w:val="24"/>
                <w:szCs w:val="24"/>
              </w:rPr>
              <w:t xml:space="preserve">been entered, press </w:t>
            </w:r>
            <w:r w:rsidR="00E53C34">
              <w:rPr>
                <w:rFonts w:ascii="Times New Roman" w:hAnsi="Times New Roman" w:cs="Times New Roman"/>
                <w:sz w:val="24"/>
                <w:szCs w:val="24"/>
              </w:rPr>
              <w:sym w:font="TI-83 Symbols" w:char="F079"/>
            </w:r>
            <w:r w:rsidR="00E53C34">
              <w:rPr>
                <w:rFonts w:ascii="Times New Roman" w:hAnsi="Times New Roman" w:cs="Times New Roman"/>
                <w:sz w:val="24"/>
                <w:szCs w:val="24"/>
              </w:rPr>
              <w:sym w:font="TI-83 Symbols" w:char="F07A"/>
            </w:r>
            <w:r w:rsidR="00E53C34">
              <w:rPr>
                <w:rFonts w:ascii="Times New Roman" w:hAnsi="Times New Roman" w:cs="Times New Roman"/>
                <w:sz w:val="24"/>
                <w:szCs w:val="24"/>
              </w:rPr>
              <w:t xml:space="preserve"> to quit the </w:t>
            </w:r>
            <w:r w:rsidR="00BF0209">
              <w:rPr>
                <w:rFonts w:ascii="Times New Roman" w:hAnsi="Times New Roman" w:cs="Times New Roman"/>
                <w:sz w:val="24"/>
                <w:szCs w:val="24"/>
              </w:rPr>
              <w:t>list editor and return to the home screen</w:t>
            </w:r>
            <w:r w:rsidR="00EA24EE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3600" w:type="dxa"/>
            <w:vAlign w:val="center"/>
          </w:tcPr>
          <w:p w14:paraId="6BC65DBD" w14:textId="1D88A95D" w:rsidR="003350EF" w:rsidRDefault="00CF3CF1" w:rsidP="009E626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1ED60B43" wp14:editId="1EFF8705">
                  <wp:extent cx="1829055" cy="1219370"/>
                  <wp:effectExtent l="0" t="0" r="0" b="0"/>
                  <wp:docPr id="4" name="Picture 4" descr="A picture containing clock, object&#10;&#10;Description generated with very high confidenc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" name="mean_01.png"/>
                          <pic:cNvPicPr/>
                        </pic:nvPicPr>
                        <pic:blipFill>
                          <a:blip r:embed="rId3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29055" cy="121937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235CF" w14:paraId="0FEB0C11" w14:textId="77777777" w:rsidTr="00491A13">
        <w:tc>
          <w:tcPr>
            <w:tcW w:w="6480" w:type="dxa"/>
          </w:tcPr>
          <w:p w14:paraId="6FDE078B" w14:textId="77777777" w:rsidR="00B235CF" w:rsidRDefault="00EA24EE" w:rsidP="003350EF">
            <w:pPr>
              <w:pStyle w:val="ListParagraph"/>
              <w:numPr>
                <w:ilvl w:val="0"/>
                <w:numId w:val="12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From the home screen, press</w:t>
            </w:r>
            <w:r w:rsidR="00306409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306409">
              <w:rPr>
                <w:rFonts w:ascii="Times New Roman" w:hAnsi="Times New Roman" w:cs="Times New Roman"/>
                <w:sz w:val="24"/>
                <w:szCs w:val="24"/>
              </w:rPr>
              <w:sym w:font="TI-83 Symbols" w:char="F079"/>
            </w:r>
            <w:r w:rsidR="00306409">
              <w:rPr>
                <w:rFonts w:ascii="Times New Roman" w:hAnsi="Times New Roman" w:cs="Times New Roman"/>
                <w:sz w:val="24"/>
                <w:szCs w:val="24"/>
              </w:rPr>
              <w:sym w:font="TI-83 Symbols" w:char="F085"/>
            </w:r>
            <w:r w:rsidR="00306409">
              <w:rPr>
                <w:rFonts w:ascii="Times New Roman" w:hAnsi="Times New Roman" w:cs="Times New Roman"/>
                <w:sz w:val="24"/>
                <w:szCs w:val="24"/>
              </w:rPr>
              <w:t xml:space="preserve"> to access the LIST commands</w:t>
            </w:r>
            <w:r w:rsidR="003912EF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14:paraId="00C3C1C7" w14:textId="77777777" w:rsidR="00491A13" w:rsidRDefault="00491A13" w:rsidP="003350EF">
            <w:pPr>
              <w:pStyle w:val="ListParagraph"/>
              <w:numPr>
                <w:ilvl w:val="0"/>
                <w:numId w:val="12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Press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sym w:font="TI-83 Symbols" w:char="F07E"/>
            </w:r>
            <w:r>
              <w:rPr>
                <w:rFonts w:ascii="Times New Roman" w:hAnsi="Times New Roman" w:cs="Times New Roman"/>
                <w:sz w:val="24"/>
                <w:szCs w:val="24"/>
              </w:rPr>
              <w:sym w:font="TI-83 Symbols" w:char="F07E"/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1E4660">
              <w:rPr>
                <w:rFonts w:ascii="Times New Roman" w:hAnsi="Times New Roman" w:cs="Times New Roman"/>
                <w:sz w:val="24"/>
                <w:szCs w:val="24"/>
              </w:rPr>
              <w:t>to move the cursor to the MATH menu.</w:t>
            </w:r>
          </w:p>
          <w:p w14:paraId="37971110" w14:textId="37558325" w:rsidR="001E4660" w:rsidRDefault="001E4660" w:rsidP="003350EF">
            <w:pPr>
              <w:pStyle w:val="ListParagraph"/>
              <w:numPr>
                <w:ilvl w:val="0"/>
                <w:numId w:val="12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Press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sym w:font="TI-83 Symbols" w:char="F086"/>
            </w:r>
            <w:r>
              <w:rPr>
                <w:rFonts w:ascii="Times New Roman" w:hAnsi="Times New Roman" w:cs="Times New Roman"/>
                <w:sz w:val="24"/>
                <w:szCs w:val="24"/>
              </w:rPr>
              <w:sym w:font="TI-83 Symbols" w:char="F086"/>
            </w:r>
            <w:r>
              <w:rPr>
                <w:rFonts w:ascii="Times New Roman" w:hAnsi="Times New Roman" w:cs="Times New Roman"/>
                <w:sz w:val="24"/>
                <w:szCs w:val="24"/>
              </w:rPr>
              <w:sym w:font="TI-83 Symbols" w:char="F0CD"/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or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sym w:font="TI-83 Symbols" w:char="F0C2"/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to </w:t>
            </w:r>
            <w:r w:rsidR="00066D4E">
              <w:rPr>
                <w:rFonts w:ascii="Times New Roman" w:hAnsi="Times New Roman" w:cs="Times New Roman"/>
                <w:sz w:val="24"/>
                <w:szCs w:val="24"/>
              </w:rPr>
              <w:t>paste the mean( command to the home screen.</w:t>
            </w:r>
          </w:p>
        </w:tc>
        <w:tc>
          <w:tcPr>
            <w:tcW w:w="3600" w:type="dxa"/>
            <w:vAlign w:val="center"/>
          </w:tcPr>
          <w:p w14:paraId="39767173" w14:textId="7E17B6E2" w:rsidR="00B235CF" w:rsidRDefault="00491A13" w:rsidP="009E6261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45638F76" wp14:editId="417B3A13">
                  <wp:extent cx="1829055" cy="1219370"/>
                  <wp:effectExtent l="0" t="0" r="0" b="0"/>
                  <wp:docPr id="5" name="Picture 5" descr="A picture containing object, clock&#10;&#10;Description generated with very high confidenc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" name="mean_02.png"/>
                          <pic:cNvPicPr/>
                        </pic:nvPicPr>
                        <pic:blipFill>
                          <a:blip r:embed="rId3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29055" cy="121937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55255" w14:paraId="178B0D4F" w14:textId="77777777" w:rsidTr="00491A13">
        <w:tc>
          <w:tcPr>
            <w:tcW w:w="6480" w:type="dxa"/>
          </w:tcPr>
          <w:p w14:paraId="6FE19958" w14:textId="77777777" w:rsidR="00855255" w:rsidRDefault="00B8170C" w:rsidP="003350EF">
            <w:pPr>
              <w:pStyle w:val="ListParagraph"/>
              <w:numPr>
                <w:ilvl w:val="0"/>
                <w:numId w:val="12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After the mean( command, we need to insert the name of the list we are using. Press</w:t>
            </w:r>
            <w:r w:rsidR="008D4C43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8D4C43">
              <w:rPr>
                <w:rFonts w:ascii="Times New Roman" w:hAnsi="Times New Roman" w:cs="Times New Roman"/>
                <w:sz w:val="24"/>
                <w:szCs w:val="24"/>
              </w:rPr>
              <w:sym w:font="TI-83 Symbols" w:char="F079"/>
            </w:r>
            <w:r w:rsidR="008D4C43">
              <w:rPr>
                <w:rFonts w:ascii="Times New Roman" w:hAnsi="Times New Roman" w:cs="Times New Roman"/>
                <w:sz w:val="24"/>
                <w:szCs w:val="24"/>
              </w:rPr>
              <w:sym w:font="TI-83 Symbols" w:char="F0C0"/>
            </w:r>
            <w:r w:rsidR="008D4C43">
              <w:rPr>
                <w:rFonts w:ascii="Times New Roman" w:hAnsi="Times New Roman" w:cs="Times New Roman"/>
                <w:sz w:val="24"/>
                <w:szCs w:val="24"/>
              </w:rPr>
              <w:sym w:font="TI-83 Symbols" w:char="F0A4"/>
            </w:r>
            <w:r w:rsidR="001411AC">
              <w:rPr>
                <w:rFonts w:ascii="Times New Roman" w:hAnsi="Times New Roman" w:cs="Times New Roman"/>
                <w:sz w:val="24"/>
                <w:szCs w:val="24"/>
              </w:rPr>
              <w:t xml:space="preserve"> to paste the name of the list, L1 and a parentheses into the </w:t>
            </w:r>
            <w:proofErr w:type="spellStart"/>
            <w:r w:rsidR="001411AC">
              <w:rPr>
                <w:rFonts w:ascii="Times New Roman" w:hAnsi="Times New Roman" w:cs="Times New Roman"/>
                <w:sz w:val="24"/>
                <w:szCs w:val="24"/>
              </w:rPr>
              <w:t>homescreen</w:t>
            </w:r>
            <w:proofErr w:type="spellEnd"/>
            <w:r w:rsidR="001411AC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14:paraId="1BE0CBC7" w14:textId="11256922" w:rsidR="001411AC" w:rsidRDefault="001411AC" w:rsidP="003350EF">
            <w:pPr>
              <w:pStyle w:val="ListParagraph"/>
              <w:numPr>
                <w:ilvl w:val="0"/>
                <w:numId w:val="12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Press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sym w:font="TI-83 Symbols" w:char="F0CD"/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to calculate the mean.</w:t>
            </w:r>
          </w:p>
        </w:tc>
        <w:tc>
          <w:tcPr>
            <w:tcW w:w="3600" w:type="dxa"/>
            <w:vAlign w:val="center"/>
          </w:tcPr>
          <w:p w14:paraId="19F64393" w14:textId="664F6F64" w:rsidR="00855255" w:rsidRDefault="008420CD" w:rsidP="009E6261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107137DB" wp14:editId="096B0930">
                  <wp:extent cx="1829055" cy="1219370"/>
                  <wp:effectExtent l="0" t="0" r="0" b="0"/>
                  <wp:docPr id="6" name="Picture 6" descr="A picture containing object&#10;&#10;Description generated with high confidenc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" name="mean_03.png"/>
                          <pic:cNvPicPr/>
                        </pic:nvPicPr>
                        <pic:blipFill>
                          <a:blip r:embed="rId3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29055" cy="121937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440C574A" w14:textId="77777777" w:rsidR="004E2D82" w:rsidRDefault="004E2D82" w:rsidP="00380E5B">
      <w:pPr>
        <w:rPr>
          <w:rFonts w:ascii="Times New Roman" w:hAnsi="Times New Roman" w:cs="Times New Roman"/>
          <w:sz w:val="24"/>
          <w:szCs w:val="24"/>
        </w:rPr>
      </w:pPr>
    </w:p>
    <w:p w14:paraId="3A0DC5AE" w14:textId="77777777" w:rsidR="00380E5B" w:rsidRPr="00562439" w:rsidRDefault="00380E5B" w:rsidP="00380E5B">
      <w:pPr>
        <w:rPr>
          <w:rFonts w:ascii="Times New Roman" w:hAnsi="Times New Roman" w:cs="Times New Roman"/>
          <w:sz w:val="24"/>
          <w:szCs w:val="24"/>
          <w:u w:val="single"/>
        </w:rPr>
      </w:pPr>
      <w:r w:rsidRPr="00562439">
        <w:rPr>
          <w:rFonts w:ascii="Times New Roman" w:hAnsi="Times New Roman" w:cs="Times New Roman"/>
          <w:sz w:val="24"/>
          <w:szCs w:val="24"/>
          <w:u w:val="single"/>
        </w:rPr>
        <w:t>Notes</w:t>
      </w:r>
    </w:p>
    <w:p w14:paraId="3D656553" w14:textId="77777777" w:rsidR="00380E5B" w:rsidRDefault="00380E5B" w:rsidP="00380E5B">
      <w:pPr>
        <w:rPr>
          <w:rFonts w:ascii="Times New Roman" w:hAnsi="Times New Roman" w:cs="Times New Roman"/>
          <w:sz w:val="24"/>
          <w:szCs w:val="24"/>
        </w:rPr>
      </w:pPr>
    </w:p>
    <w:p w14:paraId="75ECF512" w14:textId="77777777" w:rsidR="00380E5B" w:rsidRDefault="00380E5B" w:rsidP="00380E5B">
      <w:pPr>
        <w:rPr>
          <w:rFonts w:ascii="Times New Roman" w:hAnsi="Times New Roman" w:cs="Times New Roman"/>
          <w:sz w:val="24"/>
          <w:szCs w:val="24"/>
        </w:rPr>
      </w:pPr>
    </w:p>
    <w:p w14:paraId="1E829E2A" w14:textId="77777777" w:rsidR="00380E5B" w:rsidRDefault="00380E5B" w:rsidP="00380E5B">
      <w:pPr>
        <w:rPr>
          <w:rFonts w:ascii="Times New Roman" w:hAnsi="Times New Roman" w:cs="Times New Roman"/>
          <w:sz w:val="24"/>
          <w:szCs w:val="24"/>
        </w:rPr>
      </w:pPr>
    </w:p>
    <w:p w14:paraId="13FA7705" w14:textId="77777777" w:rsidR="00380E5B" w:rsidRDefault="00380E5B" w:rsidP="00380E5B">
      <w:pPr>
        <w:rPr>
          <w:rFonts w:ascii="Times New Roman" w:hAnsi="Times New Roman" w:cs="Times New Roman"/>
          <w:sz w:val="24"/>
          <w:szCs w:val="24"/>
        </w:rPr>
      </w:pPr>
    </w:p>
    <w:p w14:paraId="0AB4B26B" w14:textId="77777777" w:rsidR="00380E5B" w:rsidRDefault="00380E5B" w:rsidP="00380E5B">
      <w:pPr>
        <w:rPr>
          <w:rFonts w:ascii="Times New Roman" w:hAnsi="Times New Roman" w:cs="Times New Roman"/>
          <w:sz w:val="24"/>
          <w:szCs w:val="24"/>
        </w:rPr>
      </w:pPr>
    </w:p>
    <w:p w14:paraId="512D5DCE" w14:textId="77777777" w:rsidR="00380E5B" w:rsidRDefault="00380E5B" w:rsidP="00380E5B">
      <w:pPr>
        <w:rPr>
          <w:rFonts w:ascii="Times New Roman" w:hAnsi="Times New Roman" w:cs="Times New Roman"/>
          <w:sz w:val="24"/>
          <w:szCs w:val="24"/>
        </w:rPr>
      </w:pPr>
    </w:p>
    <w:p w14:paraId="547484BF" w14:textId="77777777" w:rsidR="00380E5B" w:rsidRDefault="00380E5B" w:rsidP="00380E5B">
      <w:pPr>
        <w:rPr>
          <w:rFonts w:ascii="Times New Roman" w:hAnsi="Times New Roman" w:cs="Times New Roman"/>
          <w:sz w:val="24"/>
          <w:szCs w:val="24"/>
        </w:rPr>
      </w:pPr>
    </w:p>
    <w:p w14:paraId="15157638" w14:textId="412D1978" w:rsidR="00380E5B" w:rsidRDefault="00380E5B" w:rsidP="00380E5B">
      <w:pPr>
        <w:rPr>
          <w:rFonts w:ascii="Times New Roman" w:hAnsi="Times New Roman" w:cs="Times New Roman"/>
          <w:sz w:val="24"/>
          <w:szCs w:val="24"/>
        </w:rPr>
      </w:pPr>
    </w:p>
    <w:p w14:paraId="7A36D680" w14:textId="24CFD866" w:rsidR="00BB6292" w:rsidRDefault="00BB6292" w:rsidP="00380E5B">
      <w:pPr>
        <w:rPr>
          <w:rFonts w:ascii="Times New Roman" w:hAnsi="Times New Roman" w:cs="Times New Roman"/>
          <w:sz w:val="24"/>
          <w:szCs w:val="24"/>
        </w:rPr>
      </w:pPr>
    </w:p>
    <w:p w14:paraId="54AD8A1C" w14:textId="209831D6" w:rsidR="00BB6292" w:rsidRDefault="00BB6292" w:rsidP="00380E5B">
      <w:pPr>
        <w:rPr>
          <w:rFonts w:ascii="Times New Roman" w:hAnsi="Times New Roman" w:cs="Times New Roman"/>
          <w:sz w:val="24"/>
          <w:szCs w:val="24"/>
        </w:rPr>
      </w:pPr>
    </w:p>
    <w:p w14:paraId="09BC942B" w14:textId="228CFCA8" w:rsidR="00BB6292" w:rsidRDefault="00BB6292" w:rsidP="00380E5B">
      <w:pPr>
        <w:rPr>
          <w:rFonts w:ascii="Times New Roman" w:hAnsi="Times New Roman" w:cs="Times New Roman"/>
          <w:sz w:val="24"/>
          <w:szCs w:val="24"/>
        </w:rPr>
      </w:pPr>
    </w:p>
    <w:p w14:paraId="15C57401" w14:textId="52FFFBF7" w:rsidR="00BB6292" w:rsidRDefault="00BB6292" w:rsidP="00380E5B">
      <w:pPr>
        <w:rPr>
          <w:rFonts w:ascii="Times New Roman" w:hAnsi="Times New Roman" w:cs="Times New Roman"/>
          <w:sz w:val="24"/>
          <w:szCs w:val="24"/>
        </w:rPr>
      </w:pPr>
    </w:p>
    <w:p w14:paraId="41721603" w14:textId="50C33E6A" w:rsidR="00BB6292" w:rsidRDefault="00BB6292" w:rsidP="00380E5B">
      <w:pPr>
        <w:rPr>
          <w:rFonts w:ascii="Times New Roman" w:hAnsi="Times New Roman" w:cs="Times New Roman"/>
          <w:sz w:val="24"/>
          <w:szCs w:val="24"/>
        </w:rPr>
      </w:pPr>
    </w:p>
    <w:p w14:paraId="6D3E53BA" w14:textId="0B1F0401" w:rsidR="00BB6292" w:rsidRDefault="00BB6292" w:rsidP="00380E5B">
      <w:pPr>
        <w:rPr>
          <w:rFonts w:ascii="Times New Roman" w:hAnsi="Times New Roman" w:cs="Times New Roman"/>
          <w:sz w:val="24"/>
          <w:szCs w:val="24"/>
        </w:rPr>
      </w:pPr>
    </w:p>
    <w:p w14:paraId="3FE95089" w14:textId="74C37E1E" w:rsidR="00BB6292" w:rsidRDefault="00BB6292" w:rsidP="00380E5B">
      <w:pPr>
        <w:rPr>
          <w:rFonts w:ascii="Times New Roman" w:hAnsi="Times New Roman" w:cs="Times New Roman"/>
          <w:sz w:val="24"/>
          <w:szCs w:val="24"/>
        </w:rPr>
      </w:pPr>
    </w:p>
    <w:p w14:paraId="0ACA49C0" w14:textId="77777777" w:rsidR="00BB6292" w:rsidRDefault="00BB6292" w:rsidP="00380E5B">
      <w:pPr>
        <w:rPr>
          <w:rFonts w:ascii="Times New Roman" w:hAnsi="Times New Roman" w:cs="Times New Roman"/>
          <w:sz w:val="24"/>
          <w:szCs w:val="24"/>
        </w:rPr>
      </w:pPr>
    </w:p>
    <w:p w14:paraId="73650C38" w14:textId="77777777" w:rsidR="00380E5B" w:rsidRDefault="00380E5B" w:rsidP="00380E5B">
      <w:pPr>
        <w:rPr>
          <w:rFonts w:ascii="Times New Roman" w:hAnsi="Times New Roman" w:cs="Times New Roman"/>
          <w:sz w:val="24"/>
          <w:szCs w:val="24"/>
        </w:rPr>
      </w:pPr>
    </w:p>
    <w:p w14:paraId="0692C44C" w14:textId="1D1290EB" w:rsidR="00380E5B" w:rsidRDefault="00380E5B" w:rsidP="00380E5B">
      <w:pPr>
        <w:rPr>
          <w:rFonts w:ascii="Times New Roman" w:hAnsi="Times New Roman" w:cs="Times New Roman"/>
          <w:sz w:val="24"/>
          <w:szCs w:val="24"/>
        </w:rPr>
      </w:pPr>
      <w:r w:rsidRPr="00562439">
        <w:rPr>
          <w:rFonts w:ascii="Times New Roman" w:hAnsi="Times New Roman" w:cs="Times New Roman"/>
          <w:sz w:val="24"/>
          <w:szCs w:val="24"/>
          <w:u w:val="single"/>
        </w:rPr>
        <w:lastRenderedPageBreak/>
        <w:t>Guided Example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</w:p>
    <w:tbl>
      <w:tblPr>
        <w:tblStyle w:val="TableGrid"/>
        <w:tblW w:w="10080" w:type="dxa"/>
        <w:tblLook w:val="04A0" w:firstRow="1" w:lastRow="0" w:firstColumn="1" w:lastColumn="0" w:noHBand="0" w:noVBand="1"/>
      </w:tblPr>
      <w:tblGrid>
        <w:gridCol w:w="10080"/>
      </w:tblGrid>
      <w:tr w:rsidR="004D707A" w14:paraId="740A725C" w14:textId="77777777" w:rsidTr="004D707A">
        <w:tc>
          <w:tcPr>
            <w:tcW w:w="10080" w:type="dxa"/>
          </w:tcPr>
          <w:p w14:paraId="6E68B07B" w14:textId="77777777" w:rsidR="006E7A3A" w:rsidRPr="00233B67" w:rsidRDefault="006E7A3A" w:rsidP="006E7A3A">
            <w:pPr>
              <w:spacing w:after="200" w:line="360" w:lineRule="auto"/>
              <w:rPr>
                <w:rFonts w:ascii="Times New Roman" w:eastAsia="Times New Roman" w:hAnsi="Times New Roman" w:cs="Times New Roman"/>
                <w:sz w:val="24"/>
                <w:lang w:bidi="en-US"/>
              </w:rPr>
            </w:pPr>
            <w:r w:rsidRPr="009F7C17">
              <w:rPr>
                <w:rFonts w:ascii="Times New Roman" w:eastAsia="Times New Roman" w:hAnsi="Times New Roman" w:cs="Times New Roman"/>
                <w:sz w:val="24"/>
                <w:lang w:bidi="en-US"/>
              </w:rPr>
              <w:t xml:space="preserve">A </w:t>
            </w:r>
            <w:r w:rsidRPr="00233B67">
              <w:rPr>
                <w:rFonts w:ascii="Times New Roman" w:eastAsia="Times New Roman" w:hAnsi="Times New Roman" w:cs="Times New Roman"/>
                <w:sz w:val="24"/>
                <w:lang w:bidi="en-US"/>
              </w:rPr>
              <w:t xml:space="preserve">bank measures the amount of time it takes 40 randomly selected customers to make a deposit. These times are recorded in the table below. </w:t>
            </w:r>
          </w:p>
          <w:tbl>
            <w:tblPr>
              <w:tblStyle w:val="TableGrid"/>
              <w:tblW w:w="0" w:type="auto"/>
              <w:tblInd w:w="1319" w:type="dxa"/>
              <w:tblLook w:val="04A0" w:firstRow="1" w:lastRow="0" w:firstColumn="1" w:lastColumn="0" w:noHBand="0" w:noVBand="1"/>
            </w:tblPr>
            <w:tblGrid>
              <w:gridCol w:w="720"/>
              <w:gridCol w:w="720"/>
              <w:gridCol w:w="720"/>
              <w:gridCol w:w="720"/>
              <w:gridCol w:w="720"/>
              <w:gridCol w:w="720"/>
              <w:gridCol w:w="720"/>
              <w:gridCol w:w="720"/>
              <w:gridCol w:w="720"/>
              <w:gridCol w:w="720"/>
            </w:tblGrid>
            <w:tr w:rsidR="006E7A3A" w:rsidRPr="00233B67" w14:paraId="0B85BFE1" w14:textId="77777777" w:rsidTr="00E72F43">
              <w:trPr>
                <w:trHeight w:val="288"/>
              </w:trPr>
              <w:tc>
                <w:tcPr>
                  <w:tcW w:w="720" w:type="dxa"/>
                  <w:vAlign w:val="center"/>
                </w:tcPr>
                <w:p w14:paraId="414749D5" w14:textId="77777777" w:rsidR="006E7A3A" w:rsidRPr="00233B67" w:rsidRDefault="006E7A3A" w:rsidP="006E7A3A">
                  <w:pPr>
                    <w:jc w:val="center"/>
                    <w:rPr>
                      <w:rFonts w:ascii="Times New Roman" w:eastAsia="Times New Roman" w:hAnsi="Times New Roman" w:cs="Times New Roman"/>
                      <w:sz w:val="24"/>
                      <w:lang w:bidi="en-US"/>
                    </w:rPr>
                  </w:pPr>
                  <w:r w:rsidRPr="00233B67">
                    <w:rPr>
                      <w:rFonts w:ascii="Times New Roman" w:eastAsia="Times New Roman" w:hAnsi="Times New Roman" w:cs="Times New Roman"/>
                      <w:sz w:val="24"/>
                      <w:lang w:bidi="en-US"/>
                    </w:rPr>
                    <w:t>2</w:t>
                  </w:r>
                </w:p>
              </w:tc>
              <w:tc>
                <w:tcPr>
                  <w:tcW w:w="720" w:type="dxa"/>
                  <w:vAlign w:val="center"/>
                </w:tcPr>
                <w:p w14:paraId="66E840A0" w14:textId="77777777" w:rsidR="006E7A3A" w:rsidRPr="00233B67" w:rsidRDefault="006E7A3A" w:rsidP="006E7A3A">
                  <w:pPr>
                    <w:jc w:val="center"/>
                    <w:rPr>
                      <w:rFonts w:ascii="Times New Roman" w:eastAsia="Times New Roman" w:hAnsi="Times New Roman" w:cs="Times New Roman"/>
                      <w:sz w:val="24"/>
                      <w:lang w:bidi="en-US"/>
                    </w:rPr>
                  </w:pPr>
                  <w:r w:rsidRPr="00233B67">
                    <w:rPr>
                      <w:rFonts w:ascii="Times New Roman" w:eastAsia="Times New Roman" w:hAnsi="Times New Roman" w:cs="Times New Roman"/>
                      <w:sz w:val="24"/>
                      <w:lang w:bidi="en-US"/>
                    </w:rPr>
                    <w:t>2</w:t>
                  </w:r>
                </w:p>
              </w:tc>
              <w:tc>
                <w:tcPr>
                  <w:tcW w:w="720" w:type="dxa"/>
                  <w:vAlign w:val="center"/>
                </w:tcPr>
                <w:p w14:paraId="77042891" w14:textId="77777777" w:rsidR="006E7A3A" w:rsidRPr="00233B67" w:rsidRDefault="006E7A3A" w:rsidP="006E7A3A">
                  <w:pPr>
                    <w:jc w:val="center"/>
                    <w:rPr>
                      <w:rFonts w:ascii="Times New Roman" w:eastAsia="Times New Roman" w:hAnsi="Times New Roman" w:cs="Times New Roman"/>
                      <w:sz w:val="24"/>
                      <w:lang w:bidi="en-US"/>
                    </w:rPr>
                  </w:pPr>
                  <w:r>
                    <w:rPr>
                      <w:rFonts w:ascii="Times New Roman" w:eastAsia="Times New Roman" w:hAnsi="Times New Roman" w:cs="Times New Roman"/>
                      <w:sz w:val="24"/>
                      <w:lang w:bidi="en-US"/>
                    </w:rPr>
                    <w:t>3</w:t>
                  </w:r>
                </w:p>
              </w:tc>
              <w:tc>
                <w:tcPr>
                  <w:tcW w:w="720" w:type="dxa"/>
                  <w:vAlign w:val="center"/>
                </w:tcPr>
                <w:p w14:paraId="759538D6" w14:textId="77777777" w:rsidR="006E7A3A" w:rsidRPr="00233B67" w:rsidRDefault="006E7A3A" w:rsidP="006E7A3A">
                  <w:pPr>
                    <w:jc w:val="center"/>
                    <w:rPr>
                      <w:rFonts w:ascii="Times New Roman" w:eastAsia="Times New Roman" w:hAnsi="Times New Roman" w:cs="Times New Roman"/>
                      <w:sz w:val="24"/>
                      <w:lang w:bidi="en-US"/>
                    </w:rPr>
                  </w:pPr>
                  <w:r w:rsidRPr="00233B67">
                    <w:rPr>
                      <w:rFonts w:ascii="Times New Roman" w:eastAsia="Times New Roman" w:hAnsi="Times New Roman" w:cs="Times New Roman"/>
                      <w:sz w:val="24"/>
                      <w:lang w:bidi="en-US"/>
                    </w:rPr>
                    <w:t>1</w:t>
                  </w:r>
                </w:p>
              </w:tc>
              <w:tc>
                <w:tcPr>
                  <w:tcW w:w="720" w:type="dxa"/>
                  <w:vAlign w:val="center"/>
                </w:tcPr>
                <w:p w14:paraId="78B254D0" w14:textId="77777777" w:rsidR="006E7A3A" w:rsidRPr="00233B67" w:rsidRDefault="006E7A3A" w:rsidP="006E7A3A">
                  <w:pPr>
                    <w:jc w:val="center"/>
                    <w:rPr>
                      <w:rFonts w:ascii="Times New Roman" w:eastAsia="Times New Roman" w:hAnsi="Times New Roman" w:cs="Times New Roman"/>
                      <w:sz w:val="24"/>
                      <w:lang w:bidi="en-US"/>
                    </w:rPr>
                  </w:pPr>
                  <w:r w:rsidRPr="00233B67">
                    <w:rPr>
                      <w:rFonts w:ascii="Times New Roman" w:eastAsia="Times New Roman" w:hAnsi="Times New Roman" w:cs="Times New Roman"/>
                      <w:sz w:val="24"/>
                      <w:lang w:bidi="en-US"/>
                    </w:rPr>
                    <w:t>2</w:t>
                  </w:r>
                </w:p>
              </w:tc>
              <w:tc>
                <w:tcPr>
                  <w:tcW w:w="720" w:type="dxa"/>
                  <w:vAlign w:val="center"/>
                </w:tcPr>
                <w:p w14:paraId="6C6C9F21" w14:textId="77777777" w:rsidR="006E7A3A" w:rsidRPr="00233B67" w:rsidRDefault="006E7A3A" w:rsidP="006E7A3A">
                  <w:pPr>
                    <w:jc w:val="center"/>
                    <w:rPr>
                      <w:rFonts w:ascii="Times New Roman" w:eastAsia="Times New Roman" w:hAnsi="Times New Roman" w:cs="Times New Roman"/>
                      <w:sz w:val="24"/>
                      <w:lang w:bidi="en-US"/>
                    </w:rPr>
                  </w:pPr>
                  <w:r w:rsidRPr="00233B67">
                    <w:rPr>
                      <w:rFonts w:ascii="Times New Roman" w:eastAsia="Times New Roman" w:hAnsi="Times New Roman" w:cs="Times New Roman"/>
                      <w:sz w:val="24"/>
                      <w:lang w:bidi="en-US"/>
                    </w:rPr>
                    <w:t>2</w:t>
                  </w:r>
                </w:p>
              </w:tc>
              <w:tc>
                <w:tcPr>
                  <w:tcW w:w="720" w:type="dxa"/>
                  <w:vAlign w:val="center"/>
                </w:tcPr>
                <w:p w14:paraId="1E21A0AA" w14:textId="77777777" w:rsidR="006E7A3A" w:rsidRPr="00233B67" w:rsidRDefault="006E7A3A" w:rsidP="006E7A3A">
                  <w:pPr>
                    <w:jc w:val="center"/>
                    <w:rPr>
                      <w:rFonts w:ascii="Times New Roman" w:eastAsia="Times New Roman" w:hAnsi="Times New Roman" w:cs="Times New Roman"/>
                      <w:sz w:val="24"/>
                      <w:lang w:bidi="en-US"/>
                    </w:rPr>
                  </w:pPr>
                  <w:r w:rsidRPr="00233B67">
                    <w:rPr>
                      <w:rFonts w:ascii="Times New Roman" w:eastAsia="Times New Roman" w:hAnsi="Times New Roman" w:cs="Times New Roman"/>
                      <w:sz w:val="24"/>
                      <w:lang w:bidi="en-US"/>
                    </w:rPr>
                    <w:t>2</w:t>
                  </w:r>
                </w:p>
              </w:tc>
              <w:tc>
                <w:tcPr>
                  <w:tcW w:w="720" w:type="dxa"/>
                  <w:vAlign w:val="center"/>
                </w:tcPr>
                <w:p w14:paraId="0B1D4DFD" w14:textId="77777777" w:rsidR="006E7A3A" w:rsidRPr="00233B67" w:rsidRDefault="006E7A3A" w:rsidP="006E7A3A">
                  <w:pPr>
                    <w:jc w:val="center"/>
                    <w:rPr>
                      <w:rFonts w:ascii="Times New Roman" w:eastAsia="Times New Roman" w:hAnsi="Times New Roman" w:cs="Times New Roman"/>
                      <w:sz w:val="24"/>
                      <w:lang w:bidi="en-US"/>
                    </w:rPr>
                  </w:pPr>
                  <w:r w:rsidRPr="00233B67">
                    <w:rPr>
                      <w:rFonts w:ascii="Times New Roman" w:eastAsia="Times New Roman" w:hAnsi="Times New Roman" w:cs="Times New Roman"/>
                      <w:sz w:val="24"/>
                      <w:lang w:bidi="en-US"/>
                    </w:rPr>
                    <w:t>1</w:t>
                  </w:r>
                </w:p>
              </w:tc>
              <w:tc>
                <w:tcPr>
                  <w:tcW w:w="720" w:type="dxa"/>
                  <w:vAlign w:val="center"/>
                </w:tcPr>
                <w:p w14:paraId="7E45872C" w14:textId="77777777" w:rsidR="006E7A3A" w:rsidRPr="00233B67" w:rsidRDefault="006E7A3A" w:rsidP="006E7A3A">
                  <w:pPr>
                    <w:jc w:val="center"/>
                    <w:rPr>
                      <w:rFonts w:ascii="Times New Roman" w:eastAsia="Times New Roman" w:hAnsi="Times New Roman" w:cs="Times New Roman"/>
                      <w:sz w:val="24"/>
                      <w:lang w:bidi="en-US"/>
                    </w:rPr>
                  </w:pPr>
                  <w:r w:rsidRPr="00233B67">
                    <w:rPr>
                      <w:rFonts w:ascii="Times New Roman" w:eastAsia="Times New Roman" w:hAnsi="Times New Roman" w:cs="Times New Roman"/>
                      <w:sz w:val="24"/>
                      <w:lang w:bidi="en-US"/>
                    </w:rPr>
                    <w:t>2</w:t>
                  </w:r>
                </w:p>
              </w:tc>
              <w:tc>
                <w:tcPr>
                  <w:tcW w:w="720" w:type="dxa"/>
                  <w:vAlign w:val="center"/>
                </w:tcPr>
                <w:p w14:paraId="4C5F9FE4" w14:textId="77777777" w:rsidR="006E7A3A" w:rsidRPr="00233B67" w:rsidRDefault="006E7A3A" w:rsidP="006E7A3A">
                  <w:pPr>
                    <w:jc w:val="center"/>
                    <w:rPr>
                      <w:rFonts w:ascii="Times New Roman" w:eastAsia="Times New Roman" w:hAnsi="Times New Roman" w:cs="Times New Roman"/>
                      <w:sz w:val="24"/>
                      <w:lang w:bidi="en-US"/>
                    </w:rPr>
                  </w:pPr>
                  <w:r w:rsidRPr="00233B67">
                    <w:rPr>
                      <w:rFonts w:ascii="Times New Roman" w:eastAsia="Times New Roman" w:hAnsi="Times New Roman" w:cs="Times New Roman"/>
                      <w:sz w:val="24"/>
                      <w:lang w:bidi="en-US"/>
                    </w:rPr>
                    <w:t>2</w:t>
                  </w:r>
                </w:p>
              </w:tc>
            </w:tr>
            <w:tr w:rsidR="006E7A3A" w:rsidRPr="00233B67" w14:paraId="12C45475" w14:textId="77777777" w:rsidTr="00E72F43">
              <w:trPr>
                <w:trHeight w:val="288"/>
              </w:trPr>
              <w:tc>
                <w:tcPr>
                  <w:tcW w:w="720" w:type="dxa"/>
                  <w:vAlign w:val="center"/>
                </w:tcPr>
                <w:p w14:paraId="251ECA3F" w14:textId="77777777" w:rsidR="006E7A3A" w:rsidRPr="00233B67" w:rsidRDefault="006E7A3A" w:rsidP="006E7A3A">
                  <w:pPr>
                    <w:jc w:val="center"/>
                    <w:rPr>
                      <w:rFonts w:ascii="Times New Roman" w:eastAsia="Times New Roman" w:hAnsi="Times New Roman" w:cs="Times New Roman"/>
                      <w:sz w:val="24"/>
                      <w:lang w:bidi="en-US"/>
                    </w:rPr>
                  </w:pPr>
                  <w:r w:rsidRPr="00233B67">
                    <w:rPr>
                      <w:rFonts w:ascii="Times New Roman" w:eastAsia="Times New Roman" w:hAnsi="Times New Roman" w:cs="Times New Roman"/>
                      <w:sz w:val="24"/>
                      <w:lang w:bidi="en-US"/>
                    </w:rPr>
                    <w:t>2</w:t>
                  </w:r>
                </w:p>
              </w:tc>
              <w:tc>
                <w:tcPr>
                  <w:tcW w:w="720" w:type="dxa"/>
                  <w:vAlign w:val="center"/>
                </w:tcPr>
                <w:p w14:paraId="29418C82" w14:textId="77777777" w:rsidR="006E7A3A" w:rsidRPr="00233B67" w:rsidRDefault="006E7A3A" w:rsidP="006E7A3A">
                  <w:pPr>
                    <w:jc w:val="center"/>
                    <w:rPr>
                      <w:rFonts w:ascii="Times New Roman" w:eastAsia="Times New Roman" w:hAnsi="Times New Roman" w:cs="Times New Roman"/>
                      <w:sz w:val="24"/>
                      <w:lang w:bidi="en-US"/>
                    </w:rPr>
                  </w:pPr>
                  <w:r w:rsidRPr="00233B67">
                    <w:rPr>
                      <w:rFonts w:ascii="Times New Roman" w:eastAsia="Times New Roman" w:hAnsi="Times New Roman" w:cs="Times New Roman"/>
                      <w:sz w:val="24"/>
                      <w:lang w:bidi="en-US"/>
                    </w:rPr>
                    <w:t>1</w:t>
                  </w:r>
                </w:p>
              </w:tc>
              <w:tc>
                <w:tcPr>
                  <w:tcW w:w="720" w:type="dxa"/>
                  <w:vAlign w:val="center"/>
                </w:tcPr>
                <w:p w14:paraId="52B824DA" w14:textId="77777777" w:rsidR="006E7A3A" w:rsidRPr="00233B67" w:rsidRDefault="006E7A3A" w:rsidP="006E7A3A">
                  <w:pPr>
                    <w:jc w:val="center"/>
                    <w:rPr>
                      <w:rFonts w:ascii="Times New Roman" w:eastAsia="Times New Roman" w:hAnsi="Times New Roman" w:cs="Times New Roman"/>
                      <w:sz w:val="24"/>
                      <w:lang w:bidi="en-US"/>
                    </w:rPr>
                  </w:pPr>
                  <w:r w:rsidRPr="00233B67">
                    <w:rPr>
                      <w:rFonts w:ascii="Times New Roman" w:eastAsia="Times New Roman" w:hAnsi="Times New Roman" w:cs="Times New Roman"/>
                      <w:sz w:val="24"/>
                      <w:lang w:bidi="en-US"/>
                    </w:rPr>
                    <w:t>2</w:t>
                  </w:r>
                </w:p>
              </w:tc>
              <w:tc>
                <w:tcPr>
                  <w:tcW w:w="720" w:type="dxa"/>
                  <w:vAlign w:val="center"/>
                </w:tcPr>
                <w:p w14:paraId="7D6A9FED" w14:textId="77777777" w:rsidR="006E7A3A" w:rsidRPr="00233B67" w:rsidRDefault="006E7A3A" w:rsidP="006E7A3A">
                  <w:pPr>
                    <w:jc w:val="center"/>
                    <w:rPr>
                      <w:rFonts w:ascii="Times New Roman" w:eastAsia="Times New Roman" w:hAnsi="Times New Roman" w:cs="Times New Roman"/>
                      <w:sz w:val="24"/>
                      <w:lang w:bidi="en-US"/>
                    </w:rPr>
                  </w:pPr>
                  <w:r w:rsidRPr="00233B67">
                    <w:rPr>
                      <w:rFonts w:ascii="Times New Roman" w:eastAsia="Times New Roman" w:hAnsi="Times New Roman" w:cs="Times New Roman"/>
                      <w:sz w:val="24"/>
                      <w:lang w:bidi="en-US"/>
                    </w:rPr>
                    <w:t>2</w:t>
                  </w:r>
                </w:p>
              </w:tc>
              <w:tc>
                <w:tcPr>
                  <w:tcW w:w="720" w:type="dxa"/>
                  <w:vAlign w:val="center"/>
                </w:tcPr>
                <w:p w14:paraId="7E86340A" w14:textId="77777777" w:rsidR="006E7A3A" w:rsidRPr="00233B67" w:rsidRDefault="006E7A3A" w:rsidP="006E7A3A">
                  <w:pPr>
                    <w:jc w:val="center"/>
                    <w:rPr>
                      <w:rFonts w:ascii="Times New Roman" w:eastAsia="Times New Roman" w:hAnsi="Times New Roman" w:cs="Times New Roman"/>
                      <w:sz w:val="24"/>
                      <w:lang w:bidi="en-US"/>
                    </w:rPr>
                  </w:pPr>
                  <w:r w:rsidRPr="00233B67">
                    <w:rPr>
                      <w:rFonts w:ascii="Times New Roman" w:eastAsia="Times New Roman" w:hAnsi="Times New Roman" w:cs="Times New Roman"/>
                      <w:sz w:val="24"/>
                      <w:lang w:bidi="en-US"/>
                    </w:rPr>
                    <w:t>2</w:t>
                  </w:r>
                </w:p>
              </w:tc>
              <w:tc>
                <w:tcPr>
                  <w:tcW w:w="720" w:type="dxa"/>
                  <w:vAlign w:val="center"/>
                </w:tcPr>
                <w:p w14:paraId="7D876807" w14:textId="77777777" w:rsidR="006E7A3A" w:rsidRPr="00233B67" w:rsidRDefault="006E7A3A" w:rsidP="006E7A3A">
                  <w:pPr>
                    <w:jc w:val="center"/>
                    <w:rPr>
                      <w:rFonts w:ascii="Times New Roman" w:eastAsia="Times New Roman" w:hAnsi="Times New Roman" w:cs="Times New Roman"/>
                      <w:sz w:val="24"/>
                      <w:lang w:bidi="en-US"/>
                    </w:rPr>
                  </w:pPr>
                  <w:r w:rsidRPr="00233B67">
                    <w:rPr>
                      <w:rFonts w:ascii="Times New Roman" w:eastAsia="Times New Roman" w:hAnsi="Times New Roman" w:cs="Times New Roman"/>
                      <w:sz w:val="24"/>
                      <w:lang w:bidi="en-US"/>
                    </w:rPr>
                    <w:t>5</w:t>
                  </w:r>
                </w:p>
              </w:tc>
              <w:tc>
                <w:tcPr>
                  <w:tcW w:w="720" w:type="dxa"/>
                  <w:vAlign w:val="center"/>
                </w:tcPr>
                <w:p w14:paraId="4EAED33F" w14:textId="77777777" w:rsidR="006E7A3A" w:rsidRPr="00233B67" w:rsidRDefault="006E7A3A" w:rsidP="006E7A3A">
                  <w:pPr>
                    <w:jc w:val="center"/>
                    <w:rPr>
                      <w:rFonts w:ascii="Times New Roman" w:eastAsia="Times New Roman" w:hAnsi="Times New Roman" w:cs="Times New Roman"/>
                      <w:sz w:val="24"/>
                      <w:lang w:bidi="en-US"/>
                    </w:rPr>
                  </w:pPr>
                  <w:r w:rsidRPr="00233B67">
                    <w:rPr>
                      <w:rFonts w:ascii="Times New Roman" w:eastAsia="Times New Roman" w:hAnsi="Times New Roman" w:cs="Times New Roman"/>
                      <w:sz w:val="24"/>
                      <w:lang w:bidi="en-US"/>
                    </w:rPr>
                    <w:t>4</w:t>
                  </w:r>
                </w:p>
              </w:tc>
              <w:tc>
                <w:tcPr>
                  <w:tcW w:w="720" w:type="dxa"/>
                  <w:vAlign w:val="center"/>
                </w:tcPr>
                <w:p w14:paraId="23EAF7B9" w14:textId="77777777" w:rsidR="006E7A3A" w:rsidRPr="00233B67" w:rsidRDefault="006E7A3A" w:rsidP="006E7A3A">
                  <w:pPr>
                    <w:jc w:val="center"/>
                    <w:rPr>
                      <w:rFonts w:ascii="Times New Roman" w:eastAsia="Times New Roman" w:hAnsi="Times New Roman" w:cs="Times New Roman"/>
                      <w:sz w:val="24"/>
                      <w:lang w:bidi="en-US"/>
                    </w:rPr>
                  </w:pPr>
                  <w:r>
                    <w:rPr>
                      <w:rFonts w:ascii="Times New Roman" w:eastAsia="Times New Roman" w:hAnsi="Times New Roman" w:cs="Times New Roman"/>
                      <w:sz w:val="24"/>
                      <w:lang w:bidi="en-US"/>
                    </w:rPr>
                    <w:t>3</w:t>
                  </w:r>
                </w:p>
              </w:tc>
              <w:tc>
                <w:tcPr>
                  <w:tcW w:w="720" w:type="dxa"/>
                  <w:vAlign w:val="center"/>
                </w:tcPr>
                <w:p w14:paraId="082E33E6" w14:textId="77777777" w:rsidR="006E7A3A" w:rsidRPr="00233B67" w:rsidRDefault="006E7A3A" w:rsidP="006E7A3A">
                  <w:pPr>
                    <w:jc w:val="center"/>
                    <w:rPr>
                      <w:rFonts w:ascii="Times New Roman" w:eastAsia="Times New Roman" w:hAnsi="Times New Roman" w:cs="Times New Roman"/>
                      <w:sz w:val="24"/>
                      <w:lang w:bidi="en-US"/>
                    </w:rPr>
                  </w:pPr>
                  <w:r w:rsidRPr="00233B67">
                    <w:rPr>
                      <w:rFonts w:ascii="Times New Roman" w:eastAsia="Times New Roman" w:hAnsi="Times New Roman" w:cs="Times New Roman"/>
                      <w:sz w:val="24"/>
                      <w:lang w:bidi="en-US"/>
                    </w:rPr>
                    <w:t>2</w:t>
                  </w:r>
                </w:p>
              </w:tc>
              <w:tc>
                <w:tcPr>
                  <w:tcW w:w="720" w:type="dxa"/>
                  <w:vAlign w:val="center"/>
                </w:tcPr>
                <w:p w14:paraId="6F89C12A" w14:textId="77777777" w:rsidR="006E7A3A" w:rsidRPr="00233B67" w:rsidRDefault="006E7A3A" w:rsidP="006E7A3A">
                  <w:pPr>
                    <w:jc w:val="center"/>
                    <w:rPr>
                      <w:rFonts w:ascii="Times New Roman" w:eastAsia="Times New Roman" w:hAnsi="Times New Roman" w:cs="Times New Roman"/>
                      <w:sz w:val="24"/>
                      <w:lang w:bidi="en-US"/>
                    </w:rPr>
                  </w:pPr>
                  <w:r>
                    <w:rPr>
                      <w:rFonts w:ascii="Times New Roman" w:eastAsia="Times New Roman" w:hAnsi="Times New Roman" w:cs="Times New Roman"/>
                      <w:sz w:val="24"/>
                      <w:lang w:bidi="en-US"/>
                    </w:rPr>
                    <w:t>3</w:t>
                  </w:r>
                </w:p>
              </w:tc>
            </w:tr>
            <w:tr w:rsidR="006E7A3A" w:rsidRPr="00233B67" w14:paraId="5B4E6D6E" w14:textId="77777777" w:rsidTr="00E72F43">
              <w:trPr>
                <w:trHeight w:val="288"/>
              </w:trPr>
              <w:tc>
                <w:tcPr>
                  <w:tcW w:w="720" w:type="dxa"/>
                  <w:vAlign w:val="center"/>
                </w:tcPr>
                <w:p w14:paraId="10E8CB12" w14:textId="77777777" w:rsidR="006E7A3A" w:rsidRPr="00233B67" w:rsidRDefault="006E7A3A" w:rsidP="006E7A3A">
                  <w:pPr>
                    <w:jc w:val="center"/>
                    <w:rPr>
                      <w:rFonts w:ascii="Times New Roman" w:eastAsia="Times New Roman" w:hAnsi="Times New Roman" w:cs="Times New Roman"/>
                      <w:sz w:val="24"/>
                      <w:lang w:bidi="en-US"/>
                    </w:rPr>
                  </w:pPr>
                  <w:r w:rsidRPr="00233B67">
                    <w:rPr>
                      <w:rFonts w:ascii="Times New Roman" w:eastAsia="Times New Roman" w:hAnsi="Times New Roman" w:cs="Times New Roman"/>
                      <w:sz w:val="24"/>
                      <w:lang w:bidi="en-US"/>
                    </w:rPr>
                    <w:t>3</w:t>
                  </w:r>
                </w:p>
              </w:tc>
              <w:tc>
                <w:tcPr>
                  <w:tcW w:w="720" w:type="dxa"/>
                  <w:vAlign w:val="center"/>
                </w:tcPr>
                <w:p w14:paraId="4DC33EB7" w14:textId="77777777" w:rsidR="006E7A3A" w:rsidRPr="00233B67" w:rsidRDefault="006E7A3A" w:rsidP="006E7A3A">
                  <w:pPr>
                    <w:jc w:val="center"/>
                    <w:rPr>
                      <w:rFonts w:ascii="Times New Roman" w:eastAsia="Times New Roman" w:hAnsi="Times New Roman" w:cs="Times New Roman"/>
                      <w:sz w:val="24"/>
                      <w:lang w:bidi="en-US"/>
                    </w:rPr>
                  </w:pPr>
                  <w:r>
                    <w:rPr>
                      <w:rFonts w:ascii="Times New Roman" w:eastAsia="Times New Roman" w:hAnsi="Times New Roman" w:cs="Times New Roman"/>
                      <w:sz w:val="24"/>
                      <w:lang w:bidi="en-US"/>
                    </w:rPr>
                    <w:t>4</w:t>
                  </w:r>
                </w:p>
              </w:tc>
              <w:tc>
                <w:tcPr>
                  <w:tcW w:w="720" w:type="dxa"/>
                  <w:vAlign w:val="center"/>
                </w:tcPr>
                <w:p w14:paraId="5649CFC4" w14:textId="77777777" w:rsidR="006E7A3A" w:rsidRPr="00233B67" w:rsidRDefault="006E7A3A" w:rsidP="006E7A3A">
                  <w:pPr>
                    <w:jc w:val="center"/>
                    <w:rPr>
                      <w:rFonts w:ascii="Times New Roman" w:eastAsia="Times New Roman" w:hAnsi="Times New Roman" w:cs="Times New Roman"/>
                      <w:sz w:val="24"/>
                      <w:lang w:bidi="en-US"/>
                    </w:rPr>
                  </w:pPr>
                  <w:r>
                    <w:rPr>
                      <w:rFonts w:ascii="Times New Roman" w:eastAsia="Times New Roman" w:hAnsi="Times New Roman" w:cs="Times New Roman"/>
                      <w:sz w:val="24"/>
                      <w:lang w:bidi="en-US"/>
                    </w:rPr>
                    <w:t>3</w:t>
                  </w:r>
                </w:p>
              </w:tc>
              <w:tc>
                <w:tcPr>
                  <w:tcW w:w="720" w:type="dxa"/>
                  <w:vAlign w:val="center"/>
                </w:tcPr>
                <w:p w14:paraId="68B47182" w14:textId="77777777" w:rsidR="006E7A3A" w:rsidRPr="00233B67" w:rsidRDefault="006E7A3A" w:rsidP="006E7A3A">
                  <w:pPr>
                    <w:jc w:val="center"/>
                    <w:rPr>
                      <w:rFonts w:ascii="Times New Roman" w:eastAsia="Times New Roman" w:hAnsi="Times New Roman" w:cs="Times New Roman"/>
                      <w:sz w:val="24"/>
                      <w:lang w:bidi="en-US"/>
                    </w:rPr>
                  </w:pPr>
                  <w:r w:rsidRPr="00233B67">
                    <w:rPr>
                      <w:rFonts w:ascii="Times New Roman" w:eastAsia="Times New Roman" w:hAnsi="Times New Roman" w:cs="Times New Roman"/>
                      <w:sz w:val="24"/>
                      <w:lang w:bidi="en-US"/>
                    </w:rPr>
                    <w:t>3</w:t>
                  </w:r>
                </w:p>
              </w:tc>
              <w:tc>
                <w:tcPr>
                  <w:tcW w:w="720" w:type="dxa"/>
                  <w:vAlign w:val="center"/>
                </w:tcPr>
                <w:p w14:paraId="6D738A3A" w14:textId="77777777" w:rsidR="006E7A3A" w:rsidRPr="00233B67" w:rsidRDefault="006E7A3A" w:rsidP="006E7A3A">
                  <w:pPr>
                    <w:jc w:val="center"/>
                    <w:rPr>
                      <w:rFonts w:ascii="Times New Roman" w:eastAsia="Times New Roman" w:hAnsi="Times New Roman" w:cs="Times New Roman"/>
                      <w:sz w:val="24"/>
                      <w:lang w:bidi="en-US"/>
                    </w:rPr>
                  </w:pPr>
                  <w:r w:rsidRPr="00233B67">
                    <w:rPr>
                      <w:rFonts w:ascii="Times New Roman" w:eastAsia="Times New Roman" w:hAnsi="Times New Roman" w:cs="Times New Roman"/>
                      <w:sz w:val="24"/>
                      <w:lang w:bidi="en-US"/>
                    </w:rPr>
                    <w:t>2</w:t>
                  </w:r>
                </w:p>
              </w:tc>
              <w:tc>
                <w:tcPr>
                  <w:tcW w:w="720" w:type="dxa"/>
                  <w:vAlign w:val="center"/>
                </w:tcPr>
                <w:p w14:paraId="048AB288" w14:textId="77777777" w:rsidR="006E7A3A" w:rsidRPr="00233B67" w:rsidRDefault="006E7A3A" w:rsidP="006E7A3A">
                  <w:pPr>
                    <w:jc w:val="center"/>
                    <w:rPr>
                      <w:rFonts w:ascii="Times New Roman" w:eastAsia="Times New Roman" w:hAnsi="Times New Roman" w:cs="Times New Roman"/>
                      <w:sz w:val="24"/>
                      <w:lang w:bidi="en-US"/>
                    </w:rPr>
                  </w:pPr>
                  <w:r w:rsidRPr="00233B67">
                    <w:rPr>
                      <w:rFonts w:ascii="Times New Roman" w:eastAsia="Times New Roman" w:hAnsi="Times New Roman" w:cs="Times New Roman"/>
                      <w:sz w:val="24"/>
                      <w:lang w:bidi="en-US"/>
                    </w:rPr>
                    <w:t>3</w:t>
                  </w:r>
                </w:p>
              </w:tc>
              <w:tc>
                <w:tcPr>
                  <w:tcW w:w="720" w:type="dxa"/>
                  <w:vAlign w:val="center"/>
                </w:tcPr>
                <w:p w14:paraId="57EFCEC4" w14:textId="77777777" w:rsidR="006E7A3A" w:rsidRPr="00233B67" w:rsidRDefault="006E7A3A" w:rsidP="006E7A3A">
                  <w:pPr>
                    <w:jc w:val="center"/>
                    <w:rPr>
                      <w:rFonts w:ascii="Times New Roman" w:eastAsia="Times New Roman" w:hAnsi="Times New Roman" w:cs="Times New Roman"/>
                      <w:sz w:val="24"/>
                      <w:lang w:bidi="en-US"/>
                    </w:rPr>
                  </w:pPr>
                  <w:r w:rsidRPr="00233B67">
                    <w:rPr>
                      <w:rFonts w:ascii="Times New Roman" w:eastAsia="Times New Roman" w:hAnsi="Times New Roman" w:cs="Times New Roman"/>
                      <w:sz w:val="24"/>
                      <w:lang w:bidi="en-US"/>
                    </w:rPr>
                    <w:t>1</w:t>
                  </w:r>
                </w:p>
              </w:tc>
              <w:tc>
                <w:tcPr>
                  <w:tcW w:w="720" w:type="dxa"/>
                  <w:vAlign w:val="center"/>
                </w:tcPr>
                <w:p w14:paraId="25DC1A5C" w14:textId="77777777" w:rsidR="006E7A3A" w:rsidRPr="00233B67" w:rsidRDefault="006E7A3A" w:rsidP="006E7A3A">
                  <w:pPr>
                    <w:jc w:val="center"/>
                    <w:rPr>
                      <w:rFonts w:ascii="Times New Roman" w:eastAsia="Times New Roman" w:hAnsi="Times New Roman" w:cs="Times New Roman"/>
                      <w:sz w:val="24"/>
                      <w:lang w:bidi="en-US"/>
                    </w:rPr>
                  </w:pPr>
                  <w:r w:rsidRPr="00233B67">
                    <w:rPr>
                      <w:rFonts w:ascii="Times New Roman" w:eastAsia="Times New Roman" w:hAnsi="Times New Roman" w:cs="Times New Roman"/>
                      <w:sz w:val="24"/>
                      <w:lang w:bidi="en-US"/>
                    </w:rPr>
                    <w:t>3</w:t>
                  </w:r>
                </w:p>
              </w:tc>
              <w:tc>
                <w:tcPr>
                  <w:tcW w:w="720" w:type="dxa"/>
                  <w:vAlign w:val="center"/>
                </w:tcPr>
                <w:p w14:paraId="07EBF725" w14:textId="77777777" w:rsidR="006E7A3A" w:rsidRPr="00233B67" w:rsidRDefault="006E7A3A" w:rsidP="006E7A3A">
                  <w:pPr>
                    <w:jc w:val="center"/>
                    <w:rPr>
                      <w:rFonts w:ascii="Times New Roman" w:eastAsia="Times New Roman" w:hAnsi="Times New Roman" w:cs="Times New Roman"/>
                      <w:sz w:val="24"/>
                      <w:lang w:bidi="en-US"/>
                    </w:rPr>
                  </w:pPr>
                  <w:r w:rsidRPr="00233B67">
                    <w:rPr>
                      <w:rFonts w:ascii="Times New Roman" w:eastAsia="Times New Roman" w:hAnsi="Times New Roman" w:cs="Times New Roman"/>
                      <w:sz w:val="24"/>
                      <w:lang w:bidi="en-US"/>
                    </w:rPr>
                    <w:t>2</w:t>
                  </w:r>
                </w:p>
              </w:tc>
              <w:tc>
                <w:tcPr>
                  <w:tcW w:w="720" w:type="dxa"/>
                  <w:vAlign w:val="center"/>
                </w:tcPr>
                <w:p w14:paraId="0274F101" w14:textId="77777777" w:rsidR="006E7A3A" w:rsidRPr="00233B67" w:rsidRDefault="006E7A3A" w:rsidP="006E7A3A">
                  <w:pPr>
                    <w:jc w:val="center"/>
                    <w:rPr>
                      <w:rFonts w:ascii="Times New Roman" w:eastAsia="Times New Roman" w:hAnsi="Times New Roman" w:cs="Times New Roman"/>
                      <w:sz w:val="24"/>
                      <w:lang w:bidi="en-US"/>
                    </w:rPr>
                  </w:pPr>
                  <w:r w:rsidRPr="00233B67">
                    <w:rPr>
                      <w:rFonts w:ascii="Times New Roman" w:eastAsia="Times New Roman" w:hAnsi="Times New Roman" w:cs="Times New Roman"/>
                      <w:sz w:val="24"/>
                      <w:lang w:bidi="en-US"/>
                    </w:rPr>
                    <w:t>2</w:t>
                  </w:r>
                </w:p>
              </w:tc>
            </w:tr>
            <w:tr w:rsidR="006E7A3A" w:rsidRPr="00233B67" w14:paraId="35425F4C" w14:textId="77777777" w:rsidTr="00E72F43">
              <w:trPr>
                <w:trHeight w:val="288"/>
              </w:trPr>
              <w:tc>
                <w:tcPr>
                  <w:tcW w:w="720" w:type="dxa"/>
                  <w:vAlign w:val="center"/>
                </w:tcPr>
                <w:p w14:paraId="6AC90C66" w14:textId="77777777" w:rsidR="006E7A3A" w:rsidRPr="00233B67" w:rsidRDefault="006E7A3A" w:rsidP="006E7A3A">
                  <w:pPr>
                    <w:jc w:val="center"/>
                    <w:rPr>
                      <w:rFonts w:ascii="Times New Roman" w:eastAsia="Times New Roman" w:hAnsi="Times New Roman" w:cs="Times New Roman"/>
                      <w:sz w:val="24"/>
                      <w:lang w:bidi="en-US"/>
                    </w:rPr>
                  </w:pPr>
                  <w:r w:rsidRPr="00233B67">
                    <w:rPr>
                      <w:rFonts w:ascii="Times New Roman" w:eastAsia="Times New Roman" w:hAnsi="Times New Roman" w:cs="Times New Roman"/>
                      <w:sz w:val="24"/>
                      <w:lang w:bidi="en-US"/>
                    </w:rPr>
                    <w:t>2</w:t>
                  </w:r>
                </w:p>
              </w:tc>
              <w:tc>
                <w:tcPr>
                  <w:tcW w:w="720" w:type="dxa"/>
                  <w:vAlign w:val="center"/>
                </w:tcPr>
                <w:p w14:paraId="3DED8410" w14:textId="77777777" w:rsidR="006E7A3A" w:rsidRPr="00233B67" w:rsidRDefault="006E7A3A" w:rsidP="006E7A3A">
                  <w:pPr>
                    <w:jc w:val="center"/>
                    <w:rPr>
                      <w:rFonts w:ascii="Times New Roman" w:eastAsia="Times New Roman" w:hAnsi="Times New Roman" w:cs="Times New Roman"/>
                      <w:sz w:val="24"/>
                      <w:lang w:bidi="en-US"/>
                    </w:rPr>
                  </w:pPr>
                  <w:r w:rsidRPr="00233B67">
                    <w:rPr>
                      <w:rFonts w:ascii="Times New Roman" w:eastAsia="Times New Roman" w:hAnsi="Times New Roman" w:cs="Times New Roman"/>
                      <w:sz w:val="24"/>
                      <w:lang w:bidi="en-US"/>
                    </w:rPr>
                    <w:t>3</w:t>
                  </w:r>
                </w:p>
              </w:tc>
              <w:tc>
                <w:tcPr>
                  <w:tcW w:w="720" w:type="dxa"/>
                  <w:vAlign w:val="center"/>
                </w:tcPr>
                <w:p w14:paraId="5BF03FF0" w14:textId="77777777" w:rsidR="006E7A3A" w:rsidRPr="00233B67" w:rsidRDefault="006E7A3A" w:rsidP="006E7A3A">
                  <w:pPr>
                    <w:jc w:val="center"/>
                    <w:rPr>
                      <w:rFonts w:ascii="Times New Roman" w:eastAsia="Times New Roman" w:hAnsi="Times New Roman" w:cs="Times New Roman"/>
                      <w:sz w:val="24"/>
                      <w:lang w:bidi="en-US"/>
                    </w:rPr>
                  </w:pPr>
                  <w:r w:rsidRPr="00233B67">
                    <w:rPr>
                      <w:rFonts w:ascii="Times New Roman" w:eastAsia="Times New Roman" w:hAnsi="Times New Roman" w:cs="Times New Roman"/>
                      <w:sz w:val="24"/>
                      <w:lang w:bidi="en-US"/>
                    </w:rPr>
                    <w:t>1</w:t>
                  </w:r>
                </w:p>
              </w:tc>
              <w:tc>
                <w:tcPr>
                  <w:tcW w:w="720" w:type="dxa"/>
                  <w:vAlign w:val="center"/>
                </w:tcPr>
                <w:p w14:paraId="2AD1CA22" w14:textId="77777777" w:rsidR="006E7A3A" w:rsidRPr="00233B67" w:rsidRDefault="006E7A3A" w:rsidP="006E7A3A">
                  <w:pPr>
                    <w:jc w:val="center"/>
                    <w:rPr>
                      <w:rFonts w:ascii="Times New Roman" w:eastAsia="Times New Roman" w:hAnsi="Times New Roman" w:cs="Times New Roman"/>
                      <w:sz w:val="24"/>
                      <w:lang w:bidi="en-US"/>
                    </w:rPr>
                  </w:pPr>
                  <w:r w:rsidRPr="00233B67">
                    <w:rPr>
                      <w:rFonts w:ascii="Times New Roman" w:eastAsia="Times New Roman" w:hAnsi="Times New Roman" w:cs="Times New Roman"/>
                      <w:sz w:val="24"/>
                      <w:lang w:bidi="en-US"/>
                    </w:rPr>
                    <w:t>2</w:t>
                  </w:r>
                </w:p>
              </w:tc>
              <w:tc>
                <w:tcPr>
                  <w:tcW w:w="720" w:type="dxa"/>
                  <w:vAlign w:val="center"/>
                </w:tcPr>
                <w:p w14:paraId="4D443C10" w14:textId="77777777" w:rsidR="006E7A3A" w:rsidRPr="00233B67" w:rsidRDefault="006E7A3A" w:rsidP="006E7A3A">
                  <w:pPr>
                    <w:jc w:val="center"/>
                    <w:rPr>
                      <w:rFonts w:ascii="Times New Roman" w:eastAsia="Times New Roman" w:hAnsi="Times New Roman" w:cs="Times New Roman"/>
                      <w:sz w:val="24"/>
                      <w:lang w:bidi="en-US"/>
                    </w:rPr>
                  </w:pPr>
                  <w:r w:rsidRPr="00233B67">
                    <w:rPr>
                      <w:rFonts w:ascii="Times New Roman" w:eastAsia="Times New Roman" w:hAnsi="Times New Roman" w:cs="Times New Roman"/>
                      <w:sz w:val="24"/>
                      <w:lang w:bidi="en-US"/>
                    </w:rPr>
                    <w:t>1</w:t>
                  </w:r>
                </w:p>
              </w:tc>
              <w:tc>
                <w:tcPr>
                  <w:tcW w:w="720" w:type="dxa"/>
                  <w:vAlign w:val="center"/>
                </w:tcPr>
                <w:p w14:paraId="4DC1171D" w14:textId="77777777" w:rsidR="006E7A3A" w:rsidRPr="00233B67" w:rsidRDefault="006E7A3A" w:rsidP="006E7A3A">
                  <w:pPr>
                    <w:jc w:val="center"/>
                    <w:rPr>
                      <w:rFonts w:ascii="Times New Roman" w:eastAsia="Times New Roman" w:hAnsi="Times New Roman" w:cs="Times New Roman"/>
                      <w:sz w:val="24"/>
                      <w:lang w:bidi="en-US"/>
                    </w:rPr>
                  </w:pPr>
                  <w:r w:rsidRPr="00233B67">
                    <w:rPr>
                      <w:rFonts w:ascii="Times New Roman" w:eastAsia="Times New Roman" w:hAnsi="Times New Roman" w:cs="Times New Roman"/>
                      <w:sz w:val="24"/>
                      <w:lang w:bidi="en-US"/>
                    </w:rPr>
                    <w:t>2</w:t>
                  </w:r>
                </w:p>
              </w:tc>
              <w:tc>
                <w:tcPr>
                  <w:tcW w:w="720" w:type="dxa"/>
                  <w:vAlign w:val="center"/>
                </w:tcPr>
                <w:p w14:paraId="03A0A38F" w14:textId="77777777" w:rsidR="006E7A3A" w:rsidRPr="00233B67" w:rsidRDefault="006E7A3A" w:rsidP="006E7A3A">
                  <w:pPr>
                    <w:jc w:val="center"/>
                    <w:rPr>
                      <w:rFonts w:ascii="Times New Roman" w:eastAsia="Times New Roman" w:hAnsi="Times New Roman" w:cs="Times New Roman"/>
                      <w:sz w:val="24"/>
                      <w:lang w:bidi="en-US"/>
                    </w:rPr>
                  </w:pPr>
                  <w:r w:rsidRPr="00233B67">
                    <w:rPr>
                      <w:rFonts w:ascii="Times New Roman" w:eastAsia="Times New Roman" w:hAnsi="Times New Roman" w:cs="Times New Roman"/>
                      <w:sz w:val="24"/>
                      <w:lang w:bidi="en-US"/>
                    </w:rPr>
                    <w:t>2</w:t>
                  </w:r>
                </w:p>
              </w:tc>
              <w:tc>
                <w:tcPr>
                  <w:tcW w:w="720" w:type="dxa"/>
                  <w:vAlign w:val="center"/>
                </w:tcPr>
                <w:p w14:paraId="44AF4744" w14:textId="77777777" w:rsidR="006E7A3A" w:rsidRPr="00233B67" w:rsidRDefault="006E7A3A" w:rsidP="006E7A3A">
                  <w:pPr>
                    <w:jc w:val="center"/>
                    <w:rPr>
                      <w:rFonts w:ascii="Times New Roman" w:eastAsia="Times New Roman" w:hAnsi="Times New Roman" w:cs="Times New Roman"/>
                      <w:sz w:val="24"/>
                      <w:lang w:bidi="en-US"/>
                    </w:rPr>
                  </w:pPr>
                  <w:r>
                    <w:rPr>
                      <w:rFonts w:ascii="Times New Roman" w:eastAsia="Times New Roman" w:hAnsi="Times New Roman" w:cs="Times New Roman"/>
                      <w:sz w:val="24"/>
                      <w:lang w:bidi="en-US"/>
                    </w:rPr>
                    <w:t>5</w:t>
                  </w:r>
                </w:p>
              </w:tc>
              <w:tc>
                <w:tcPr>
                  <w:tcW w:w="720" w:type="dxa"/>
                  <w:vAlign w:val="center"/>
                </w:tcPr>
                <w:p w14:paraId="134DDCE3" w14:textId="77777777" w:rsidR="006E7A3A" w:rsidRPr="00233B67" w:rsidRDefault="006E7A3A" w:rsidP="006E7A3A">
                  <w:pPr>
                    <w:jc w:val="center"/>
                    <w:rPr>
                      <w:rFonts w:ascii="Times New Roman" w:eastAsia="Times New Roman" w:hAnsi="Times New Roman" w:cs="Times New Roman"/>
                      <w:sz w:val="24"/>
                      <w:lang w:bidi="en-US"/>
                    </w:rPr>
                  </w:pPr>
                  <w:r w:rsidRPr="00233B67">
                    <w:rPr>
                      <w:rFonts w:ascii="Times New Roman" w:eastAsia="Times New Roman" w:hAnsi="Times New Roman" w:cs="Times New Roman"/>
                      <w:sz w:val="24"/>
                      <w:lang w:bidi="en-US"/>
                    </w:rPr>
                    <w:t>1</w:t>
                  </w:r>
                </w:p>
              </w:tc>
              <w:tc>
                <w:tcPr>
                  <w:tcW w:w="720" w:type="dxa"/>
                  <w:vAlign w:val="center"/>
                </w:tcPr>
                <w:p w14:paraId="2D1FBA7F" w14:textId="77777777" w:rsidR="006E7A3A" w:rsidRPr="00233B67" w:rsidRDefault="006E7A3A" w:rsidP="006E7A3A">
                  <w:pPr>
                    <w:jc w:val="center"/>
                    <w:rPr>
                      <w:rFonts w:ascii="Times New Roman" w:eastAsia="Times New Roman" w:hAnsi="Times New Roman" w:cs="Times New Roman"/>
                      <w:sz w:val="24"/>
                      <w:lang w:bidi="en-US"/>
                    </w:rPr>
                  </w:pPr>
                  <w:r w:rsidRPr="00233B67">
                    <w:rPr>
                      <w:rFonts w:ascii="Times New Roman" w:eastAsia="Times New Roman" w:hAnsi="Times New Roman" w:cs="Times New Roman"/>
                      <w:sz w:val="24"/>
                      <w:lang w:bidi="en-US"/>
                    </w:rPr>
                    <w:t>2</w:t>
                  </w:r>
                </w:p>
              </w:tc>
            </w:tr>
          </w:tbl>
          <w:p w14:paraId="1E52B53F" w14:textId="77777777" w:rsidR="00BB6292" w:rsidRDefault="00BB6292" w:rsidP="007F0D2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0FE238FC" w14:textId="3A104C7A" w:rsidR="004D707A" w:rsidRDefault="0017039A" w:rsidP="007F0D2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Find the </w:t>
            </w:r>
            <w:r w:rsidR="00FE1816">
              <w:rPr>
                <w:rFonts w:ascii="Times New Roman" w:hAnsi="Times New Roman" w:cs="Times New Roman"/>
                <w:sz w:val="24"/>
                <w:szCs w:val="24"/>
              </w:rPr>
              <w:t xml:space="preserve">mean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amount of time it takes a customer </w:t>
            </w:r>
            <w:r w:rsidR="00B80CE0">
              <w:rPr>
                <w:rFonts w:ascii="Times New Roman" w:hAnsi="Times New Roman" w:cs="Times New Roman"/>
                <w:sz w:val="24"/>
                <w:szCs w:val="24"/>
              </w:rPr>
              <w:t>to make a deposit.</w:t>
            </w:r>
          </w:p>
          <w:p w14:paraId="40D18A85" w14:textId="77777777" w:rsidR="00B80CE0" w:rsidRDefault="00B80CE0" w:rsidP="007F0D2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7601BA88" w14:textId="348E583E" w:rsidR="00B80CE0" w:rsidRDefault="00B80CE0" w:rsidP="007F0D2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119BE">
              <w:rPr>
                <w:rFonts w:ascii="Times New Roman" w:hAnsi="Times New Roman" w:cs="Times New Roman"/>
                <w:b/>
                <w:sz w:val="24"/>
                <w:szCs w:val="24"/>
              </w:rPr>
              <w:t>Solution</w:t>
            </w:r>
            <w:r w:rsidR="00FE1816">
              <w:rPr>
                <w:rFonts w:ascii="Times New Roman" w:hAnsi="Times New Roman" w:cs="Times New Roman"/>
                <w:sz w:val="24"/>
                <w:szCs w:val="24"/>
              </w:rPr>
              <w:t xml:space="preserve"> Since this is a sample from </w:t>
            </w:r>
            <w:r w:rsidR="00F12D27">
              <w:rPr>
                <w:rFonts w:ascii="Times New Roman" w:hAnsi="Times New Roman" w:cs="Times New Roman"/>
                <w:sz w:val="24"/>
                <w:szCs w:val="24"/>
              </w:rPr>
              <w:t>a much larger</w:t>
            </w:r>
            <w:r w:rsidR="00BE4883">
              <w:rPr>
                <w:rFonts w:ascii="Times New Roman" w:hAnsi="Times New Roman" w:cs="Times New Roman"/>
                <w:sz w:val="24"/>
                <w:szCs w:val="24"/>
              </w:rPr>
              <w:t xml:space="preserve"> set of data (</w:t>
            </w:r>
            <w:r w:rsidR="002119BE">
              <w:rPr>
                <w:rFonts w:ascii="Times New Roman" w:hAnsi="Times New Roman" w:cs="Times New Roman"/>
                <w:sz w:val="24"/>
                <w:szCs w:val="24"/>
              </w:rPr>
              <w:t xml:space="preserve">all customers making deposits), we use the formula </w:t>
            </w:r>
          </w:p>
          <w:p w14:paraId="53DC086E" w14:textId="24954F2F" w:rsidR="002119BE" w:rsidRDefault="002119BE" w:rsidP="002119BE">
            <w:pPr>
              <w:tabs>
                <w:tab w:val="center" w:pos="4930"/>
                <w:tab w:val="right" w:pos="986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="00215967" w:rsidRPr="00215967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1960" w:dyaOrig="620" w14:anchorId="47B4B859">
                <v:shape id="_x0000_i1038" type="#_x0000_t75" style="width:98.5pt;height:31.1pt" o:ole="">
                  <v:imagedata r:id="rId38" o:title=""/>
                </v:shape>
                <o:OLEObject Type="Embed" ProgID="Equation.DSMT4" ShapeID="_x0000_i1038" DrawAspect="Content" ObjectID="_1629103929" r:id="rId39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14:paraId="0F0B9033" w14:textId="77777777" w:rsidR="007B6A38" w:rsidRDefault="007B6A38" w:rsidP="002119BE">
            <w:pPr>
              <w:tabs>
                <w:tab w:val="center" w:pos="4930"/>
                <w:tab w:val="right" w:pos="986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1962A1B8" w14:textId="6580E5F4" w:rsidR="00215967" w:rsidRDefault="00215967" w:rsidP="002119BE">
            <w:pPr>
              <w:tabs>
                <w:tab w:val="center" w:pos="4930"/>
                <w:tab w:val="right" w:pos="986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to calculate the mean. The sum of the data is </w:t>
            </w:r>
            <w:r w:rsidR="009E2528">
              <w:rPr>
                <w:rFonts w:ascii="Times New Roman" w:hAnsi="Times New Roman" w:cs="Times New Roman"/>
                <w:sz w:val="24"/>
                <w:szCs w:val="24"/>
              </w:rPr>
              <w:t>92 and the total number of data values is 40</w:t>
            </w:r>
            <w:r w:rsidR="00BE4EA0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</w:p>
          <w:p w14:paraId="1D02BF00" w14:textId="77777777" w:rsidR="00810409" w:rsidRDefault="00810409" w:rsidP="002119BE">
            <w:pPr>
              <w:tabs>
                <w:tab w:val="center" w:pos="4930"/>
                <w:tab w:val="right" w:pos="986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6D7F1782" w14:textId="1AB21F7B" w:rsidR="00BE4EA0" w:rsidRDefault="00BE4EA0" w:rsidP="00BE4EA0">
            <w:pPr>
              <w:tabs>
                <w:tab w:val="center" w:pos="4930"/>
                <w:tab w:val="right" w:pos="986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="00810409" w:rsidRPr="00BE4EA0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1260" w:dyaOrig="620" w14:anchorId="4408508A">
                <v:shape id="_x0000_i1039" type="#_x0000_t75" style="width:62.8pt;height:31.1pt" o:ole="">
                  <v:imagedata r:id="rId40" o:title=""/>
                </v:shape>
                <o:OLEObject Type="Embed" ProgID="Equation.DSMT4" ShapeID="_x0000_i1039" DrawAspect="Content" ObjectID="_1629103930" r:id="rId41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14:paraId="3E6E7F16" w14:textId="77777777" w:rsidR="00810409" w:rsidRDefault="00810409" w:rsidP="00BE4EA0">
            <w:pPr>
              <w:tabs>
                <w:tab w:val="center" w:pos="4930"/>
                <w:tab w:val="right" w:pos="986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631794BE" w14:textId="77777777" w:rsidR="00B80CE0" w:rsidRDefault="00810409" w:rsidP="007F0D2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The mean time it takes a customer to make a deposit is 2.3 minutes.</w:t>
            </w:r>
          </w:p>
          <w:p w14:paraId="456CA533" w14:textId="24581B2F" w:rsidR="00810409" w:rsidRDefault="00810409" w:rsidP="007F0D2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14:paraId="6C9CB088" w14:textId="77777777" w:rsidR="004D707A" w:rsidRDefault="004D707A" w:rsidP="00380E5B">
      <w:pPr>
        <w:rPr>
          <w:rFonts w:ascii="Times New Roman" w:hAnsi="Times New Roman" w:cs="Times New Roman"/>
          <w:sz w:val="24"/>
          <w:szCs w:val="24"/>
          <w:u w:val="single"/>
        </w:rPr>
      </w:pPr>
    </w:p>
    <w:p w14:paraId="4FD235A6" w14:textId="26EA1E22" w:rsidR="00380E5B" w:rsidRDefault="004D707A" w:rsidP="00380E5B">
      <w:pPr>
        <w:rPr>
          <w:rFonts w:ascii="Times New Roman" w:hAnsi="Times New Roman" w:cs="Times New Roman"/>
          <w:sz w:val="24"/>
          <w:szCs w:val="24"/>
          <w:u w:val="single"/>
        </w:rPr>
      </w:pPr>
      <w:r w:rsidRPr="00562439">
        <w:rPr>
          <w:rFonts w:ascii="Times New Roman" w:hAnsi="Times New Roman" w:cs="Times New Roman"/>
          <w:sz w:val="24"/>
          <w:szCs w:val="24"/>
          <w:u w:val="single"/>
        </w:rPr>
        <w:t>Practice</w:t>
      </w:r>
    </w:p>
    <w:tbl>
      <w:tblPr>
        <w:tblStyle w:val="TableGrid"/>
        <w:tblW w:w="10080" w:type="dxa"/>
        <w:tblLook w:val="04A0" w:firstRow="1" w:lastRow="0" w:firstColumn="1" w:lastColumn="0" w:noHBand="0" w:noVBand="1"/>
      </w:tblPr>
      <w:tblGrid>
        <w:gridCol w:w="10080"/>
      </w:tblGrid>
      <w:tr w:rsidR="008F6D2D" w14:paraId="157B7527" w14:textId="77777777" w:rsidTr="00E72F43">
        <w:tc>
          <w:tcPr>
            <w:tcW w:w="10080" w:type="dxa"/>
          </w:tcPr>
          <w:p w14:paraId="322D16D1" w14:textId="77777777" w:rsidR="00EE112C" w:rsidRPr="00EB0D4C" w:rsidRDefault="00EE112C" w:rsidP="00EE112C">
            <w:pPr>
              <w:pStyle w:val="ListParagraph"/>
              <w:numPr>
                <w:ilvl w:val="0"/>
                <w:numId w:val="9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 w:rsidRPr="00EB0D4C">
              <w:rPr>
                <w:rFonts w:ascii="Times New Roman" w:hAnsi="Times New Roman" w:cs="Times New Roman"/>
                <w:sz w:val="24"/>
                <w:szCs w:val="24"/>
              </w:rPr>
              <w:t>A manufacturing company measures the number of defective units its production facility produces in an hour. Over the course of several days, it records the data below.</w:t>
            </w:r>
          </w:p>
          <w:p w14:paraId="06D119A9" w14:textId="77777777" w:rsidR="00EE112C" w:rsidRDefault="00EE112C" w:rsidP="00EE112C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tbl>
            <w:tblPr>
              <w:tblStyle w:val="TableGrid"/>
              <w:tblW w:w="0" w:type="auto"/>
              <w:tblInd w:w="2039" w:type="dxa"/>
              <w:tblLook w:val="04A0" w:firstRow="1" w:lastRow="0" w:firstColumn="1" w:lastColumn="0" w:noHBand="0" w:noVBand="1"/>
            </w:tblPr>
            <w:tblGrid>
              <w:gridCol w:w="1152"/>
              <w:gridCol w:w="1152"/>
              <w:gridCol w:w="1152"/>
              <w:gridCol w:w="1152"/>
              <w:gridCol w:w="1152"/>
            </w:tblGrid>
            <w:tr w:rsidR="00EE112C" w14:paraId="3ADC6512" w14:textId="77777777" w:rsidTr="00E72F43">
              <w:tc>
                <w:tcPr>
                  <w:tcW w:w="1152" w:type="dxa"/>
                  <w:vAlign w:val="center"/>
                </w:tcPr>
                <w:p w14:paraId="1ED211AF" w14:textId="77777777" w:rsidR="00EE112C" w:rsidRDefault="00EE112C" w:rsidP="00EE112C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0</w:t>
                  </w:r>
                </w:p>
              </w:tc>
              <w:tc>
                <w:tcPr>
                  <w:tcW w:w="1152" w:type="dxa"/>
                  <w:vAlign w:val="center"/>
                </w:tcPr>
                <w:p w14:paraId="7BFD1D45" w14:textId="77777777" w:rsidR="00EE112C" w:rsidRDefault="00EE112C" w:rsidP="00EE112C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3</w:t>
                  </w:r>
                </w:p>
              </w:tc>
              <w:tc>
                <w:tcPr>
                  <w:tcW w:w="1152" w:type="dxa"/>
                  <w:vAlign w:val="center"/>
                </w:tcPr>
                <w:p w14:paraId="3858D0D6" w14:textId="77777777" w:rsidR="00EE112C" w:rsidRDefault="00EE112C" w:rsidP="00EE112C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3</w:t>
                  </w:r>
                </w:p>
              </w:tc>
              <w:tc>
                <w:tcPr>
                  <w:tcW w:w="1152" w:type="dxa"/>
                  <w:vAlign w:val="center"/>
                </w:tcPr>
                <w:p w14:paraId="42506374" w14:textId="77777777" w:rsidR="00EE112C" w:rsidRDefault="00EE112C" w:rsidP="00EE112C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3</w:t>
                  </w:r>
                </w:p>
              </w:tc>
              <w:tc>
                <w:tcPr>
                  <w:tcW w:w="1152" w:type="dxa"/>
                  <w:vAlign w:val="center"/>
                </w:tcPr>
                <w:p w14:paraId="21043E72" w14:textId="77777777" w:rsidR="00EE112C" w:rsidRDefault="00EE112C" w:rsidP="00EE112C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0</w:t>
                  </w:r>
                </w:p>
              </w:tc>
            </w:tr>
            <w:tr w:rsidR="00EE112C" w14:paraId="67E22A3A" w14:textId="77777777" w:rsidTr="00E72F43">
              <w:tc>
                <w:tcPr>
                  <w:tcW w:w="1152" w:type="dxa"/>
                  <w:vAlign w:val="center"/>
                </w:tcPr>
                <w:p w14:paraId="341E2C38" w14:textId="77777777" w:rsidR="00EE112C" w:rsidRDefault="00EE112C" w:rsidP="00EE112C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1</w:t>
                  </w:r>
                </w:p>
              </w:tc>
              <w:tc>
                <w:tcPr>
                  <w:tcW w:w="1152" w:type="dxa"/>
                  <w:vAlign w:val="center"/>
                </w:tcPr>
                <w:p w14:paraId="04934188" w14:textId="77777777" w:rsidR="00EE112C" w:rsidRDefault="00EE112C" w:rsidP="00EE112C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2</w:t>
                  </w:r>
                </w:p>
              </w:tc>
              <w:tc>
                <w:tcPr>
                  <w:tcW w:w="1152" w:type="dxa"/>
                  <w:vAlign w:val="center"/>
                </w:tcPr>
                <w:p w14:paraId="2045A213" w14:textId="77777777" w:rsidR="00EE112C" w:rsidRDefault="00EE112C" w:rsidP="00EE112C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3</w:t>
                  </w:r>
                </w:p>
              </w:tc>
              <w:tc>
                <w:tcPr>
                  <w:tcW w:w="1152" w:type="dxa"/>
                  <w:vAlign w:val="center"/>
                </w:tcPr>
                <w:p w14:paraId="2A677810" w14:textId="77777777" w:rsidR="00EE112C" w:rsidRDefault="00EE112C" w:rsidP="00EE112C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1</w:t>
                  </w:r>
                </w:p>
              </w:tc>
              <w:tc>
                <w:tcPr>
                  <w:tcW w:w="1152" w:type="dxa"/>
                  <w:vAlign w:val="center"/>
                </w:tcPr>
                <w:p w14:paraId="5E75CA63" w14:textId="77777777" w:rsidR="00EE112C" w:rsidRDefault="00EE112C" w:rsidP="00EE112C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1</w:t>
                  </w:r>
                </w:p>
              </w:tc>
            </w:tr>
            <w:tr w:rsidR="00EE112C" w14:paraId="23D0D7B8" w14:textId="77777777" w:rsidTr="00E72F43">
              <w:tc>
                <w:tcPr>
                  <w:tcW w:w="1152" w:type="dxa"/>
                  <w:vAlign w:val="center"/>
                </w:tcPr>
                <w:p w14:paraId="6A7AF358" w14:textId="77777777" w:rsidR="00EE112C" w:rsidRDefault="00EE112C" w:rsidP="00EE112C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0</w:t>
                  </w:r>
                </w:p>
              </w:tc>
              <w:tc>
                <w:tcPr>
                  <w:tcW w:w="1152" w:type="dxa"/>
                  <w:vAlign w:val="center"/>
                </w:tcPr>
                <w:p w14:paraId="09D675FA" w14:textId="77777777" w:rsidR="00EE112C" w:rsidRDefault="00EE112C" w:rsidP="00EE112C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1</w:t>
                  </w:r>
                </w:p>
              </w:tc>
              <w:tc>
                <w:tcPr>
                  <w:tcW w:w="1152" w:type="dxa"/>
                  <w:vAlign w:val="center"/>
                </w:tcPr>
                <w:p w14:paraId="0378A6BB" w14:textId="77777777" w:rsidR="00EE112C" w:rsidRDefault="00EE112C" w:rsidP="00EE112C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1</w:t>
                  </w:r>
                </w:p>
              </w:tc>
              <w:tc>
                <w:tcPr>
                  <w:tcW w:w="1152" w:type="dxa"/>
                  <w:vAlign w:val="center"/>
                </w:tcPr>
                <w:p w14:paraId="46A0FC2C" w14:textId="77777777" w:rsidR="00EE112C" w:rsidRDefault="00EE112C" w:rsidP="00EE112C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2</w:t>
                  </w:r>
                </w:p>
              </w:tc>
              <w:tc>
                <w:tcPr>
                  <w:tcW w:w="1152" w:type="dxa"/>
                  <w:vAlign w:val="center"/>
                </w:tcPr>
                <w:p w14:paraId="28F6EC38" w14:textId="77777777" w:rsidR="00EE112C" w:rsidRDefault="00EE112C" w:rsidP="00EE112C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2</w:t>
                  </w:r>
                </w:p>
              </w:tc>
            </w:tr>
            <w:tr w:rsidR="00EE112C" w14:paraId="3BA35FC9" w14:textId="77777777" w:rsidTr="00E72F43">
              <w:tc>
                <w:tcPr>
                  <w:tcW w:w="1152" w:type="dxa"/>
                  <w:vAlign w:val="center"/>
                </w:tcPr>
                <w:p w14:paraId="1DF06A3D" w14:textId="77777777" w:rsidR="00EE112C" w:rsidRDefault="00EE112C" w:rsidP="00EE112C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0</w:t>
                  </w:r>
                </w:p>
              </w:tc>
              <w:tc>
                <w:tcPr>
                  <w:tcW w:w="1152" w:type="dxa"/>
                  <w:vAlign w:val="center"/>
                </w:tcPr>
                <w:p w14:paraId="2B286913" w14:textId="77777777" w:rsidR="00EE112C" w:rsidRDefault="00EE112C" w:rsidP="00EE112C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0</w:t>
                  </w:r>
                </w:p>
              </w:tc>
              <w:tc>
                <w:tcPr>
                  <w:tcW w:w="1152" w:type="dxa"/>
                  <w:vAlign w:val="center"/>
                </w:tcPr>
                <w:p w14:paraId="4853B93F" w14:textId="77777777" w:rsidR="00EE112C" w:rsidRDefault="00EE112C" w:rsidP="00EE112C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1</w:t>
                  </w:r>
                </w:p>
              </w:tc>
              <w:tc>
                <w:tcPr>
                  <w:tcW w:w="1152" w:type="dxa"/>
                  <w:vAlign w:val="center"/>
                </w:tcPr>
                <w:p w14:paraId="4EF67A55" w14:textId="77777777" w:rsidR="00EE112C" w:rsidRDefault="00EE112C" w:rsidP="00EE112C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1</w:t>
                  </w:r>
                </w:p>
              </w:tc>
              <w:tc>
                <w:tcPr>
                  <w:tcW w:w="1152" w:type="dxa"/>
                  <w:vAlign w:val="center"/>
                </w:tcPr>
                <w:p w14:paraId="60BFDD8D" w14:textId="77777777" w:rsidR="00EE112C" w:rsidRDefault="00EE112C" w:rsidP="00EE112C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1</w:t>
                  </w:r>
                </w:p>
              </w:tc>
            </w:tr>
          </w:tbl>
          <w:p w14:paraId="059E7BA3" w14:textId="77777777" w:rsidR="00EE112C" w:rsidRDefault="00EE112C" w:rsidP="00EE112C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05F395BA" w14:textId="0D7C002D" w:rsidR="008F6D2D" w:rsidRDefault="00B03637" w:rsidP="00E72F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Find the mean number of defective units produced in an hour</w:t>
            </w:r>
            <w:r w:rsidR="00C124CE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14:paraId="691F8561" w14:textId="794CBB91" w:rsidR="00BB6292" w:rsidRDefault="00BB6292" w:rsidP="00E72F43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0FC4A802" w14:textId="066E11CC" w:rsidR="00BB6292" w:rsidRDefault="00BB6292" w:rsidP="00E72F43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47AD7402" w14:textId="644853B4" w:rsidR="00BB6292" w:rsidRDefault="00BB6292" w:rsidP="00E72F43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45C01E92" w14:textId="76619C61" w:rsidR="00BB6292" w:rsidRDefault="00BB6292" w:rsidP="00E72F43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19B9312C" w14:textId="70A0293E" w:rsidR="00BB6292" w:rsidRDefault="00BB6292" w:rsidP="00E72F43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4B5B1B92" w14:textId="013D872F" w:rsidR="00BB6292" w:rsidRDefault="00BB6292" w:rsidP="00E72F43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3077D311" w14:textId="77777777" w:rsidR="00BB6292" w:rsidRDefault="00BB6292" w:rsidP="00E72F43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207A78DD" w14:textId="027CB9E1" w:rsidR="00C124CE" w:rsidRDefault="00C124CE" w:rsidP="00E72F43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14:paraId="7E92C395" w14:textId="5F662509" w:rsidR="004D707A" w:rsidRDefault="004D707A" w:rsidP="00380E5B">
      <w:pPr>
        <w:rPr>
          <w:rFonts w:ascii="Times New Roman" w:hAnsi="Times New Roman" w:cs="Times New Roman"/>
          <w:sz w:val="24"/>
          <w:szCs w:val="24"/>
        </w:rPr>
      </w:pPr>
    </w:p>
    <w:p w14:paraId="2E4A319F" w14:textId="77777777" w:rsidR="008F6D2D" w:rsidRDefault="008F6D2D" w:rsidP="008F6D2D">
      <w:pPr>
        <w:rPr>
          <w:rFonts w:ascii="Times New Roman" w:hAnsi="Times New Roman" w:cs="Times New Roman"/>
          <w:sz w:val="24"/>
          <w:szCs w:val="24"/>
        </w:rPr>
      </w:pPr>
      <w:r w:rsidRPr="00562439">
        <w:rPr>
          <w:rFonts w:ascii="Times New Roman" w:hAnsi="Times New Roman" w:cs="Times New Roman"/>
          <w:sz w:val="24"/>
          <w:szCs w:val="24"/>
          <w:u w:val="single"/>
        </w:rPr>
        <w:lastRenderedPageBreak/>
        <w:t>Guided Example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</w:p>
    <w:tbl>
      <w:tblPr>
        <w:tblStyle w:val="TableGrid"/>
        <w:tblW w:w="10080" w:type="dxa"/>
        <w:tblLook w:val="04A0" w:firstRow="1" w:lastRow="0" w:firstColumn="1" w:lastColumn="0" w:noHBand="0" w:noVBand="1"/>
      </w:tblPr>
      <w:tblGrid>
        <w:gridCol w:w="10080"/>
      </w:tblGrid>
      <w:tr w:rsidR="008F6D2D" w14:paraId="1303009E" w14:textId="77777777" w:rsidTr="00E72F43">
        <w:tc>
          <w:tcPr>
            <w:tcW w:w="10080" w:type="dxa"/>
          </w:tcPr>
          <w:p w14:paraId="4BE75CD3" w14:textId="7CF812F7" w:rsidR="008B62FA" w:rsidRDefault="008B62FA" w:rsidP="008B62F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40629">
              <w:rPr>
                <w:rFonts w:ascii="Times New Roman" w:hAnsi="Times New Roman" w:cs="Times New Roman"/>
                <w:sz w:val="24"/>
                <w:szCs w:val="24"/>
              </w:rPr>
              <w:t>Suppose the grades on an exam for a class are recorded in the table below.</w:t>
            </w:r>
          </w:p>
          <w:p w14:paraId="53FC9054" w14:textId="77777777" w:rsidR="002535DA" w:rsidRPr="00540629" w:rsidRDefault="002535DA" w:rsidP="008B62F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tbl>
            <w:tblPr>
              <w:tblStyle w:val="TableGrid"/>
              <w:tblW w:w="0" w:type="auto"/>
              <w:tblInd w:w="3622" w:type="dxa"/>
              <w:tblLook w:val="04A0" w:firstRow="1" w:lastRow="0" w:firstColumn="1" w:lastColumn="0" w:noHBand="0" w:noVBand="1"/>
            </w:tblPr>
            <w:tblGrid>
              <w:gridCol w:w="1296"/>
              <w:gridCol w:w="1296"/>
            </w:tblGrid>
            <w:tr w:rsidR="002535DA" w14:paraId="4E6177A3" w14:textId="77777777" w:rsidTr="00E72F43">
              <w:tc>
                <w:tcPr>
                  <w:tcW w:w="1296" w:type="dxa"/>
                  <w:vAlign w:val="center"/>
                </w:tcPr>
                <w:p w14:paraId="2BD4836C" w14:textId="77777777" w:rsidR="002535DA" w:rsidRDefault="002535DA" w:rsidP="002535DA">
                  <w:pPr>
                    <w:tabs>
                      <w:tab w:val="center" w:pos="4930"/>
                      <w:tab w:val="right" w:pos="9860"/>
                    </w:tabs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Class</w:t>
                  </w:r>
                </w:p>
              </w:tc>
              <w:tc>
                <w:tcPr>
                  <w:tcW w:w="1296" w:type="dxa"/>
                  <w:vAlign w:val="center"/>
                </w:tcPr>
                <w:p w14:paraId="12C29882" w14:textId="77777777" w:rsidR="002535DA" w:rsidRDefault="002535DA" w:rsidP="002535DA">
                  <w:pPr>
                    <w:tabs>
                      <w:tab w:val="center" w:pos="4930"/>
                      <w:tab w:val="right" w:pos="9860"/>
                    </w:tabs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Frequency</w:t>
                  </w:r>
                </w:p>
              </w:tc>
            </w:tr>
            <w:tr w:rsidR="002535DA" w14:paraId="760BAAF0" w14:textId="77777777" w:rsidTr="00E72F43">
              <w:tc>
                <w:tcPr>
                  <w:tcW w:w="1296" w:type="dxa"/>
                  <w:vAlign w:val="center"/>
                </w:tcPr>
                <w:p w14:paraId="0C377BD7" w14:textId="77777777" w:rsidR="002535DA" w:rsidRDefault="002535DA" w:rsidP="002535DA">
                  <w:pPr>
                    <w:tabs>
                      <w:tab w:val="center" w:pos="4930"/>
                      <w:tab w:val="right" w:pos="9860"/>
                    </w:tabs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[40, 50)</w:t>
                  </w:r>
                </w:p>
              </w:tc>
              <w:tc>
                <w:tcPr>
                  <w:tcW w:w="1296" w:type="dxa"/>
                  <w:vAlign w:val="center"/>
                </w:tcPr>
                <w:p w14:paraId="47968F7E" w14:textId="77777777" w:rsidR="002535DA" w:rsidRDefault="002535DA" w:rsidP="002535DA">
                  <w:pPr>
                    <w:tabs>
                      <w:tab w:val="center" w:pos="4930"/>
                      <w:tab w:val="right" w:pos="9860"/>
                    </w:tabs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1</w:t>
                  </w:r>
                </w:p>
              </w:tc>
            </w:tr>
            <w:tr w:rsidR="002535DA" w14:paraId="6AA0D299" w14:textId="77777777" w:rsidTr="00E72F43">
              <w:tc>
                <w:tcPr>
                  <w:tcW w:w="1296" w:type="dxa"/>
                  <w:vAlign w:val="center"/>
                </w:tcPr>
                <w:p w14:paraId="38A9B50B" w14:textId="77777777" w:rsidR="002535DA" w:rsidRDefault="002535DA" w:rsidP="002535DA">
                  <w:pPr>
                    <w:tabs>
                      <w:tab w:val="center" w:pos="4930"/>
                      <w:tab w:val="right" w:pos="9860"/>
                    </w:tabs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[50, 60)</w:t>
                  </w:r>
                </w:p>
              </w:tc>
              <w:tc>
                <w:tcPr>
                  <w:tcW w:w="1296" w:type="dxa"/>
                  <w:vAlign w:val="center"/>
                </w:tcPr>
                <w:p w14:paraId="61934A93" w14:textId="77777777" w:rsidR="002535DA" w:rsidRDefault="002535DA" w:rsidP="002535DA">
                  <w:pPr>
                    <w:tabs>
                      <w:tab w:val="center" w:pos="4930"/>
                      <w:tab w:val="right" w:pos="9860"/>
                    </w:tabs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0</w:t>
                  </w:r>
                </w:p>
              </w:tc>
            </w:tr>
            <w:tr w:rsidR="002535DA" w14:paraId="7C0FB560" w14:textId="77777777" w:rsidTr="00E72F43">
              <w:tc>
                <w:tcPr>
                  <w:tcW w:w="1296" w:type="dxa"/>
                  <w:vAlign w:val="center"/>
                </w:tcPr>
                <w:p w14:paraId="36BC38AF" w14:textId="77777777" w:rsidR="002535DA" w:rsidRDefault="002535DA" w:rsidP="002535DA">
                  <w:pPr>
                    <w:tabs>
                      <w:tab w:val="center" w:pos="4930"/>
                      <w:tab w:val="right" w:pos="9860"/>
                    </w:tabs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[60, 70)</w:t>
                  </w:r>
                </w:p>
              </w:tc>
              <w:tc>
                <w:tcPr>
                  <w:tcW w:w="1296" w:type="dxa"/>
                  <w:vAlign w:val="center"/>
                </w:tcPr>
                <w:p w14:paraId="6DD76A23" w14:textId="77777777" w:rsidR="002535DA" w:rsidRDefault="002535DA" w:rsidP="002535DA">
                  <w:pPr>
                    <w:tabs>
                      <w:tab w:val="center" w:pos="4930"/>
                      <w:tab w:val="right" w:pos="9860"/>
                    </w:tabs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5</w:t>
                  </w:r>
                </w:p>
              </w:tc>
            </w:tr>
            <w:tr w:rsidR="002535DA" w14:paraId="0945A2BB" w14:textId="77777777" w:rsidTr="00E72F43">
              <w:tc>
                <w:tcPr>
                  <w:tcW w:w="1296" w:type="dxa"/>
                  <w:vAlign w:val="center"/>
                </w:tcPr>
                <w:p w14:paraId="01AE1D0A" w14:textId="77777777" w:rsidR="002535DA" w:rsidRDefault="002535DA" w:rsidP="002535DA">
                  <w:pPr>
                    <w:tabs>
                      <w:tab w:val="center" w:pos="4930"/>
                      <w:tab w:val="right" w:pos="9860"/>
                    </w:tabs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[70, 80)</w:t>
                  </w:r>
                </w:p>
              </w:tc>
              <w:tc>
                <w:tcPr>
                  <w:tcW w:w="1296" w:type="dxa"/>
                  <w:vAlign w:val="center"/>
                </w:tcPr>
                <w:p w14:paraId="0F9CB12C" w14:textId="77777777" w:rsidR="002535DA" w:rsidRDefault="002535DA" w:rsidP="002535DA">
                  <w:pPr>
                    <w:tabs>
                      <w:tab w:val="center" w:pos="4930"/>
                      <w:tab w:val="right" w:pos="9860"/>
                    </w:tabs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5</w:t>
                  </w:r>
                </w:p>
              </w:tc>
            </w:tr>
            <w:tr w:rsidR="002535DA" w14:paraId="172F4E1F" w14:textId="77777777" w:rsidTr="00E72F43">
              <w:tc>
                <w:tcPr>
                  <w:tcW w:w="1296" w:type="dxa"/>
                  <w:vAlign w:val="center"/>
                </w:tcPr>
                <w:p w14:paraId="4F809DD3" w14:textId="77777777" w:rsidR="002535DA" w:rsidRDefault="002535DA" w:rsidP="002535DA">
                  <w:pPr>
                    <w:tabs>
                      <w:tab w:val="center" w:pos="4930"/>
                      <w:tab w:val="right" w:pos="9860"/>
                    </w:tabs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[80, 90)</w:t>
                  </w:r>
                </w:p>
              </w:tc>
              <w:tc>
                <w:tcPr>
                  <w:tcW w:w="1296" w:type="dxa"/>
                  <w:vAlign w:val="center"/>
                </w:tcPr>
                <w:p w14:paraId="143382D8" w14:textId="77777777" w:rsidR="002535DA" w:rsidRDefault="002535DA" w:rsidP="002535DA">
                  <w:pPr>
                    <w:tabs>
                      <w:tab w:val="center" w:pos="4930"/>
                      <w:tab w:val="right" w:pos="9860"/>
                    </w:tabs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9</w:t>
                  </w:r>
                </w:p>
              </w:tc>
            </w:tr>
            <w:tr w:rsidR="002535DA" w14:paraId="0D89DD36" w14:textId="77777777" w:rsidTr="00E72F43">
              <w:tc>
                <w:tcPr>
                  <w:tcW w:w="1296" w:type="dxa"/>
                  <w:vAlign w:val="center"/>
                </w:tcPr>
                <w:p w14:paraId="0CD4B0D7" w14:textId="77777777" w:rsidR="002535DA" w:rsidRDefault="002535DA" w:rsidP="002535DA">
                  <w:pPr>
                    <w:tabs>
                      <w:tab w:val="center" w:pos="4930"/>
                      <w:tab w:val="right" w:pos="9860"/>
                    </w:tabs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[90, 100)</w:t>
                  </w:r>
                </w:p>
              </w:tc>
              <w:tc>
                <w:tcPr>
                  <w:tcW w:w="1296" w:type="dxa"/>
                  <w:vAlign w:val="center"/>
                </w:tcPr>
                <w:p w14:paraId="5690D6B6" w14:textId="77777777" w:rsidR="002535DA" w:rsidRDefault="002535DA" w:rsidP="002535DA">
                  <w:pPr>
                    <w:tabs>
                      <w:tab w:val="center" w:pos="4930"/>
                      <w:tab w:val="right" w:pos="9860"/>
                    </w:tabs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27</w:t>
                  </w:r>
                </w:p>
              </w:tc>
            </w:tr>
          </w:tbl>
          <w:p w14:paraId="21E3ADD7" w14:textId="77777777" w:rsidR="008F6D2D" w:rsidRDefault="008F6D2D" w:rsidP="00E72F43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112C3AA2" w14:textId="77777777" w:rsidR="008B62FA" w:rsidRDefault="002535DA" w:rsidP="00E72F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Estimate the </w:t>
            </w:r>
            <w:r w:rsidR="001B755B">
              <w:rPr>
                <w:rFonts w:ascii="Times New Roman" w:hAnsi="Times New Roman" w:cs="Times New Roman"/>
                <w:sz w:val="24"/>
                <w:szCs w:val="24"/>
              </w:rPr>
              <w:t>mean score on the exam using the midpoint of each class to represent the class.</w:t>
            </w:r>
          </w:p>
          <w:p w14:paraId="5D4C82E5" w14:textId="77777777" w:rsidR="001B755B" w:rsidRDefault="001B755B" w:rsidP="00E72F43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759068E5" w14:textId="7E68A2D8" w:rsidR="001B755B" w:rsidRDefault="00966BF9" w:rsidP="00E72F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70862">
              <w:rPr>
                <w:rFonts w:ascii="Times New Roman" w:hAnsi="Times New Roman" w:cs="Times New Roman"/>
                <w:b/>
                <w:sz w:val="24"/>
                <w:szCs w:val="24"/>
              </w:rPr>
              <w:t>Solution</w:t>
            </w:r>
            <w:r w:rsidR="007B6A38">
              <w:rPr>
                <w:rFonts w:ascii="Times New Roman" w:hAnsi="Times New Roman" w:cs="Times New Roman"/>
                <w:sz w:val="24"/>
                <w:szCs w:val="24"/>
              </w:rPr>
              <w:t xml:space="preserve"> In this example, the data are given in a frequency table.</w:t>
            </w:r>
            <w:r w:rsidR="00670862">
              <w:rPr>
                <w:rFonts w:ascii="Times New Roman" w:hAnsi="Times New Roman" w:cs="Times New Roman"/>
                <w:sz w:val="24"/>
                <w:szCs w:val="24"/>
              </w:rPr>
              <w:t xml:space="preserve"> For instance, the third row of the table indicates that there are </w:t>
            </w:r>
            <w:r w:rsidR="00910CDB">
              <w:rPr>
                <w:rFonts w:ascii="Times New Roman" w:hAnsi="Times New Roman" w:cs="Times New Roman"/>
                <w:sz w:val="24"/>
                <w:szCs w:val="24"/>
              </w:rPr>
              <w:t>5 data values in the interval [60, 70). We do not know exactly what the data values are</w:t>
            </w:r>
            <w:r w:rsidR="00923F27">
              <w:rPr>
                <w:rFonts w:ascii="Times New Roman" w:hAnsi="Times New Roman" w:cs="Times New Roman"/>
                <w:sz w:val="24"/>
                <w:szCs w:val="24"/>
              </w:rPr>
              <w:t xml:space="preserve"> so we will estimate all data values in [60, 70) with the representative </w:t>
            </w:r>
            <w:r w:rsidR="00281DE1">
              <w:rPr>
                <w:rFonts w:ascii="Times New Roman" w:hAnsi="Times New Roman" w:cs="Times New Roman"/>
                <w:sz w:val="24"/>
                <w:szCs w:val="24"/>
              </w:rPr>
              <w:t>value 65.</w:t>
            </w:r>
          </w:p>
          <w:p w14:paraId="42F677B8" w14:textId="045BA5D0" w:rsidR="00281DE1" w:rsidRDefault="00281DE1" w:rsidP="00E72F43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4AF4D97B" w14:textId="156775DE" w:rsidR="00281DE1" w:rsidRDefault="00281DE1" w:rsidP="00E72F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We could include five 65’s in the sum for the mean, however, it is easier to simply write </w:t>
            </w:r>
            <w:r w:rsidR="00462CB1" w:rsidRPr="00281DE1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540" w:dyaOrig="279" w14:anchorId="15A3872C">
                <v:shape id="_x0000_i1040" type="#_x0000_t75" style="width:27.05pt;height:14.4pt" o:ole="">
                  <v:imagedata r:id="rId42" o:title=""/>
                </v:shape>
                <o:OLEObject Type="Embed" ProgID="Equation.DSMT4" ShapeID="_x0000_i1040" DrawAspect="Content" ObjectID="_1629103931" r:id="rId43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462CB1">
              <w:rPr>
                <w:rFonts w:ascii="Times New Roman" w:hAnsi="Times New Roman" w:cs="Times New Roman"/>
                <w:sz w:val="24"/>
                <w:szCs w:val="24"/>
              </w:rPr>
              <w:t xml:space="preserve">instead of </w:t>
            </w:r>
            <w:r w:rsidR="00C863EA" w:rsidRPr="00462CB1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100" w:dyaOrig="279" w14:anchorId="1DE70CF8">
                <v:shape id="_x0000_i1041" type="#_x0000_t75" style="width:104.85pt;height:14.4pt" o:ole="">
                  <v:imagedata r:id="rId44" o:title=""/>
                </v:shape>
                <o:OLEObject Type="Embed" ProgID="Equation.DSMT4" ShapeID="_x0000_i1041" DrawAspect="Content" ObjectID="_1629103932" r:id="rId45"/>
              </w:object>
            </w:r>
            <w:r w:rsidR="00C863EA">
              <w:rPr>
                <w:rFonts w:ascii="Times New Roman" w:hAnsi="Times New Roman" w:cs="Times New Roman"/>
                <w:sz w:val="24"/>
                <w:szCs w:val="24"/>
              </w:rPr>
              <w:t>. Doing this for each data value gives the sample mean</w:t>
            </w:r>
          </w:p>
          <w:p w14:paraId="3D2185CA" w14:textId="77777777" w:rsidR="00702AC9" w:rsidRDefault="00702AC9" w:rsidP="00E72F43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364FD0EC" w14:textId="143A2343" w:rsidR="005A7527" w:rsidRDefault="005A7527" w:rsidP="005A7527">
            <w:pPr>
              <w:tabs>
                <w:tab w:val="center" w:pos="4930"/>
                <w:tab w:val="right" w:pos="986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="00702AC9" w:rsidRPr="00276644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5040" w:dyaOrig="620" w14:anchorId="43D563C4">
                <v:shape id="_x0000_i1042" type="#_x0000_t75" style="width:252.3pt;height:31.1pt" o:ole="">
                  <v:imagedata r:id="rId46" o:title=""/>
                </v:shape>
                <o:OLEObject Type="Embed" ProgID="Equation.DSMT4" ShapeID="_x0000_i1042" DrawAspect="Content" ObjectID="_1629103933" r:id="rId47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14:paraId="033D906C" w14:textId="77777777" w:rsidR="00923F27" w:rsidRDefault="00702AC9" w:rsidP="00E72F4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On a graphing calculator, we can compute the mean of </w:t>
            </w:r>
            <w:r w:rsidR="00F83C07">
              <w:rPr>
                <w:rFonts w:ascii="Times New Roman" w:hAnsi="Times New Roman" w:cs="Times New Roman"/>
                <w:sz w:val="24"/>
                <w:szCs w:val="24"/>
              </w:rPr>
              <w:t>frequency</w:t>
            </w:r>
            <w:r w:rsidR="00DE6344">
              <w:rPr>
                <w:rFonts w:ascii="Times New Roman" w:hAnsi="Times New Roman" w:cs="Times New Roman"/>
                <w:sz w:val="24"/>
                <w:szCs w:val="24"/>
              </w:rPr>
              <w:t xml:space="preserve"> data by entering the data values in L1 and the corresponding frequencies in L2:</w:t>
            </w:r>
          </w:p>
          <w:p w14:paraId="2BE3ECC9" w14:textId="77777777" w:rsidR="00DE6344" w:rsidRDefault="00DE6344" w:rsidP="00E72F43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0F19B8DA" w14:textId="77777777" w:rsidR="00DE6344" w:rsidRDefault="005F1FA7" w:rsidP="009476E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33FC0594" wp14:editId="7485B522">
                  <wp:extent cx="1829055" cy="1219370"/>
                  <wp:effectExtent l="0" t="0" r="0" b="0"/>
                  <wp:docPr id="12" name="Picture 12" descr="A picture containing clock&#10;&#10;Description generated with very high confidenc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2" name="mean_04.png"/>
                          <pic:cNvPicPr/>
                        </pic:nvPicPr>
                        <pic:blipFill>
                          <a:blip r:embed="rId4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29055" cy="121937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592E98AB" w14:textId="77777777" w:rsidR="009476EE" w:rsidRDefault="009476EE" w:rsidP="009476E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0708DCDE" w14:textId="77777777" w:rsidR="009476EE" w:rsidRDefault="009476EE" w:rsidP="009476E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Then compute the mean using the mean command followed by the names of the two lists</w:t>
            </w:r>
            <w:r w:rsidR="00091523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14:paraId="00D8DE1B" w14:textId="77777777" w:rsidR="00091523" w:rsidRDefault="00091523" w:rsidP="009476E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57166CE3" w14:textId="77777777" w:rsidR="00091523" w:rsidRDefault="00540D98" w:rsidP="0009152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5D370F2F" wp14:editId="321DEE00">
                  <wp:extent cx="1829055" cy="1219370"/>
                  <wp:effectExtent l="0" t="0" r="0" b="0"/>
                  <wp:docPr id="13" name="Picture 13" descr="A picture containing object&#10;&#10;Description generated with very high confidenc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3" name="mean_05.png"/>
                          <pic:cNvPicPr/>
                        </pic:nvPicPr>
                        <pic:blipFill>
                          <a:blip r:embed="rId4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29055" cy="121937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6F5E62D9" w14:textId="414033F7" w:rsidR="00540D98" w:rsidRDefault="00540D98" w:rsidP="0009152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14:paraId="753B6285" w14:textId="77777777" w:rsidR="008F6D2D" w:rsidRDefault="008F6D2D" w:rsidP="008F6D2D">
      <w:pPr>
        <w:rPr>
          <w:rFonts w:ascii="Times New Roman" w:hAnsi="Times New Roman" w:cs="Times New Roman"/>
          <w:sz w:val="24"/>
          <w:szCs w:val="24"/>
          <w:u w:val="single"/>
        </w:rPr>
      </w:pPr>
    </w:p>
    <w:p w14:paraId="3D7F0E73" w14:textId="77777777" w:rsidR="00D6414D" w:rsidRDefault="00D6414D" w:rsidP="008F6D2D">
      <w:pPr>
        <w:rPr>
          <w:rFonts w:ascii="Times New Roman" w:hAnsi="Times New Roman" w:cs="Times New Roman"/>
          <w:sz w:val="24"/>
          <w:szCs w:val="24"/>
          <w:u w:val="single"/>
        </w:rPr>
      </w:pPr>
    </w:p>
    <w:p w14:paraId="023F8035" w14:textId="6F5F7E59" w:rsidR="008F6D2D" w:rsidRDefault="008F6D2D" w:rsidP="008F6D2D">
      <w:pPr>
        <w:rPr>
          <w:rFonts w:ascii="Times New Roman" w:hAnsi="Times New Roman" w:cs="Times New Roman"/>
          <w:sz w:val="24"/>
          <w:szCs w:val="24"/>
          <w:u w:val="single"/>
        </w:rPr>
      </w:pPr>
      <w:r w:rsidRPr="00562439">
        <w:rPr>
          <w:rFonts w:ascii="Times New Roman" w:hAnsi="Times New Roman" w:cs="Times New Roman"/>
          <w:sz w:val="24"/>
          <w:szCs w:val="24"/>
          <w:u w:val="single"/>
        </w:rPr>
        <w:lastRenderedPageBreak/>
        <w:t>Practice</w:t>
      </w:r>
    </w:p>
    <w:tbl>
      <w:tblPr>
        <w:tblStyle w:val="TableGrid"/>
        <w:tblW w:w="10080" w:type="dxa"/>
        <w:tblLook w:val="04A0" w:firstRow="1" w:lastRow="0" w:firstColumn="1" w:lastColumn="0" w:noHBand="0" w:noVBand="1"/>
      </w:tblPr>
      <w:tblGrid>
        <w:gridCol w:w="10080"/>
      </w:tblGrid>
      <w:tr w:rsidR="008F6D2D" w14:paraId="25340471" w14:textId="77777777" w:rsidTr="00E72F43">
        <w:tc>
          <w:tcPr>
            <w:tcW w:w="10080" w:type="dxa"/>
          </w:tcPr>
          <w:p w14:paraId="321F664E" w14:textId="07ABE5B8" w:rsidR="008F6D2D" w:rsidRPr="00EF7FF6" w:rsidRDefault="00EF7FF6" w:rsidP="00EF7FF6">
            <w:pPr>
              <w:pStyle w:val="ListParagraph"/>
              <w:numPr>
                <w:ilvl w:val="0"/>
                <w:numId w:val="9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 w:rsidRPr="00EF7FF6">
              <w:rPr>
                <w:rFonts w:ascii="Times New Roman" w:hAnsi="Times New Roman" w:cs="Times New Roman"/>
                <w:sz w:val="24"/>
                <w:szCs w:val="24"/>
              </w:rPr>
              <w:t>Suppose the grades on an exam for a class are recorded in the table below.</w:t>
            </w:r>
          </w:p>
          <w:tbl>
            <w:tblPr>
              <w:tblStyle w:val="TableGrid"/>
              <w:tblpPr w:leftFromText="180" w:rightFromText="180" w:vertAnchor="text" w:horzAnchor="margin" w:tblpXSpec="center" w:tblpY="306"/>
              <w:tblOverlap w:val="never"/>
              <w:tblW w:w="0" w:type="auto"/>
              <w:tblLook w:val="04A0" w:firstRow="1" w:lastRow="0" w:firstColumn="1" w:lastColumn="0" w:noHBand="0" w:noVBand="1"/>
            </w:tblPr>
            <w:tblGrid>
              <w:gridCol w:w="1872"/>
              <w:gridCol w:w="1872"/>
            </w:tblGrid>
            <w:tr w:rsidR="00E25370" w14:paraId="347BC2A9" w14:textId="77777777" w:rsidTr="00C27C0B">
              <w:tc>
                <w:tcPr>
                  <w:tcW w:w="1872" w:type="dxa"/>
                  <w:vAlign w:val="center"/>
                </w:tcPr>
                <w:p w14:paraId="5CCE2EB0" w14:textId="77777777" w:rsidR="00E25370" w:rsidRDefault="00E25370" w:rsidP="00E25370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Class</w:t>
                  </w:r>
                </w:p>
              </w:tc>
              <w:tc>
                <w:tcPr>
                  <w:tcW w:w="1872" w:type="dxa"/>
                  <w:vAlign w:val="center"/>
                </w:tcPr>
                <w:p w14:paraId="6CE1FB8A" w14:textId="77777777" w:rsidR="00E25370" w:rsidRDefault="00E25370" w:rsidP="00E25370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Frequency</w:t>
                  </w:r>
                </w:p>
              </w:tc>
            </w:tr>
            <w:tr w:rsidR="00E25370" w14:paraId="6F8C9FFC" w14:textId="77777777" w:rsidTr="00C27C0B">
              <w:tc>
                <w:tcPr>
                  <w:tcW w:w="1872" w:type="dxa"/>
                  <w:vAlign w:val="center"/>
                </w:tcPr>
                <w:p w14:paraId="0AE7AC08" w14:textId="77777777" w:rsidR="00E25370" w:rsidRDefault="00E25370" w:rsidP="00E25370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[25, 40)</w:t>
                  </w:r>
                </w:p>
              </w:tc>
              <w:tc>
                <w:tcPr>
                  <w:tcW w:w="1872" w:type="dxa"/>
                  <w:vAlign w:val="center"/>
                </w:tcPr>
                <w:p w14:paraId="74BF7230" w14:textId="77777777" w:rsidR="00E25370" w:rsidRDefault="00E25370" w:rsidP="00E25370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2</w:t>
                  </w:r>
                </w:p>
              </w:tc>
            </w:tr>
            <w:tr w:rsidR="00E25370" w14:paraId="0343DB55" w14:textId="77777777" w:rsidTr="00C27C0B">
              <w:tc>
                <w:tcPr>
                  <w:tcW w:w="1872" w:type="dxa"/>
                  <w:vAlign w:val="center"/>
                </w:tcPr>
                <w:p w14:paraId="00E26CD4" w14:textId="77777777" w:rsidR="00E25370" w:rsidRDefault="00E25370" w:rsidP="00E25370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[40, 55)</w:t>
                  </w:r>
                </w:p>
              </w:tc>
              <w:tc>
                <w:tcPr>
                  <w:tcW w:w="1872" w:type="dxa"/>
                  <w:vAlign w:val="center"/>
                </w:tcPr>
                <w:p w14:paraId="0975B23F" w14:textId="77777777" w:rsidR="00E25370" w:rsidRDefault="00E25370" w:rsidP="00E25370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0</w:t>
                  </w:r>
                </w:p>
              </w:tc>
            </w:tr>
            <w:tr w:rsidR="00E25370" w14:paraId="2C2AB3AE" w14:textId="77777777" w:rsidTr="00C27C0B">
              <w:tc>
                <w:tcPr>
                  <w:tcW w:w="1872" w:type="dxa"/>
                  <w:vAlign w:val="center"/>
                </w:tcPr>
                <w:p w14:paraId="5D41EC95" w14:textId="77777777" w:rsidR="00E25370" w:rsidRDefault="00E25370" w:rsidP="00E25370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[55, 70)</w:t>
                  </w:r>
                </w:p>
              </w:tc>
              <w:tc>
                <w:tcPr>
                  <w:tcW w:w="1872" w:type="dxa"/>
                  <w:vAlign w:val="center"/>
                </w:tcPr>
                <w:p w14:paraId="451E0821" w14:textId="77777777" w:rsidR="00E25370" w:rsidRDefault="00E25370" w:rsidP="00E25370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3</w:t>
                  </w:r>
                </w:p>
              </w:tc>
            </w:tr>
            <w:tr w:rsidR="00E25370" w14:paraId="30A3BE69" w14:textId="77777777" w:rsidTr="00C27C0B">
              <w:tc>
                <w:tcPr>
                  <w:tcW w:w="1872" w:type="dxa"/>
                  <w:vAlign w:val="center"/>
                </w:tcPr>
                <w:p w14:paraId="7D3BDDF1" w14:textId="77777777" w:rsidR="00E25370" w:rsidRDefault="00E25370" w:rsidP="00E25370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[70, 85)</w:t>
                  </w:r>
                </w:p>
              </w:tc>
              <w:tc>
                <w:tcPr>
                  <w:tcW w:w="1872" w:type="dxa"/>
                  <w:vAlign w:val="center"/>
                </w:tcPr>
                <w:p w14:paraId="7CBE6E8B" w14:textId="77777777" w:rsidR="00E25370" w:rsidRDefault="00E25370" w:rsidP="00E25370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7</w:t>
                  </w:r>
                </w:p>
              </w:tc>
            </w:tr>
            <w:tr w:rsidR="00E25370" w14:paraId="06A811BD" w14:textId="77777777" w:rsidTr="00C27C0B">
              <w:tc>
                <w:tcPr>
                  <w:tcW w:w="1872" w:type="dxa"/>
                  <w:vAlign w:val="center"/>
                </w:tcPr>
                <w:p w14:paraId="14CC9BFD" w14:textId="77777777" w:rsidR="00E25370" w:rsidRDefault="00E25370" w:rsidP="00E25370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[85, 100)</w:t>
                  </w:r>
                </w:p>
              </w:tc>
              <w:tc>
                <w:tcPr>
                  <w:tcW w:w="1872" w:type="dxa"/>
                  <w:vAlign w:val="center"/>
                </w:tcPr>
                <w:p w14:paraId="0888E439" w14:textId="77777777" w:rsidR="00E25370" w:rsidRDefault="00E25370" w:rsidP="00E25370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8</w:t>
                  </w:r>
                </w:p>
              </w:tc>
            </w:tr>
          </w:tbl>
          <w:p w14:paraId="35D15D2C" w14:textId="77777777" w:rsidR="00E25370" w:rsidRDefault="00E25370" w:rsidP="00E72F43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37174736" w14:textId="77777777" w:rsidR="00E25370" w:rsidRDefault="00E25370" w:rsidP="00E72F43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787C374D" w14:textId="77777777" w:rsidR="00C27C0B" w:rsidRDefault="00C27C0B" w:rsidP="00E72F43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6C825933" w14:textId="77777777" w:rsidR="00C27C0B" w:rsidRDefault="00C27C0B" w:rsidP="00E72F43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577D67B6" w14:textId="77777777" w:rsidR="00C27C0B" w:rsidRDefault="00C27C0B" w:rsidP="00E72F43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0DCE3FF2" w14:textId="77777777" w:rsidR="00C27C0B" w:rsidRDefault="00C27C0B" w:rsidP="00E72F43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5D6C66B7" w14:textId="77777777" w:rsidR="00C27C0B" w:rsidRDefault="00C27C0B" w:rsidP="00E72F43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70D02535" w14:textId="77777777" w:rsidR="00C27C0B" w:rsidRDefault="00C27C0B" w:rsidP="00E72F43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461221F1" w14:textId="77777777" w:rsidR="00EF7FF6" w:rsidRDefault="00EF7FF6" w:rsidP="00EF7FF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Estimate the mean score on the exam using the midpoint of each class to represent the class.</w:t>
            </w:r>
          </w:p>
          <w:p w14:paraId="62898A5D" w14:textId="372C1235" w:rsidR="00C27C0B" w:rsidRDefault="00C27C0B" w:rsidP="00E72F43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30C348F5" w14:textId="4ED2A057" w:rsidR="00311A79" w:rsidRDefault="00311A79" w:rsidP="00E72F43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015E126F" w14:textId="10F5E439" w:rsidR="00311A79" w:rsidRDefault="00311A79" w:rsidP="00E72F43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44412584" w14:textId="124910E2" w:rsidR="00311A79" w:rsidRDefault="00311A79" w:rsidP="00E72F43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18197AAE" w14:textId="2484311E" w:rsidR="00311A79" w:rsidRDefault="00311A79" w:rsidP="00E72F43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7E5CFF72" w14:textId="50C0B76B" w:rsidR="00311A79" w:rsidRDefault="00311A79" w:rsidP="00E72F43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0C495938" w14:textId="74F0688C" w:rsidR="00311A79" w:rsidRDefault="00311A79" w:rsidP="00E72F43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45E7AD55" w14:textId="63F17410" w:rsidR="00311A79" w:rsidRDefault="00311A79" w:rsidP="00E72F43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40FE7004" w14:textId="7C1C19FF" w:rsidR="00311A79" w:rsidRDefault="00311A79" w:rsidP="00E72F43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5D1E55F4" w14:textId="6FD45777" w:rsidR="00311A79" w:rsidRDefault="00311A79" w:rsidP="00E72F43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402C6AAA" w14:textId="0304CE1C" w:rsidR="00311A79" w:rsidRDefault="00311A79" w:rsidP="00E72F43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6A63AD2F" w14:textId="0CF7D9F1" w:rsidR="00311A79" w:rsidRDefault="00311A79" w:rsidP="00E72F43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1B70B251" w14:textId="4D759701" w:rsidR="00311A79" w:rsidRDefault="00311A79" w:rsidP="00E72F43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332EE971" w14:textId="29BE52FE" w:rsidR="00311A79" w:rsidRDefault="00311A79" w:rsidP="00E72F43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0582A3EF" w14:textId="7FD7AA23" w:rsidR="00311A79" w:rsidRDefault="00311A79" w:rsidP="00E72F43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0FA70843" w14:textId="15F4BC72" w:rsidR="00311A79" w:rsidRDefault="00311A79" w:rsidP="00E72F43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68EE2D8A" w14:textId="1455F5F4" w:rsidR="00311A79" w:rsidRDefault="00311A79" w:rsidP="00E72F43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40C95DEB" w14:textId="0824D6C4" w:rsidR="00311A79" w:rsidRDefault="00311A79" w:rsidP="00E72F43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084FE13E" w14:textId="7B80B84C" w:rsidR="00311A79" w:rsidRDefault="00311A79" w:rsidP="00E72F43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142B4555" w14:textId="5B0F7BF5" w:rsidR="00311A79" w:rsidRDefault="00311A79" w:rsidP="00E72F43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7C135B0A" w14:textId="0D988433" w:rsidR="00311A79" w:rsidRDefault="00311A79" w:rsidP="00E72F43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2F144BDB" w14:textId="38AED44B" w:rsidR="00311A79" w:rsidRDefault="00311A79" w:rsidP="00E72F43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261322E1" w14:textId="472DDF37" w:rsidR="00311A79" w:rsidRDefault="00311A79" w:rsidP="00E72F43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45D913C7" w14:textId="33D8881E" w:rsidR="00311A79" w:rsidRDefault="00311A79" w:rsidP="00E72F43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14EAC40A" w14:textId="0D6F5EA5" w:rsidR="00311A79" w:rsidRDefault="00311A79" w:rsidP="00E72F43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048E9D76" w14:textId="6E3B7036" w:rsidR="00311A79" w:rsidRDefault="00311A79" w:rsidP="00E72F43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794CB83B" w14:textId="0F44AFF0" w:rsidR="00311A79" w:rsidRDefault="00311A79" w:rsidP="00E72F43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591E5171" w14:textId="7B275249" w:rsidR="00311A79" w:rsidRDefault="00311A79" w:rsidP="00E72F43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2E8CAC7D" w14:textId="65C1F586" w:rsidR="00311A79" w:rsidRDefault="00311A79" w:rsidP="00E72F43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5CF505C5" w14:textId="77777777" w:rsidR="00311A79" w:rsidRDefault="00311A79" w:rsidP="00E72F43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59261658" w14:textId="7C30430F" w:rsidR="00C27C0B" w:rsidRDefault="00C27C0B" w:rsidP="00E72F43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14:paraId="579B1EB1" w14:textId="77777777" w:rsidR="008F6D2D" w:rsidRDefault="008F6D2D" w:rsidP="008F6D2D">
      <w:pPr>
        <w:rPr>
          <w:rFonts w:ascii="Times New Roman" w:hAnsi="Times New Roman" w:cs="Times New Roman"/>
          <w:sz w:val="24"/>
          <w:szCs w:val="24"/>
        </w:rPr>
      </w:pPr>
    </w:p>
    <w:p w14:paraId="6CA7B87D" w14:textId="77777777" w:rsidR="004D707A" w:rsidRPr="005815C6" w:rsidRDefault="004D707A" w:rsidP="00380E5B">
      <w:pPr>
        <w:rPr>
          <w:rFonts w:ascii="Times New Roman" w:hAnsi="Times New Roman" w:cs="Times New Roman"/>
          <w:sz w:val="24"/>
          <w:szCs w:val="24"/>
        </w:rPr>
      </w:pPr>
    </w:p>
    <w:p w14:paraId="4E60EF74" w14:textId="727518F1" w:rsidR="00380E5B" w:rsidRDefault="00380E5B" w:rsidP="00380E5B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Question 3 – </w:t>
      </w:r>
      <w:r w:rsidR="00270249" w:rsidRPr="00270249">
        <w:rPr>
          <w:rFonts w:ascii="Times New Roman" w:hAnsi="Times New Roman" w:cs="Times New Roman"/>
          <w:sz w:val="24"/>
          <w:szCs w:val="24"/>
        </w:rPr>
        <w:t>What is the median of a dataset?</w:t>
      </w:r>
    </w:p>
    <w:p w14:paraId="77CF2049" w14:textId="77777777" w:rsidR="00380E5B" w:rsidRPr="00562439" w:rsidRDefault="00380E5B" w:rsidP="00380E5B">
      <w:pPr>
        <w:rPr>
          <w:rFonts w:ascii="Times New Roman" w:hAnsi="Times New Roman" w:cs="Times New Roman"/>
          <w:sz w:val="24"/>
          <w:szCs w:val="24"/>
          <w:u w:val="single"/>
        </w:rPr>
      </w:pPr>
      <w:r w:rsidRPr="00562439">
        <w:rPr>
          <w:rFonts w:ascii="Times New Roman" w:hAnsi="Times New Roman" w:cs="Times New Roman"/>
          <w:sz w:val="24"/>
          <w:szCs w:val="24"/>
          <w:u w:val="single"/>
        </w:rPr>
        <w:t>Key Terms</w:t>
      </w:r>
    </w:p>
    <w:p w14:paraId="601686FB" w14:textId="3A0E9F16" w:rsidR="00380E5B" w:rsidRDefault="00C8673A" w:rsidP="00380E5B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Median</w:t>
      </w:r>
    </w:p>
    <w:p w14:paraId="5DF9EDB3" w14:textId="77777777" w:rsidR="00C8673A" w:rsidRDefault="00C8673A" w:rsidP="00380E5B">
      <w:pPr>
        <w:rPr>
          <w:rFonts w:ascii="Times New Roman" w:hAnsi="Times New Roman" w:cs="Times New Roman"/>
          <w:sz w:val="24"/>
          <w:szCs w:val="24"/>
        </w:rPr>
      </w:pPr>
    </w:p>
    <w:p w14:paraId="1C74CAFD" w14:textId="76CECA91" w:rsidR="00E411FF" w:rsidRPr="00E411FF" w:rsidRDefault="00380E5B" w:rsidP="00E411FF">
      <w:pPr>
        <w:rPr>
          <w:rFonts w:ascii="Times New Roman" w:hAnsi="Times New Roman" w:cs="Times New Roman"/>
          <w:sz w:val="24"/>
          <w:szCs w:val="24"/>
          <w:u w:val="single"/>
        </w:rPr>
      </w:pPr>
      <w:r w:rsidRPr="00562439">
        <w:rPr>
          <w:rFonts w:ascii="Times New Roman" w:hAnsi="Times New Roman" w:cs="Times New Roman"/>
          <w:sz w:val="24"/>
          <w:szCs w:val="24"/>
          <w:u w:val="single"/>
        </w:rPr>
        <w:t>Summary</w:t>
      </w:r>
    </w:p>
    <w:p w14:paraId="479C08FA" w14:textId="77777777" w:rsidR="00E411FF" w:rsidRPr="00E411FF" w:rsidRDefault="00E411FF" w:rsidP="00E411FF">
      <w:pPr>
        <w:rPr>
          <w:rFonts w:ascii="Times New Roman" w:hAnsi="Times New Roman" w:cs="Times New Roman"/>
          <w:sz w:val="24"/>
          <w:szCs w:val="24"/>
          <w:lang w:bidi="en-US"/>
        </w:rPr>
      </w:pPr>
      <w:r w:rsidRPr="00E411FF">
        <w:rPr>
          <w:rFonts w:ascii="Times New Roman" w:hAnsi="Times New Roman" w:cs="Times New Roman"/>
          <w:sz w:val="24"/>
          <w:szCs w:val="24"/>
          <w:lang w:bidi="en-US"/>
        </w:rPr>
        <w:t>If the data is arranged in numerical order, the median is the center value that splits the data into two halves.</w:t>
      </w:r>
    </w:p>
    <w:p w14:paraId="5E28305A" w14:textId="3F2A4E41" w:rsidR="00DC7790" w:rsidRDefault="00E411FF" w:rsidP="00E411FF">
      <w:pPr>
        <w:rPr>
          <w:rFonts w:ascii="Times New Roman" w:hAnsi="Times New Roman" w:cs="Times New Roman"/>
          <w:sz w:val="24"/>
          <w:szCs w:val="24"/>
          <w:lang w:bidi="en-US"/>
        </w:rPr>
      </w:pPr>
      <w:r w:rsidRPr="00E411FF">
        <w:rPr>
          <w:rFonts w:ascii="Times New Roman" w:hAnsi="Times New Roman" w:cs="Times New Roman"/>
          <w:sz w:val="24"/>
          <w:szCs w:val="24"/>
          <w:lang w:bidi="en-US"/>
        </w:rPr>
        <w:t>Once the data is arranged in numerical order, the center value may be determined by dividing the total number of data by 2.</w:t>
      </w:r>
      <w:r w:rsidR="00826C12">
        <w:rPr>
          <w:rFonts w:ascii="Times New Roman" w:hAnsi="Times New Roman" w:cs="Times New Roman"/>
          <w:sz w:val="24"/>
          <w:szCs w:val="24"/>
          <w:lang w:bidi="en-US"/>
        </w:rPr>
        <w:t xml:space="preserve"> </w:t>
      </w:r>
      <w:r w:rsidR="00DC7790" w:rsidRPr="00E411FF">
        <w:rPr>
          <w:rFonts w:ascii="Times New Roman" w:hAnsi="Times New Roman" w:cs="Times New Roman"/>
          <w:sz w:val="24"/>
          <w:szCs w:val="24"/>
          <w:lang w:bidi="en-US"/>
        </w:rPr>
        <w:t>If the result</w:t>
      </w:r>
      <w:r w:rsidR="00DC7790">
        <w:rPr>
          <w:rFonts w:ascii="Times New Roman" w:hAnsi="Times New Roman" w:cs="Times New Roman"/>
          <w:sz w:val="24"/>
          <w:szCs w:val="24"/>
          <w:lang w:bidi="en-US"/>
        </w:rPr>
        <w:t xml:space="preserve"> of dividing the total number of data by 2</w:t>
      </w:r>
      <w:r w:rsidR="00DC7790" w:rsidRPr="00E411FF">
        <w:rPr>
          <w:rFonts w:ascii="Times New Roman" w:hAnsi="Times New Roman" w:cs="Times New Roman"/>
          <w:sz w:val="24"/>
          <w:szCs w:val="24"/>
          <w:lang w:bidi="en-US"/>
        </w:rPr>
        <w:t xml:space="preserve"> is not an integer, round the quotient up to the nearest integer. The center value is located at this position when the data is listed in numerical order</w:t>
      </w:r>
      <w:r w:rsidR="006B45B3">
        <w:rPr>
          <w:rFonts w:ascii="Times New Roman" w:hAnsi="Times New Roman" w:cs="Times New Roman"/>
          <w:sz w:val="24"/>
          <w:szCs w:val="24"/>
          <w:lang w:bidi="en-US"/>
        </w:rPr>
        <w:t>.</w:t>
      </w:r>
    </w:p>
    <w:p w14:paraId="59E2D6FE" w14:textId="14EE5E11" w:rsidR="00826C12" w:rsidRDefault="00740960" w:rsidP="00E411FF">
      <w:pPr>
        <w:rPr>
          <w:rFonts w:ascii="Times New Roman" w:hAnsi="Times New Roman" w:cs="Times New Roman"/>
          <w:sz w:val="24"/>
          <w:szCs w:val="24"/>
          <w:lang w:bidi="en-US"/>
        </w:rPr>
      </w:pPr>
      <w:r>
        <w:rPr>
          <w:rFonts w:ascii="Times New Roman" w:hAnsi="Times New Roman" w:cs="Times New Roman"/>
          <w:sz w:val="24"/>
          <w:szCs w:val="24"/>
          <w:lang w:bidi="en-US"/>
        </w:rPr>
        <w:t>Let’s see how this is done with</w:t>
      </w:r>
      <w:r w:rsidR="00861E54">
        <w:rPr>
          <w:rFonts w:ascii="Times New Roman" w:hAnsi="Times New Roman" w:cs="Times New Roman"/>
          <w:sz w:val="24"/>
          <w:szCs w:val="24"/>
          <w:lang w:bidi="en-US"/>
        </w:rPr>
        <w:t xml:space="preserve"> the data 1, 2, </w:t>
      </w:r>
      <w:r w:rsidR="008E24CB">
        <w:rPr>
          <w:rFonts w:ascii="Times New Roman" w:hAnsi="Times New Roman" w:cs="Times New Roman"/>
          <w:sz w:val="24"/>
          <w:szCs w:val="24"/>
          <w:lang w:bidi="en-US"/>
        </w:rPr>
        <w:t>4</w:t>
      </w:r>
      <w:r w:rsidR="00861E54">
        <w:rPr>
          <w:rFonts w:ascii="Times New Roman" w:hAnsi="Times New Roman" w:cs="Times New Roman"/>
          <w:sz w:val="24"/>
          <w:szCs w:val="24"/>
          <w:lang w:bidi="en-US"/>
        </w:rPr>
        <w:t>, 6, 10</w:t>
      </w:r>
      <w:r w:rsidR="00405981">
        <w:rPr>
          <w:rFonts w:ascii="Times New Roman" w:hAnsi="Times New Roman" w:cs="Times New Roman"/>
          <w:sz w:val="24"/>
          <w:szCs w:val="24"/>
          <w:lang w:bidi="en-US"/>
        </w:rPr>
        <w:t xml:space="preserve">. Since there are 5 data values, the median is in position 3 of the list (round up </w:t>
      </w:r>
      <w:r w:rsidR="008E24CB" w:rsidRPr="008E24CB">
        <w:rPr>
          <w:rFonts w:ascii="Times New Roman" w:hAnsi="Times New Roman" w:cs="Times New Roman"/>
          <w:position w:val="-12"/>
          <w:sz w:val="24"/>
          <w:szCs w:val="24"/>
          <w:lang w:bidi="en-US"/>
        </w:rPr>
        <w:object w:dxaOrig="180" w:dyaOrig="360" w14:anchorId="59F3C74A">
          <v:shape id="_x0000_i1043" type="#_x0000_t75" style="width:9.2pt;height:17.85pt" o:ole="">
            <v:imagedata r:id="rId50" o:title=""/>
          </v:shape>
          <o:OLEObject Type="Embed" ProgID="Equation.DSMT4" ShapeID="_x0000_i1043" DrawAspect="Content" ObjectID="_1629103934" r:id="rId51"/>
        </w:object>
      </w:r>
      <w:r w:rsidR="00405981">
        <w:rPr>
          <w:rFonts w:ascii="Times New Roman" w:hAnsi="Times New Roman" w:cs="Times New Roman"/>
          <w:sz w:val="24"/>
          <w:szCs w:val="24"/>
          <w:lang w:bidi="en-US"/>
        </w:rPr>
        <w:t xml:space="preserve"> </w:t>
      </w:r>
      <w:r w:rsidR="008E24CB">
        <w:rPr>
          <w:rFonts w:ascii="Times New Roman" w:hAnsi="Times New Roman" w:cs="Times New Roman"/>
          <w:sz w:val="24"/>
          <w:szCs w:val="24"/>
          <w:lang w:bidi="en-US"/>
        </w:rPr>
        <w:t>to 3). Since the number in position 3 is 4, the median is 4. Remember to order the list in numerical order first.</w:t>
      </w:r>
    </w:p>
    <w:p w14:paraId="48113A15" w14:textId="71039433" w:rsidR="00E411FF" w:rsidRDefault="00E411FF" w:rsidP="00E411FF">
      <w:pPr>
        <w:rPr>
          <w:rFonts w:ascii="Times New Roman" w:hAnsi="Times New Roman" w:cs="Times New Roman"/>
          <w:sz w:val="24"/>
          <w:szCs w:val="24"/>
          <w:lang w:bidi="en-US"/>
        </w:rPr>
      </w:pPr>
      <w:r w:rsidRPr="00E411FF">
        <w:rPr>
          <w:rFonts w:ascii="Times New Roman" w:hAnsi="Times New Roman" w:cs="Times New Roman"/>
          <w:sz w:val="24"/>
          <w:szCs w:val="24"/>
          <w:lang w:bidi="en-US"/>
        </w:rPr>
        <w:t>If the quotient is an integer, the median is the mean of the data located in that position and the following position.</w:t>
      </w:r>
      <w:r w:rsidR="003D7AE5">
        <w:rPr>
          <w:rFonts w:ascii="Times New Roman" w:hAnsi="Times New Roman" w:cs="Times New Roman"/>
          <w:sz w:val="24"/>
          <w:szCs w:val="24"/>
          <w:lang w:bidi="en-US"/>
        </w:rPr>
        <w:t xml:space="preserve"> For instance, the median of the data 2, 4, 7, </w:t>
      </w:r>
      <w:r w:rsidR="0017267C">
        <w:rPr>
          <w:rFonts w:ascii="Times New Roman" w:hAnsi="Times New Roman" w:cs="Times New Roman"/>
          <w:sz w:val="24"/>
          <w:szCs w:val="24"/>
          <w:lang w:bidi="en-US"/>
        </w:rPr>
        <w:t xml:space="preserve">12, 45, 45 is the mean of the data located in position </w:t>
      </w:r>
      <w:r w:rsidR="00142A4C">
        <w:rPr>
          <w:rFonts w:ascii="Times New Roman" w:hAnsi="Times New Roman" w:cs="Times New Roman"/>
          <w:sz w:val="24"/>
          <w:szCs w:val="24"/>
          <w:lang w:bidi="en-US"/>
        </w:rPr>
        <w:t xml:space="preserve">3 and 4. Since those data are 7 and 12, the median is </w:t>
      </w:r>
      <w:r w:rsidR="00D76C64" w:rsidRPr="00D76C64">
        <w:rPr>
          <w:rFonts w:ascii="Times New Roman" w:hAnsi="Times New Roman" w:cs="Times New Roman"/>
          <w:position w:val="-12"/>
          <w:sz w:val="24"/>
          <w:szCs w:val="24"/>
          <w:lang w:bidi="en-US"/>
        </w:rPr>
        <w:object w:dxaOrig="400" w:dyaOrig="360" w14:anchorId="64C33EBD">
          <v:shape id="_x0000_i1044" type="#_x0000_t75" style="width:20.75pt;height:17.85pt" o:ole="">
            <v:imagedata r:id="rId52" o:title=""/>
          </v:shape>
          <o:OLEObject Type="Embed" ProgID="Equation.DSMT4" ShapeID="_x0000_i1044" DrawAspect="Content" ObjectID="_1629103935" r:id="rId53"/>
        </w:object>
      </w:r>
      <w:r w:rsidR="00142A4C">
        <w:rPr>
          <w:rFonts w:ascii="Times New Roman" w:hAnsi="Times New Roman" w:cs="Times New Roman"/>
          <w:sz w:val="24"/>
          <w:szCs w:val="24"/>
          <w:lang w:bidi="en-US"/>
        </w:rPr>
        <w:t xml:space="preserve"> </w:t>
      </w:r>
      <w:r w:rsidR="00D76C64">
        <w:rPr>
          <w:rFonts w:ascii="Times New Roman" w:hAnsi="Times New Roman" w:cs="Times New Roman"/>
          <w:sz w:val="24"/>
          <w:szCs w:val="24"/>
          <w:lang w:bidi="en-US"/>
        </w:rPr>
        <w:t>or 9.5.</w:t>
      </w:r>
    </w:p>
    <w:p w14:paraId="315949B6" w14:textId="213889C3" w:rsidR="00CB51C6" w:rsidRPr="00E411FF" w:rsidRDefault="00CB51C6" w:rsidP="00E411FF">
      <w:pPr>
        <w:rPr>
          <w:rFonts w:ascii="Times New Roman" w:hAnsi="Times New Roman" w:cs="Times New Roman"/>
          <w:sz w:val="24"/>
          <w:szCs w:val="24"/>
          <w:lang w:bidi="en-US"/>
        </w:rPr>
      </w:pPr>
      <w:r>
        <w:rPr>
          <w:rFonts w:ascii="Times New Roman" w:hAnsi="Times New Roman" w:cs="Times New Roman"/>
          <w:sz w:val="24"/>
          <w:szCs w:val="24"/>
          <w:lang w:bidi="en-US"/>
        </w:rPr>
        <w:t>To calculate the median of a set of data, follow the steps below.</w:t>
      </w:r>
    </w:p>
    <w:tbl>
      <w:tblPr>
        <w:tblStyle w:val="TableGrid"/>
        <w:tblW w:w="10080" w:type="dxa"/>
        <w:tblCellMar>
          <w:top w:w="115" w:type="dxa"/>
          <w:left w:w="115" w:type="dxa"/>
          <w:bottom w:w="115" w:type="dxa"/>
          <w:right w:w="115" w:type="dxa"/>
        </w:tblCellMar>
        <w:tblLook w:val="04A0" w:firstRow="1" w:lastRow="0" w:firstColumn="1" w:lastColumn="0" w:noHBand="0" w:noVBand="1"/>
      </w:tblPr>
      <w:tblGrid>
        <w:gridCol w:w="6480"/>
        <w:gridCol w:w="3600"/>
      </w:tblGrid>
      <w:tr w:rsidR="00851A2B" w14:paraId="6905ED09" w14:textId="77777777" w:rsidTr="003344E0">
        <w:tc>
          <w:tcPr>
            <w:tcW w:w="6480" w:type="dxa"/>
          </w:tcPr>
          <w:p w14:paraId="646EBB67" w14:textId="77777777" w:rsidR="00851A2B" w:rsidRDefault="00851A2B" w:rsidP="00851A2B">
            <w:pPr>
              <w:pStyle w:val="ListParagraph"/>
              <w:numPr>
                <w:ilvl w:val="0"/>
                <w:numId w:val="13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Start by entering the data into a list on the calculator. Press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sym w:font="TI-83 Symbols" w:char="F085"/>
            </w:r>
            <w:r>
              <w:rPr>
                <w:rFonts w:ascii="Times New Roman" w:hAnsi="Times New Roman" w:cs="Times New Roman"/>
                <w:sz w:val="24"/>
                <w:szCs w:val="24"/>
              </w:rPr>
              <w:sym w:font="TI-83 Symbols" w:char="F0CD"/>
            </w:r>
            <w:r>
              <w:rPr>
                <w:rFonts w:ascii="Times New Roman" w:hAnsi="Times New Roman" w:cs="Times New Roman"/>
                <w:sz w:val="24"/>
                <w:szCs w:val="24"/>
              </w:rPr>
              <w:t>to enter a list.</w:t>
            </w:r>
          </w:p>
          <w:p w14:paraId="07184719" w14:textId="77777777" w:rsidR="00851A2B" w:rsidRDefault="00851A2B" w:rsidP="00851A2B">
            <w:pPr>
              <w:pStyle w:val="ListParagraph"/>
              <w:numPr>
                <w:ilvl w:val="0"/>
                <w:numId w:val="13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Enter each data value under L1 followed by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sym w:font="TI-83 Symbols" w:char="F0CD"/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14:paraId="496C340B" w14:textId="77777777" w:rsidR="00851A2B" w:rsidRPr="003350EF" w:rsidRDefault="00851A2B" w:rsidP="00851A2B">
            <w:pPr>
              <w:pStyle w:val="ListParagraph"/>
              <w:numPr>
                <w:ilvl w:val="0"/>
                <w:numId w:val="13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Once each data value has been entered, press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sym w:font="TI-83 Symbols" w:char="F079"/>
            </w:r>
            <w:r>
              <w:rPr>
                <w:rFonts w:ascii="Times New Roman" w:hAnsi="Times New Roman" w:cs="Times New Roman"/>
                <w:sz w:val="24"/>
                <w:szCs w:val="24"/>
              </w:rPr>
              <w:sym w:font="TI-83 Symbols" w:char="F07A"/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to quit the list editor and return to the home screen.</w:t>
            </w:r>
          </w:p>
        </w:tc>
        <w:tc>
          <w:tcPr>
            <w:tcW w:w="3600" w:type="dxa"/>
            <w:vAlign w:val="center"/>
          </w:tcPr>
          <w:p w14:paraId="5715590B" w14:textId="77777777" w:rsidR="00851A2B" w:rsidRDefault="00851A2B" w:rsidP="003344E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47E80598" wp14:editId="2B2B71C2">
                  <wp:extent cx="1829055" cy="1219370"/>
                  <wp:effectExtent l="0" t="0" r="0" b="0"/>
                  <wp:docPr id="7" name="Picture 7" descr="A picture containing clock, object&#10;&#10;Description generated with very high confidenc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" name="mean_01.png"/>
                          <pic:cNvPicPr/>
                        </pic:nvPicPr>
                        <pic:blipFill>
                          <a:blip r:embed="rId3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29055" cy="121937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51A2B" w14:paraId="388991E7" w14:textId="77777777" w:rsidTr="003344E0">
        <w:tc>
          <w:tcPr>
            <w:tcW w:w="6480" w:type="dxa"/>
          </w:tcPr>
          <w:p w14:paraId="23635DA5" w14:textId="77777777" w:rsidR="00851A2B" w:rsidRDefault="00851A2B" w:rsidP="00851A2B">
            <w:pPr>
              <w:pStyle w:val="ListParagraph"/>
              <w:numPr>
                <w:ilvl w:val="0"/>
                <w:numId w:val="13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From the home screen, press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sym w:font="TI-83 Symbols" w:char="F079"/>
            </w:r>
            <w:r>
              <w:rPr>
                <w:rFonts w:ascii="Times New Roman" w:hAnsi="Times New Roman" w:cs="Times New Roman"/>
                <w:sz w:val="24"/>
                <w:szCs w:val="24"/>
              </w:rPr>
              <w:sym w:font="TI-83 Symbols" w:char="F085"/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to access the LIST commands.</w:t>
            </w:r>
          </w:p>
          <w:p w14:paraId="360C4195" w14:textId="77777777" w:rsidR="00851A2B" w:rsidRDefault="00851A2B" w:rsidP="00851A2B">
            <w:pPr>
              <w:pStyle w:val="ListParagraph"/>
              <w:numPr>
                <w:ilvl w:val="0"/>
                <w:numId w:val="13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Press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sym w:font="TI-83 Symbols" w:char="F07E"/>
            </w:r>
            <w:r>
              <w:rPr>
                <w:rFonts w:ascii="Times New Roman" w:hAnsi="Times New Roman" w:cs="Times New Roman"/>
                <w:sz w:val="24"/>
                <w:szCs w:val="24"/>
              </w:rPr>
              <w:sym w:font="TI-83 Symbols" w:char="F07E"/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to move the cursor to the MATH menu.</w:t>
            </w:r>
          </w:p>
          <w:p w14:paraId="0F3CC547" w14:textId="142E622F" w:rsidR="00851A2B" w:rsidRDefault="00851A2B" w:rsidP="00851A2B">
            <w:pPr>
              <w:pStyle w:val="ListParagraph"/>
              <w:numPr>
                <w:ilvl w:val="0"/>
                <w:numId w:val="13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Press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sym w:font="TI-83 Symbols" w:char="F086"/>
            </w:r>
            <w:r>
              <w:rPr>
                <w:rFonts w:ascii="Times New Roman" w:hAnsi="Times New Roman" w:cs="Times New Roman"/>
                <w:sz w:val="24"/>
                <w:szCs w:val="24"/>
              </w:rPr>
              <w:sym w:font="TI-83 Symbols" w:char="F086"/>
            </w:r>
            <w:r w:rsidR="00CB6AEC">
              <w:rPr>
                <w:rFonts w:ascii="Times New Roman" w:hAnsi="Times New Roman" w:cs="Times New Roman"/>
                <w:sz w:val="24"/>
                <w:szCs w:val="24"/>
              </w:rPr>
              <w:sym w:font="TI-83 Symbols" w:char="F086"/>
            </w:r>
            <w:r>
              <w:rPr>
                <w:rFonts w:ascii="Times New Roman" w:hAnsi="Times New Roman" w:cs="Times New Roman"/>
                <w:sz w:val="24"/>
                <w:szCs w:val="24"/>
              </w:rPr>
              <w:sym w:font="TI-83 Symbols" w:char="F0CD"/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or </w:t>
            </w:r>
            <w:r w:rsidR="00D170CF">
              <w:rPr>
                <w:rFonts w:ascii="Times New Roman" w:hAnsi="Times New Roman" w:cs="Times New Roman"/>
                <w:sz w:val="24"/>
                <w:szCs w:val="24"/>
              </w:rPr>
              <w:sym w:font="TI-83 Symbols" w:char="F0B6"/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to paste the me</w:t>
            </w:r>
            <w:r w:rsidR="00D170CF">
              <w:rPr>
                <w:rFonts w:ascii="Times New Roman" w:hAnsi="Times New Roman" w:cs="Times New Roman"/>
                <w:sz w:val="24"/>
                <w:szCs w:val="24"/>
              </w:rPr>
              <w:t>dian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( command to the home screen.</w:t>
            </w:r>
          </w:p>
        </w:tc>
        <w:tc>
          <w:tcPr>
            <w:tcW w:w="3600" w:type="dxa"/>
            <w:vAlign w:val="center"/>
          </w:tcPr>
          <w:p w14:paraId="2968E799" w14:textId="4E49B4B7" w:rsidR="00851A2B" w:rsidRDefault="009917EF" w:rsidP="003344E0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7CA6AE70" wp14:editId="697CBA39">
                  <wp:extent cx="1829055" cy="1219370"/>
                  <wp:effectExtent l="0" t="0" r="0" b="0"/>
                  <wp:docPr id="10" name="Picture 10" descr="A picture containing object, clock&#10;&#10;Description generated with very high confidenc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" name="median_01.png"/>
                          <pic:cNvPicPr/>
                        </pic:nvPicPr>
                        <pic:blipFill>
                          <a:blip r:embed="rId5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29055" cy="121937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51A2B" w14:paraId="165B4EBA" w14:textId="77777777" w:rsidTr="003344E0">
        <w:tc>
          <w:tcPr>
            <w:tcW w:w="6480" w:type="dxa"/>
          </w:tcPr>
          <w:p w14:paraId="10AF2309" w14:textId="436BBDBF" w:rsidR="00851A2B" w:rsidRDefault="00851A2B" w:rsidP="00851A2B">
            <w:pPr>
              <w:pStyle w:val="ListParagraph"/>
              <w:numPr>
                <w:ilvl w:val="0"/>
                <w:numId w:val="13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After the me</w:t>
            </w:r>
            <w:r w:rsidR="00D170CF">
              <w:rPr>
                <w:rFonts w:ascii="Times New Roman" w:hAnsi="Times New Roman" w:cs="Times New Roman"/>
                <w:sz w:val="24"/>
                <w:szCs w:val="24"/>
              </w:rPr>
              <w:t>dian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( command, we need to insert the name of the list we are using. Press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sym w:font="TI-83 Symbols" w:char="F079"/>
            </w:r>
            <w:r>
              <w:rPr>
                <w:rFonts w:ascii="Times New Roman" w:hAnsi="Times New Roman" w:cs="Times New Roman"/>
                <w:sz w:val="24"/>
                <w:szCs w:val="24"/>
              </w:rPr>
              <w:sym w:font="TI-83 Symbols" w:char="F0C0"/>
            </w:r>
            <w:r>
              <w:rPr>
                <w:rFonts w:ascii="Times New Roman" w:hAnsi="Times New Roman" w:cs="Times New Roman"/>
                <w:sz w:val="24"/>
                <w:szCs w:val="24"/>
              </w:rPr>
              <w:sym w:font="TI-83 Symbols" w:char="F0A4"/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to paste the name of the list, L1 and a parentheses into the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homescreen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14:paraId="29DFDB20" w14:textId="087FC2F8" w:rsidR="00851A2B" w:rsidRDefault="00851A2B" w:rsidP="00851A2B">
            <w:pPr>
              <w:pStyle w:val="ListParagraph"/>
              <w:numPr>
                <w:ilvl w:val="0"/>
                <w:numId w:val="13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Press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sym w:font="TI-83 Symbols" w:char="F0CD"/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to calculate the me</w:t>
            </w:r>
            <w:r w:rsidR="00B304F9">
              <w:rPr>
                <w:rFonts w:ascii="Times New Roman" w:hAnsi="Times New Roman" w:cs="Times New Roman"/>
                <w:sz w:val="24"/>
                <w:szCs w:val="24"/>
              </w:rPr>
              <w:t>dian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3600" w:type="dxa"/>
            <w:vAlign w:val="center"/>
          </w:tcPr>
          <w:p w14:paraId="0BE61FB6" w14:textId="4FBC8AFA" w:rsidR="00851A2B" w:rsidRDefault="009917EF" w:rsidP="003344E0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0F2C6A45" wp14:editId="57876A31">
                  <wp:extent cx="1829055" cy="1219370"/>
                  <wp:effectExtent l="0" t="0" r="0" b="0"/>
                  <wp:docPr id="11" name="Picture 11" descr="A picture containing object, clock&#10;&#10;Description generated with very high confidenc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" name="median_02.png"/>
                          <pic:cNvPicPr/>
                        </pic:nvPicPr>
                        <pic:blipFill>
                          <a:blip r:embed="rId5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29055" cy="121937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07ACDD37" w14:textId="77777777" w:rsidR="00380E5B" w:rsidRDefault="00380E5B" w:rsidP="00380E5B">
      <w:pPr>
        <w:rPr>
          <w:rFonts w:ascii="Times New Roman" w:hAnsi="Times New Roman" w:cs="Times New Roman"/>
          <w:sz w:val="24"/>
          <w:szCs w:val="24"/>
        </w:rPr>
      </w:pPr>
    </w:p>
    <w:p w14:paraId="0DAF46BF" w14:textId="77777777" w:rsidR="00380E5B" w:rsidRPr="00562439" w:rsidRDefault="00380E5B" w:rsidP="00380E5B">
      <w:pPr>
        <w:rPr>
          <w:rFonts w:ascii="Times New Roman" w:hAnsi="Times New Roman" w:cs="Times New Roman"/>
          <w:sz w:val="24"/>
          <w:szCs w:val="24"/>
          <w:u w:val="single"/>
        </w:rPr>
      </w:pPr>
      <w:r w:rsidRPr="00562439">
        <w:rPr>
          <w:rFonts w:ascii="Times New Roman" w:hAnsi="Times New Roman" w:cs="Times New Roman"/>
          <w:sz w:val="24"/>
          <w:szCs w:val="24"/>
          <w:u w:val="single"/>
        </w:rPr>
        <w:t>Notes</w:t>
      </w:r>
    </w:p>
    <w:p w14:paraId="1839D6F8" w14:textId="77777777" w:rsidR="00380E5B" w:rsidRDefault="00380E5B" w:rsidP="00380E5B">
      <w:pPr>
        <w:rPr>
          <w:rFonts w:ascii="Times New Roman" w:hAnsi="Times New Roman" w:cs="Times New Roman"/>
          <w:sz w:val="24"/>
          <w:szCs w:val="24"/>
        </w:rPr>
      </w:pPr>
    </w:p>
    <w:p w14:paraId="7DF8A9CD" w14:textId="77777777" w:rsidR="00380E5B" w:rsidRDefault="00380E5B" w:rsidP="00380E5B">
      <w:pPr>
        <w:rPr>
          <w:rFonts w:ascii="Times New Roman" w:hAnsi="Times New Roman" w:cs="Times New Roman"/>
          <w:sz w:val="24"/>
          <w:szCs w:val="24"/>
        </w:rPr>
      </w:pPr>
    </w:p>
    <w:p w14:paraId="47972924" w14:textId="77777777" w:rsidR="00380E5B" w:rsidRDefault="00380E5B" w:rsidP="00380E5B">
      <w:pPr>
        <w:rPr>
          <w:rFonts w:ascii="Times New Roman" w:hAnsi="Times New Roman" w:cs="Times New Roman"/>
          <w:sz w:val="24"/>
          <w:szCs w:val="24"/>
        </w:rPr>
      </w:pPr>
    </w:p>
    <w:p w14:paraId="0D1213BC" w14:textId="77777777" w:rsidR="00380E5B" w:rsidRDefault="00380E5B" w:rsidP="00380E5B">
      <w:pPr>
        <w:rPr>
          <w:rFonts w:ascii="Times New Roman" w:hAnsi="Times New Roman" w:cs="Times New Roman"/>
          <w:sz w:val="24"/>
          <w:szCs w:val="24"/>
        </w:rPr>
      </w:pPr>
    </w:p>
    <w:p w14:paraId="098BDBFB" w14:textId="77777777" w:rsidR="00380E5B" w:rsidRDefault="00380E5B" w:rsidP="00380E5B">
      <w:pPr>
        <w:rPr>
          <w:rFonts w:ascii="Times New Roman" w:hAnsi="Times New Roman" w:cs="Times New Roman"/>
          <w:sz w:val="24"/>
          <w:szCs w:val="24"/>
        </w:rPr>
      </w:pPr>
    </w:p>
    <w:p w14:paraId="5582E700" w14:textId="77777777" w:rsidR="00380E5B" w:rsidRDefault="00380E5B" w:rsidP="00380E5B">
      <w:pPr>
        <w:rPr>
          <w:rFonts w:ascii="Times New Roman" w:hAnsi="Times New Roman" w:cs="Times New Roman"/>
          <w:sz w:val="24"/>
          <w:szCs w:val="24"/>
        </w:rPr>
      </w:pPr>
    </w:p>
    <w:p w14:paraId="19E4DB65" w14:textId="77777777" w:rsidR="00380E5B" w:rsidRDefault="00380E5B" w:rsidP="00380E5B">
      <w:pPr>
        <w:rPr>
          <w:rFonts w:ascii="Times New Roman" w:hAnsi="Times New Roman" w:cs="Times New Roman"/>
          <w:sz w:val="24"/>
          <w:szCs w:val="24"/>
        </w:rPr>
      </w:pPr>
    </w:p>
    <w:p w14:paraId="7BC176D9" w14:textId="77777777" w:rsidR="00380E5B" w:rsidRDefault="00380E5B" w:rsidP="00380E5B">
      <w:pPr>
        <w:rPr>
          <w:rFonts w:ascii="Times New Roman" w:hAnsi="Times New Roman" w:cs="Times New Roman"/>
          <w:sz w:val="24"/>
          <w:szCs w:val="24"/>
        </w:rPr>
      </w:pPr>
    </w:p>
    <w:p w14:paraId="47F955C6" w14:textId="77777777" w:rsidR="00380E5B" w:rsidRDefault="00380E5B" w:rsidP="00380E5B">
      <w:pPr>
        <w:rPr>
          <w:rFonts w:ascii="Times New Roman" w:hAnsi="Times New Roman" w:cs="Times New Roman"/>
          <w:sz w:val="24"/>
          <w:szCs w:val="24"/>
        </w:rPr>
      </w:pPr>
    </w:p>
    <w:p w14:paraId="723735DD" w14:textId="77777777" w:rsidR="00D6414D" w:rsidRDefault="00D6414D" w:rsidP="00380E5B">
      <w:pPr>
        <w:rPr>
          <w:rFonts w:ascii="Times New Roman" w:hAnsi="Times New Roman" w:cs="Times New Roman"/>
          <w:sz w:val="24"/>
          <w:szCs w:val="24"/>
          <w:u w:val="single"/>
        </w:rPr>
      </w:pPr>
    </w:p>
    <w:p w14:paraId="4C63E074" w14:textId="77777777" w:rsidR="00D6414D" w:rsidRDefault="00D6414D" w:rsidP="00380E5B">
      <w:pPr>
        <w:rPr>
          <w:rFonts w:ascii="Times New Roman" w:hAnsi="Times New Roman" w:cs="Times New Roman"/>
          <w:sz w:val="24"/>
          <w:szCs w:val="24"/>
          <w:u w:val="single"/>
        </w:rPr>
      </w:pPr>
    </w:p>
    <w:p w14:paraId="4708B162" w14:textId="77777777" w:rsidR="00D6414D" w:rsidRDefault="00D6414D" w:rsidP="00380E5B">
      <w:pPr>
        <w:rPr>
          <w:rFonts w:ascii="Times New Roman" w:hAnsi="Times New Roman" w:cs="Times New Roman"/>
          <w:sz w:val="24"/>
          <w:szCs w:val="24"/>
          <w:u w:val="single"/>
        </w:rPr>
      </w:pPr>
    </w:p>
    <w:p w14:paraId="67130E30" w14:textId="77777777" w:rsidR="008315D0" w:rsidRDefault="008315D0" w:rsidP="00380E5B">
      <w:pPr>
        <w:rPr>
          <w:rFonts w:ascii="Times New Roman" w:hAnsi="Times New Roman" w:cs="Times New Roman"/>
          <w:sz w:val="24"/>
          <w:szCs w:val="24"/>
          <w:u w:val="single"/>
        </w:rPr>
      </w:pPr>
    </w:p>
    <w:p w14:paraId="604704AF" w14:textId="77777777" w:rsidR="008315D0" w:rsidRDefault="008315D0" w:rsidP="00380E5B">
      <w:pPr>
        <w:rPr>
          <w:rFonts w:ascii="Times New Roman" w:hAnsi="Times New Roman" w:cs="Times New Roman"/>
          <w:sz w:val="24"/>
          <w:szCs w:val="24"/>
          <w:u w:val="single"/>
        </w:rPr>
      </w:pPr>
    </w:p>
    <w:p w14:paraId="469D41C4" w14:textId="77777777" w:rsidR="008315D0" w:rsidRDefault="008315D0" w:rsidP="00380E5B">
      <w:pPr>
        <w:rPr>
          <w:rFonts w:ascii="Times New Roman" w:hAnsi="Times New Roman" w:cs="Times New Roman"/>
          <w:sz w:val="24"/>
          <w:szCs w:val="24"/>
          <w:u w:val="single"/>
        </w:rPr>
      </w:pPr>
    </w:p>
    <w:p w14:paraId="48196C9D" w14:textId="77777777" w:rsidR="008315D0" w:rsidRDefault="008315D0" w:rsidP="00380E5B">
      <w:pPr>
        <w:rPr>
          <w:rFonts w:ascii="Times New Roman" w:hAnsi="Times New Roman" w:cs="Times New Roman"/>
          <w:sz w:val="24"/>
          <w:szCs w:val="24"/>
          <w:u w:val="single"/>
        </w:rPr>
      </w:pPr>
    </w:p>
    <w:p w14:paraId="5508F002" w14:textId="77777777" w:rsidR="008315D0" w:rsidRDefault="008315D0" w:rsidP="00380E5B">
      <w:pPr>
        <w:rPr>
          <w:rFonts w:ascii="Times New Roman" w:hAnsi="Times New Roman" w:cs="Times New Roman"/>
          <w:sz w:val="24"/>
          <w:szCs w:val="24"/>
          <w:u w:val="single"/>
        </w:rPr>
      </w:pPr>
    </w:p>
    <w:p w14:paraId="50F27CA3" w14:textId="77777777" w:rsidR="008315D0" w:rsidRDefault="008315D0" w:rsidP="00380E5B">
      <w:pPr>
        <w:rPr>
          <w:rFonts w:ascii="Times New Roman" w:hAnsi="Times New Roman" w:cs="Times New Roman"/>
          <w:sz w:val="24"/>
          <w:szCs w:val="24"/>
          <w:u w:val="single"/>
        </w:rPr>
      </w:pPr>
    </w:p>
    <w:p w14:paraId="1B8869EE" w14:textId="77777777" w:rsidR="008315D0" w:rsidRDefault="008315D0" w:rsidP="00380E5B">
      <w:pPr>
        <w:rPr>
          <w:rFonts w:ascii="Times New Roman" w:hAnsi="Times New Roman" w:cs="Times New Roman"/>
          <w:sz w:val="24"/>
          <w:szCs w:val="24"/>
          <w:u w:val="single"/>
        </w:rPr>
      </w:pPr>
    </w:p>
    <w:p w14:paraId="53A054D4" w14:textId="77777777" w:rsidR="008315D0" w:rsidRDefault="008315D0" w:rsidP="00380E5B">
      <w:pPr>
        <w:rPr>
          <w:rFonts w:ascii="Times New Roman" w:hAnsi="Times New Roman" w:cs="Times New Roman"/>
          <w:sz w:val="24"/>
          <w:szCs w:val="24"/>
          <w:u w:val="single"/>
        </w:rPr>
      </w:pPr>
    </w:p>
    <w:p w14:paraId="4B3EAE6E" w14:textId="77777777" w:rsidR="008315D0" w:rsidRDefault="008315D0" w:rsidP="00380E5B">
      <w:pPr>
        <w:rPr>
          <w:rFonts w:ascii="Times New Roman" w:hAnsi="Times New Roman" w:cs="Times New Roman"/>
          <w:sz w:val="24"/>
          <w:szCs w:val="24"/>
          <w:u w:val="single"/>
        </w:rPr>
      </w:pPr>
    </w:p>
    <w:p w14:paraId="435C58FB" w14:textId="48E318E4" w:rsidR="00380E5B" w:rsidRDefault="00380E5B" w:rsidP="00380E5B">
      <w:pPr>
        <w:rPr>
          <w:rFonts w:ascii="Times New Roman" w:hAnsi="Times New Roman" w:cs="Times New Roman"/>
          <w:sz w:val="24"/>
          <w:szCs w:val="24"/>
        </w:rPr>
      </w:pPr>
      <w:r w:rsidRPr="00562439">
        <w:rPr>
          <w:rFonts w:ascii="Times New Roman" w:hAnsi="Times New Roman" w:cs="Times New Roman"/>
          <w:sz w:val="24"/>
          <w:szCs w:val="24"/>
          <w:u w:val="single"/>
        </w:rPr>
        <w:lastRenderedPageBreak/>
        <w:t>Guided Example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</w:p>
    <w:tbl>
      <w:tblPr>
        <w:tblStyle w:val="TableGrid"/>
        <w:tblW w:w="10080" w:type="dxa"/>
        <w:tblLook w:val="04A0" w:firstRow="1" w:lastRow="0" w:firstColumn="1" w:lastColumn="0" w:noHBand="0" w:noVBand="1"/>
      </w:tblPr>
      <w:tblGrid>
        <w:gridCol w:w="10080"/>
      </w:tblGrid>
      <w:tr w:rsidR="001C0279" w14:paraId="68CA8023" w14:textId="77777777" w:rsidTr="001C0279">
        <w:tc>
          <w:tcPr>
            <w:tcW w:w="10080" w:type="dxa"/>
          </w:tcPr>
          <w:p w14:paraId="397B915B" w14:textId="77777777" w:rsidR="00477499" w:rsidRPr="00540629" w:rsidRDefault="00477499" w:rsidP="0047749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bookmarkStart w:id="1" w:name="_Hlk511159020"/>
            <w:r w:rsidRPr="00540629">
              <w:rPr>
                <w:rFonts w:ascii="Times New Roman" w:hAnsi="Times New Roman" w:cs="Times New Roman"/>
                <w:sz w:val="24"/>
                <w:szCs w:val="24"/>
              </w:rPr>
              <w:t>Suppose the grades on an exam for a class are recorded in the table below.</w:t>
            </w:r>
          </w:p>
          <w:p w14:paraId="54841A50" w14:textId="77777777" w:rsidR="00477499" w:rsidRDefault="00477499" w:rsidP="0047749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tbl>
            <w:tblPr>
              <w:tblStyle w:val="TableGrid"/>
              <w:tblW w:w="0" w:type="auto"/>
              <w:tblInd w:w="599" w:type="dxa"/>
              <w:tblLook w:val="04A0" w:firstRow="1" w:lastRow="0" w:firstColumn="1" w:lastColumn="0" w:noHBand="0" w:noVBand="1"/>
            </w:tblPr>
            <w:tblGrid>
              <w:gridCol w:w="864"/>
              <w:gridCol w:w="864"/>
              <w:gridCol w:w="864"/>
              <w:gridCol w:w="864"/>
              <w:gridCol w:w="864"/>
              <w:gridCol w:w="864"/>
              <w:gridCol w:w="864"/>
              <w:gridCol w:w="864"/>
              <w:gridCol w:w="864"/>
              <w:gridCol w:w="864"/>
            </w:tblGrid>
            <w:tr w:rsidR="00477499" w14:paraId="78651465" w14:textId="77777777" w:rsidTr="00E72F43">
              <w:tc>
                <w:tcPr>
                  <w:tcW w:w="864" w:type="dxa"/>
                  <w:vAlign w:val="center"/>
                </w:tcPr>
                <w:p w14:paraId="6AF24920" w14:textId="77777777" w:rsidR="00477499" w:rsidRPr="008D66B4" w:rsidRDefault="00477499" w:rsidP="00477499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8D66B4">
                    <w:rPr>
                      <w:rFonts w:ascii="Times New Roman" w:hAnsi="Times New Roman" w:cs="Times New Roman"/>
                    </w:rPr>
                    <w:t>44%</w:t>
                  </w:r>
                </w:p>
              </w:tc>
              <w:tc>
                <w:tcPr>
                  <w:tcW w:w="864" w:type="dxa"/>
                  <w:vAlign w:val="center"/>
                </w:tcPr>
                <w:p w14:paraId="6BEC3733" w14:textId="77777777" w:rsidR="00477499" w:rsidRPr="008D66B4" w:rsidRDefault="00477499" w:rsidP="00477499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8D66B4">
                    <w:rPr>
                      <w:rFonts w:ascii="Times New Roman" w:hAnsi="Times New Roman" w:cs="Times New Roman"/>
                    </w:rPr>
                    <w:t>65%</w:t>
                  </w:r>
                </w:p>
              </w:tc>
              <w:tc>
                <w:tcPr>
                  <w:tcW w:w="864" w:type="dxa"/>
                  <w:vAlign w:val="center"/>
                </w:tcPr>
                <w:p w14:paraId="600E92FD" w14:textId="77777777" w:rsidR="00477499" w:rsidRPr="008D66B4" w:rsidRDefault="00477499" w:rsidP="00477499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8D66B4">
                    <w:rPr>
                      <w:rFonts w:ascii="Times New Roman" w:hAnsi="Times New Roman" w:cs="Times New Roman"/>
                    </w:rPr>
                    <w:t>70%</w:t>
                  </w:r>
                </w:p>
              </w:tc>
              <w:tc>
                <w:tcPr>
                  <w:tcW w:w="864" w:type="dxa"/>
                  <w:vAlign w:val="center"/>
                </w:tcPr>
                <w:p w14:paraId="2A29F0AB" w14:textId="77777777" w:rsidR="00477499" w:rsidRPr="008D66B4" w:rsidRDefault="00477499" w:rsidP="00477499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8D66B4">
                    <w:rPr>
                      <w:rFonts w:ascii="Times New Roman" w:hAnsi="Times New Roman" w:cs="Times New Roman"/>
                    </w:rPr>
                    <w:t>94%</w:t>
                  </w:r>
                </w:p>
              </w:tc>
              <w:tc>
                <w:tcPr>
                  <w:tcW w:w="864" w:type="dxa"/>
                  <w:vAlign w:val="center"/>
                </w:tcPr>
                <w:p w14:paraId="26029428" w14:textId="77777777" w:rsidR="00477499" w:rsidRPr="008D66B4" w:rsidRDefault="00477499" w:rsidP="00477499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8D66B4">
                    <w:rPr>
                      <w:rFonts w:ascii="Times New Roman" w:hAnsi="Times New Roman" w:cs="Times New Roman"/>
                    </w:rPr>
                    <w:t>96%</w:t>
                  </w:r>
                </w:p>
              </w:tc>
              <w:tc>
                <w:tcPr>
                  <w:tcW w:w="864" w:type="dxa"/>
                  <w:vAlign w:val="center"/>
                </w:tcPr>
                <w:p w14:paraId="4BFA99AC" w14:textId="77777777" w:rsidR="00477499" w:rsidRPr="008D66B4" w:rsidRDefault="00477499" w:rsidP="00477499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8D66B4">
                    <w:rPr>
                      <w:rFonts w:ascii="Times New Roman" w:hAnsi="Times New Roman" w:cs="Times New Roman"/>
                    </w:rPr>
                    <w:t>90%</w:t>
                  </w:r>
                </w:p>
              </w:tc>
              <w:tc>
                <w:tcPr>
                  <w:tcW w:w="864" w:type="dxa"/>
                  <w:vAlign w:val="center"/>
                </w:tcPr>
                <w:p w14:paraId="67E63ED6" w14:textId="77777777" w:rsidR="00477499" w:rsidRPr="008D66B4" w:rsidRDefault="00477499" w:rsidP="00477499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8D66B4">
                    <w:rPr>
                      <w:rFonts w:ascii="Times New Roman" w:hAnsi="Times New Roman" w:cs="Times New Roman"/>
                    </w:rPr>
                    <w:t>94%</w:t>
                  </w:r>
                </w:p>
              </w:tc>
              <w:tc>
                <w:tcPr>
                  <w:tcW w:w="864" w:type="dxa"/>
                  <w:vAlign w:val="center"/>
                </w:tcPr>
                <w:p w14:paraId="07059267" w14:textId="77777777" w:rsidR="00477499" w:rsidRPr="008D66B4" w:rsidRDefault="00477499" w:rsidP="00477499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8D66B4">
                    <w:rPr>
                      <w:rFonts w:ascii="Times New Roman" w:hAnsi="Times New Roman" w:cs="Times New Roman"/>
                    </w:rPr>
                    <w:t>99%</w:t>
                  </w:r>
                </w:p>
              </w:tc>
              <w:tc>
                <w:tcPr>
                  <w:tcW w:w="864" w:type="dxa"/>
                  <w:vAlign w:val="center"/>
                </w:tcPr>
                <w:p w14:paraId="7BCE3A27" w14:textId="77777777" w:rsidR="00477499" w:rsidRPr="008D66B4" w:rsidRDefault="00477499" w:rsidP="00477499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8D66B4">
                    <w:rPr>
                      <w:rFonts w:ascii="Times New Roman" w:hAnsi="Times New Roman" w:cs="Times New Roman"/>
                    </w:rPr>
                    <w:t>85%</w:t>
                  </w:r>
                </w:p>
              </w:tc>
              <w:tc>
                <w:tcPr>
                  <w:tcW w:w="864" w:type="dxa"/>
                  <w:vAlign w:val="center"/>
                </w:tcPr>
                <w:p w14:paraId="3199E7F9" w14:textId="77777777" w:rsidR="00477499" w:rsidRPr="008D66B4" w:rsidRDefault="00477499" w:rsidP="00477499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8D66B4">
                    <w:rPr>
                      <w:rFonts w:ascii="Times New Roman" w:hAnsi="Times New Roman" w:cs="Times New Roman"/>
                    </w:rPr>
                    <w:t>73%</w:t>
                  </w:r>
                </w:p>
              </w:tc>
            </w:tr>
            <w:tr w:rsidR="00477499" w14:paraId="2370BC0D" w14:textId="77777777" w:rsidTr="00E72F43">
              <w:tc>
                <w:tcPr>
                  <w:tcW w:w="864" w:type="dxa"/>
                  <w:vAlign w:val="center"/>
                </w:tcPr>
                <w:p w14:paraId="58CC57D5" w14:textId="77777777" w:rsidR="00477499" w:rsidRPr="008D66B4" w:rsidRDefault="00477499" w:rsidP="00477499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8D66B4">
                    <w:rPr>
                      <w:rFonts w:ascii="Times New Roman" w:hAnsi="Times New Roman" w:cs="Times New Roman"/>
                    </w:rPr>
                    <w:t>96%</w:t>
                  </w:r>
                </w:p>
              </w:tc>
              <w:tc>
                <w:tcPr>
                  <w:tcW w:w="864" w:type="dxa"/>
                  <w:vAlign w:val="center"/>
                </w:tcPr>
                <w:p w14:paraId="32526B02" w14:textId="77777777" w:rsidR="00477499" w:rsidRPr="008D66B4" w:rsidRDefault="00477499" w:rsidP="00477499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8D66B4">
                    <w:rPr>
                      <w:rFonts w:ascii="Times New Roman" w:hAnsi="Times New Roman" w:cs="Times New Roman"/>
                    </w:rPr>
                    <w:t>98%</w:t>
                  </w:r>
                </w:p>
              </w:tc>
              <w:tc>
                <w:tcPr>
                  <w:tcW w:w="864" w:type="dxa"/>
                  <w:vAlign w:val="center"/>
                </w:tcPr>
                <w:p w14:paraId="1EE00365" w14:textId="77777777" w:rsidR="00477499" w:rsidRPr="008D66B4" w:rsidRDefault="00477499" w:rsidP="00477499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8D66B4">
                    <w:rPr>
                      <w:rFonts w:ascii="Times New Roman" w:hAnsi="Times New Roman" w:cs="Times New Roman"/>
                    </w:rPr>
                    <w:t>96%</w:t>
                  </w:r>
                </w:p>
              </w:tc>
              <w:tc>
                <w:tcPr>
                  <w:tcW w:w="864" w:type="dxa"/>
                  <w:vAlign w:val="center"/>
                </w:tcPr>
                <w:p w14:paraId="12EF011A" w14:textId="77777777" w:rsidR="00477499" w:rsidRPr="008D66B4" w:rsidRDefault="00477499" w:rsidP="00477499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8D66B4">
                    <w:rPr>
                      <w:rFonts w:ascii="Times New Roman" w:hAnsi="Times New Roman" w:cs="Times New Roman"/>
                    </w:rPr>
                    <w:t>96%</w:t>
                  </w:r>
                </w:p>
              </w:tc>
              <w:tc>
                <w:tcPr>
                  <w:tcW w:w="864" w:type="dxa"/>
                  <w:vAlign w:val="center"/>
                </w:tcPr>
                <w:p w14:paraId="7609F9E4" w14:textId="77777777" w:rsidR="00477499" w:rsidRPr="008D66B4" w:rsidRDefault="00477499" w:rsidP="00477499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8D66B4">
                    <w:rPr>
                      <w:rFonts w:ascii="Times New Roman" w:hAnsi="Times New Roman" w:cs="Times New Roman"/>
                    </w:rPr>
                    <w:t>95%</w:t>
                  </w:r>
                </w:p>
              </w:tc>
              <w:tc>
                <w:tcPr>
                  <w:tcW w:w="864" w:type="dxa"/>
                  <w:vAlign w:val="center"/>
                </w:tcPr>
                <w:p w14:paraId="77C4898D" w14:textId="77777777" w:rsidR="00477499" w:rsidRPr="008D66B4" w:rsidRDefault="00477499" w:rsidP="00477499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8D66B4">
                    <w:rPr>
                      <w:rFonts w:ascii="Times New Roman" w:hAnsi="Times New Roman" w:cs="Times New Roman"/>
                    </w:rPr>
                    <w:t>73%</w:t>
                  </w:r>
                </w:p>
              </w:tc>
              <w:tc>
                <w:tcPr>
                  <w:tcW w:w="864" w:type="dxa"/>
                  <w:vAlign w:val="center"/>
                </w:tcPr>
                <w:p w14:paraId="49DDCB73" w14:textId="77777777" w:rsidR="00477499" w:rsidRPr="008D66B4" w:rsidRDefault="00477499" w:rsidP="00477499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8D66B4">
                    <w:rPr>
                      <w:rFonts w:ascii="Times New Roman" w:hAnsi="Times New Roman" w:cs="Times New Roman"/>
                    </w:rPr>
                    <w:t>80%</w:t>
                  </w:r>
                </w:p>
              </w:tc>
              <w:tc>
                <w:tcPr>
                  <w:tcW w:w="864" w:type="dxa"/>
                  <w:vAlign w:val="center"/>
                </w:tcPr>
                <w:p w14:paraId="5CD2E3E6" w14:textId="77777777" w:rsidR="00477499" w:rsidRPr="008D66B4" w:rsidRDefault="00477499" w:rsidP="00477499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8D66B4">
                    <w:rPr>
                      <w:rFonts w:ascii="Times New Roman" w:hAnsi="Times New Roman" w:cs="Times New Roman"/>
                    </w:rPr>
                    <w:t>94%</w:t>
                  </w:r>
                </w:p>
              </w:tc>
              <w:tc>
                <w:tcPr>
                  <w:tcW w:w="864" w:type="dxa"/>
                  <w:vAlign w:val="center"/>
                </w:tcPr>
                <w:p w14:paraId="217DE8B1" w14:textId="77777777" w:rsidR="00477499" w:rsidRPr="008D66B4" w:rsidRDefault="00477499" w:rsidP="00477499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8D66B4">
                    <w:rPr>
                      <w:rFonts w:ascii="Times New Roman" w:hAnsi="Times New Roman" w:cs="Times New Roman"/>
                    </w:rPr>
                    <w:t>85%</w:t>
                  </w:r>
                </w:p>
              </w:tc>
              <w:tc>
                <w:tcPr>
                  <w:tcW w:w="864" w:type="dxa"/>
                  <w:vAlign w:val="center"/>
                </w:tcPr>
                <w:p w14:paraId="7654849F" w14:textId="77777777" w:rsidR="00477499" w:rsidRPr="008D66B4" w:rsidRDefault="00477499" w:rsidP="00477499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8D66B4">
                    <w:rPr>
                      <w:rFonts w:ascii="Times New Roman" w:hAnsi="Times New Roman" w:cs="Times New Roman"/>
                    </w:rPr>
                    <w:t>93%</w:t>
                  </w:r>
                </w:p>
              </w:tc>
            </w:tr>
            <w:tr w:rsidR="00477499" w14:paraId="3411777B" w14:textId="77777777" w:rsidTr="00E72F43">
              <w:tc>
                <w:tcPr>
                  <w:tcW w:w="864" w:type="dxa"/>
                  <w:vAlign w:val="center"/>
                </w:tcPr>
                <w:p w14:paraId="36EB14F7" w14:textId="77777777" w:rsidR="00477499" w:rsidRPr="008D66B4" w:rsidRDefault="00477499" w:rsidP="00477499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8D66B4">
                    <w:rPr>
                      <w:rFonts w:ascii="Times New Roman" w:hAnsi="Times New Roman" w:cs="Times New Roman"/>
                    </w:rPr>
                    <w:t>96%</w:t>
                  </w:r>
                </w:p>
              </w:tc>
              <w:tc>
                <w:tcPr>
                  <w:tcW w:w="864" w:type="dxa"/>
                  <w:vAlign w:val="center"/>
                </w:tcPr>
                <w:p w14:paraId="73902430" w14:textId="77777777" w:rsidR="00477499" w:rsidRPr="008D66B4" w:rsidRDefault="00477499" w:rsidP="00477499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8D66B4">
                    <w:rPr>
                      <w:rFonts w:ascii="Times New Roman" w:hAnsi="Times New Roman" w:cs="Times New Roman"/>
                    </w:rPr>
                    <w:t>73%</w:t>
                  </w:r>
                </w:p>
              </w:tc>
              <w:tc>
                <w:tcPr>
                  <w:tcW w:w="864" w:type="dxa"/>
                  <w:vAlign w:val="center"/>
                </w:tcPr>
                <w:p w14:paraId="7BC94B2E" w14:textId="77777777" w:rsidR="00477499" w:rsidRPr="008D66B4" w:rsidRDefault="00477499" w:rsidP="00477499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8D66B4">
                    <w:rPr>
                      <w:rFonts w:ascii="Times New Roman" w:hAnsi="Times New Roman" w:cs="Times New Roman"/>
                    </w:rPr>
                    <w:t>94%</w:t>
                  </w:r>
                </w:p>
              </w:tc>
              <w:tc>
                <w:tcPr>
                  <w:tcW w:w="864" w:type="dxa"/>
                  <w:vAlign w:val="center"/>
                </w:tcPr>
                <w:p w14:paraId="74562CC0" w14:textId="77777777" w:rsidR="00477499" w:rsidRPr="008D66B4" w:rsidRDefault="00477499" w:rsidP="00477499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8D66B4">
                    <w:rPr>
                      <w:rFonts w:ascii="Times New Roman" w:hAnsi="Times New Roman" w:cs="Times New Roman"/>
                    </w:rPr>
                    <w:t>67%</w:t>
                  </w:r>
                </w:p>
              </w:tc>
              <w:tc>
                <w:tcPr>
                  <w:tcW w:w="864" w:type="dxa"/>
                  <w:vAlign w:val="center"/>
                </w:tcPr>
                <w:p w14:paraId="28FFCA7F" w14:textId="77777777" w:rsidR="00477499" w:rsidRPr="008D66B4" w:rsidRDefault="00477499" w:rsidP="00477499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8D66B4">
                    <w:rPr>
                      <w:rFonts w:ascii="Times New Roman" w:hAnsi="Times New Roman" w:cs="Times New Roman"/>
                    </w:rPr>
                    <w:t>61%</w:t>
                  </w:r>
                </w:p>
              </w:tc>
              <w:tc>
                <w:tcPr>
                  <w:tcW w:w="864" w:type="dxa"/>
                  <w:vAlign w:val="center"/>
                </w:tcPr>
                <w:p w14:paraId="780830A4" w14:textId="77777777" w:rsidR="00477499" w:rsidRPr="008D66B4" w:rsidRDefault="00477499" w:rsidP="00477499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8D66B4">
                    <w:rPr>
                      <w:rFonts w:ascii="Times New Roman" w:hAnsi="Times New Roman" w:cs="Times New Roman"/>
                    </w:rPr>
                    <w:t>93%</w:t>
                  </w:r>
                </w:p>
              </w:tc>
              <w:tc>
                <w:tcPr>
                  <w:tcW w:w="864" w:type="dxa"/>
                  <w:vAlign w:val="center"/>
                </w:tcPr>
                <w:p w14:paraId="6D3F00DB" w14:textId="77777777" w:rsidR="00477499" w:rsidRPr="008D66B4" w:rsidRDefault="00477499" w:rsidP="00477499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8D66B4">
                    <w:rPr>
                      <w:rFonts w:ascii="Times New Roman" w:hAnsi="Times New Roman" w:cs="Times New Roman"/>
                    </w:rPr>
                    <w:t>97%</w:t>
                  </w:r>
                </w:p>
              </w:tc>
              <w:tc>
                <w:tcPr>
                  <w:tcW w:w="864" w:type="dxa"/>
                  <w:vAlign w:val="center"/>
                </w:tcPr>
                <w:p w14:paraId="2510C660" w14:textId="77777777" w:rsidR="00477499" w:rsidRPr="008D66B4" w:rsidRDefault="00477499" w:rsidP="00477499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8D66B4">
                    <w:rPr>
                      <w:rFonts w:ascii="Times New Roman" w:hAnsi="Times New Roman" w:cs="Times New Roman"/>
                    </w:rPr>
                    <w:t>80%</w:t>
                  </w:r>
                </w:p>
              </w:tc>
              <w:tc>
                <w:tcPr>
                  <w:tcW w:w="864" w:type="dxa"/>
                  <w:vAlign w:val="center"/>
                </w:tcPr>
                <w:p w14:paraId="0F970B3F" w14:textId="77777777" w:rsidR="00477499" w:rsidRPr="008D66B4" w:rsidRDefault="00477499" w:rsidP="00477499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8D66B4">
                    <w:rPr>
                      <w:rFonts w:ascii="Times New Roman" w:hAnsi="Times New Roman" w:cs="Times New Roman"/>
                    </w:rPr>
                    <w:t>99%</w:t>
                  </w:r>
                </w:p>
              </w:tc>
              <w:tc>
                <w:tcPr>
                  <w:tcW w:w="864" w:type="dxa"/>
                  <w:vAlign w:val="center"/>
                </w:tcPr>
                <w:p w14:paraId="30973678" w14:textId="77777777" w:rsidR="00477499" w:rsidRPr="008D66B4" w:rsidRDefault="00477499" w:rsidP="00477499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</w:p>
              </w:tc>
            </w:tr>
            <w:tr w:rsidR="00477499" w14:paraId="4E457687" w14:textId="77777777" w:rsidTr="00E72F43">
              <w:tc>
                <w:tcPr>
                  <w:tcW w:w="864" w:type="dxa"/>
                  <w:vAlign w:val="center"/>
                </w:tcPr>
                <w:p w14:paraId="1D217404" w14:textId="77777777" w:rsidR="00477499" w:rsidRPr="008D66B4" w:rsidRDefault="00477499" w:rsidP="00477499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8D66B4">
                    <w:rPr>
                      <w:rFonts w:ascii="Times New Roman" w:hAnsi="Times New Roman" w:cs="Times New Roman"/>
                    </w:rPr>
                    <w:t>81%</w:t>
                  </w:r>
                </w:p>
              </w:tc>
              <w:tc>
                <w:tcPr>
                  <w:tcW w:w="864" w:type="dxa"/>
                  <w:vAlign w:val="center"/>
                </w:tcPr>
                <w:p w14:paraId="276C7820" w14:textId="77777777" w:rsidR="00477499" w:rsidRPr="008D66B4" w:rsidRDefault="00477499" w:rsidP="00477499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8D66B4">
                    <w:rPr>
                      <w:rFonts w:ascii="Times New Roman" w:hAnsi="Times New Roman" w:cs="Times New Roman"/>
                    </w:rPr>
                    <w:t>61%</w:t>
                  </w:r>
                </w:p>
              </w:tc>
              <w:tc>
                <w:tcPr>
                  <w:tcW w:w="864" w:type="dxa"/>
                  <w:vAlign w:val="center"/>
                </w:tcPr>
                <w:p w14:paraId="07491FB9" w14:textId="77777777" w:rsidR="00477499" w:rsidRPr="008D66B4" w:rsidRDefault="00477499" w:rsidP="00477499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8D66B4">
                    <w:rPr>
                      <w:rFonts w:ascii="Times New Roman" w:hAnsi="Times New Roman" w:cs="Times New Roman"/>
                    </w:rPr>
                    <w:t>87%</w:t>
                  </w:r>
                </w:p>
              </w:tc>
              <w:tc>
                <w:tcPr>
                  <w:tcW w:w="864" w:type="dxa"/>
                  <w:vAlign w:val="center"/>
                </w:tcPr>
                <w:p w14:paraId="1B52A33F" w14:textId="77777777" w:rsidR="00477499" w:rsidRPr="008D66B4" w:rsidRDefault="00477499" w:rsidP="00477499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8D66B4">
                    <w:rPr>
                      <w:rFonts w:ascii="Times New Roman" w:hAnsi="Times New Roman" w:cs="Times New Roman"/>
                    </w:rPr>
                    <w:t>83%</w:t>
                  </w:r>
                </w:p>
              </w:tc>
              <w:tc>
                <w:tcPr>
                  <w:tcW w:w="864" w:type="dxa"/>
                  <w:vAlign w:val="center"/>
                </w:tcPr>
                <w:p w14:paraId="4C4D73B7" w14:textId="77777777" w:rsidR="00477499" w:rsidRPr="008D66B4" w:rsidRDefault="00477499" w:rsidP="00477499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8D66B4">
                    <w:rPr>
                      <w:rFonts w:ascii="Times New Roman" w:hAnsi="Times New Roman" w:cs="Times New Roman"/>
                    </w:rPr>
                    <w:t>96%</w:t>
                  </w:r>
                </w:p>
              </w:tc>
              <w:tc>
                <w:tcPr>
                  <w:tcW w:w="864" w:type="dxa"/>
                  <w:vAlign w:val="center"/>
                </w:tcPr>
                <w:p w14:paraId="525D066D" w14:textId="77777777" w:rsidR="00477499" w:rsidRPr="008D66B4" w:rsidRDefault="00477499" w:rsidP="00477499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8D66B4">
                    <w:rPr>
                      <w:rFonts w:ascii="Times New Roman" w:hAnsi="Times New Roman" w:cs="Times New Roman"/>
                    </w:rPr>
                    <w:t>95%</w:t>
                  </w:r>
                </w:p>
              </w:tc>
              <w:tc>
                <w:tcPr>
                  <w:tcW w:w="864" w:type="dxa"/>
                  <w:vAlign w:val="center"/>
                </w:tcPr>
                <w:p w14:paraId="55CC605C" w14:textId="77777777" w:rsidR="00477499" w:rsidRPr="008D66B4" w:rsidRDefault="00477499" w:rsidP="00477499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8D66B4">
                    <w:rPr>
                      <w:rFonts w:ascii="Times New Roman" w:hAnsi="Times New Roman" w:cs="Times New Roman"/>
                    </w:rPr>
                    <w:t>84%</w:t>
                  </w:r>
                </w:p>
              </w:tc>
              <w:tc>
                <w:tcPr>
                  <w:tcW w:w="864" w:type="dxa"/>
                  <w:vAlign w:val="center"/>
                </w:tcPr>
                <w:p w14:paraId="1C997E51" w14:textId="77777777" w:rsidR="00477499" w:rsidRPr="008D66B4" w:rsidRDefault="00477499" w:rsidP="00477499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8D66B4">
                    <w:rPr>
                      <w:rFonts w:ascii="Times New Roman" w:hAnsi="Times New Roman" w:cs="Times New Roman"/>
                    </w:rPr>
                    <w:t>69%</w:t>
                  </w:r>
                </w:p>
              </w:tc>
              <w:tc>
                <w:tcPr>
                  <w:tcW w:w="864" w:type="dxa"/>
                  <w:vAlign w:val="center"/>
                </w:tcPr>
                <w:p w14:paraId="478FBB8C" w14:textId="77777777" w:rsidR="00477499" w:rsidRPr="008D66B4" w:rsidRDefault="00477499" w:rsidP="00477499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8D66B4">
                    <w:rPr>
                      <w:rFonts w:ascii="Times New Roman" w:hAnsi="Times New Roman" w:cs="Times New Roman"/>
                    </w:rPr>
                    <w:t>92%</w:t>
                  </w:r>
                </w:p>
              </w:tc>
              <w:tc>
                <w:tcPr>
                  <w:tcW w:w="864" w:type="dxa"/>
                  <w:vAlign w:val="center"/>
                </w:tcPr>
                <w:p w14:paraId="701AC6B1" w14:textId="77777777" w:rsidR="00477499" w:rsidRPr="008D66B4" w:rsidRDefault="00477499" w:rsidP="00477499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</w:p>
              </w:tc>
            </w:tr>
            <w:tr w:rsidR="00477499" w14:paraId="0B27B519" w14:textId="77777777" w:rsidTr="00E72F43">
              <w:tc>
                <w:tcPr>
                  <w:tcW w:w="864" w:type="dxa"/>
                  <w:vAlign w:val="center"/>
                </w:tcPr>
                <w:p w14:paraId="59E0E731" w14:textId="77777777" w:rsidR="00477499" w:rsidRPr="008D66B4" w:rsidRDefault="00477499" w:rsidP="00477499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8D66B4">
                    <w:rPr>
                      <w:rFonts w:ascii="Times New Roman" w:hAnsi="Times New Roman" w:cs="Times New Roman"/>
                    </w:rPr>
                    <w:t>91%</w:t>
                  </w:r>
                </w:p>
              </w:tc>
              <w:tc>
                <w:tcPr>
                  <w:tcW w:w="864" w:type="dxa"/>
                  <w:vAlign w:val="center"/>
                </w:tcPr>
                <w:p w14:paraId="24122DF3" w14:textId="77777777" w:rsidR="00477499" w:rsidRPr="008D66B4" w:rsidRDefault="00477499" w:rsidP="00477499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8D66B4">
                    <w:rPr>
                      <w:rFonts w:ascii="Times New Roman" w:hAnsi="Times New Roman" w:cs="Times New Roman"/>
                    </w:rPr>
                    <w:t>90%</w:t>
                  </w:r>
                </w:p>
              </w:tc>
              <w:tc>
                <w:tcPr>
                  <w:tcW w:w="864" w:type="dxa"/>
                  <w:vAlign w:val="center"/>
                </w:tcPr>
                <w:p w14:paraId="68799360" w14:textId="77777777" w:rsidR="00477499" w:rsidRPr="008D66B4" w:rsidRDefault="00477499" w:rsidP="00477499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8D66B4">
                    <w:rPr>
                      <w:rFonts w:ascii="Times New Roman" w:hAnsi="Times New Roman" w:cs="Times New Roman"/>
                    </w:rPr>
                    <w:t>78%</w:t>
                  </w:r>
                </w:p>
              </w:tc>
              <w:tc>
                <w:tcPr>
                  <w:tcW w:w="864" w:type="dxa"/>
                  <w:vAlign w:val="center"/>
                </w:tcPr>
                <w:p w14:paraId="1B17AA63" w14:textId="77777777" w:rsidR="00477499" w:rsidRPr="008D66B4" w:rsidRDefault="00477499" w:rsidP="00477499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8D66B4">
                    <w:rPr>
                      <w:rFonts w:ascii="Times New Roman" w:hAnsi="Times New Roman" w:cs="Times New Roman"/>
                    </w:rPr>
                    <w:t>88%</w:t>
                  </w:r>
                </w:p>
              </w:tc>
              <w:tc>
                <w:tcPr>
                  <w:tcW w:w="864" w:type="dxa"/>
                  <w:vAlign w:val="center"/>
                </w:tcPr>
                <w:p w14:paraId="75F049A4" w14:textId="77777777" w:rsidR="00477499" w:rsidRPr="008D66B4" w:rsidRDefault="00477499" w:rsidP="00477499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8D66B4">
                    <w:rPr>
                      <w:rFonts w:ascii="Times New Roman" w:hAnsi="Times New Roman" w:cs="Times New Roman"/>
                    </w:rPr>
                    <w:t>97%</w:t>
                  </w:r>
                </w:p>
              </w:tc>
              <w:tc>
                <w:tcPr>
                  <w:tcW w:w="864" w:type="dxa"/>
                  <w:vAlign w:val="center"/>
                </w:tcPr>
                <w:p w14:paraId="1E4602D4" w14:textId="77777777" w:rsidR="00477499" w:rsidRPr="008D66B4" w:rsidRDefault="00477499" w:rsidP="00477499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8D66B4">
                    <w:rPr>
                      <w:rFonts w:ascii="Times New Roman" w:hAnsi="Times New Roman" w:cs="Times New Roman"/>
                    </w:rPr>
                    <w:t>90%</w:t>
                  </w:r>
                </w:p>
              </w:tc>
              <w:tc>
                <w:tcPr>
                  <w:tcW w:w="864" w:type="dxa"/>
                  <w:vAlign w:val="center"/>
                </w:tcPr>
                <w:p w14:paraId="7EE7485E" w14:textId="77777777" w:rsidR="00477499" w:rsidRPr="008D66B4" w:rsidRDefault="00477499" w:rsidP="00477499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8D66B4">
                    <w:rPr>
                      <w:rFonts w:ascii="Times New Roman" w:hAnsi="Times New Roman" w:cs="Times New Roman"/>
                    </w:rPr>
                    <w:t>97%</w:t>
                  </w:r>
                </w:p>
              </w:tc>
              <w:tc>
                <w:tcPr>
                  <w:tcW w:w="864" w:type="dxa"/>
                  <w:vAlign w:val="center"/>
                </w:tcPr>
                <w:p w14:paraId="09D037B0" w14:textId="77777777" w:rsidR="00477499" w:rsidRPr="008D66B4" w:rsidRDefault="00477499" w:rsidP="00477499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8D66B4">
                    <w:rPr>
                      <w:rFonts w:ascii="Times New Roman" w:hAnsi="Times New Roman" w:cs="Times New Roman"/>
                    </w:rPr>
                    <w:t>91%</w:t>
                  </w:r>
                </w:p>
              </w:tc>
              <w:tc>
                <w:tcPr>
                  <w:tcW w:w="864" w:type="dxa"/>
                  <w:vAlign w:val="center"/>
                </w:tcPr>
                <w:p w14:paraId="13F50008" w14:textId="77777777" w:rsidR="00477499" w:rsidRPr="008D66B4" w:rsidRDefault="00477499" w:rsidP="00477499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8D66B4">
                    <w:rPr>
                      <w:rFonts w:ascii="Times New Roman" w:hAnsi="Times New Roman" w:cs="Times New Roman"/>
                    </w:rPr>
                    <w:t>97%</w:t>
                  </w:r>
                </w:p>
              </w:tc>
              <w:tc>
                <w:tcPr>
                  <w:tcW w:w="864" w:type="dxa"/>
                  <w:vAlign w:val="center"/>
                </w:tcPr>
                <w:p w14:paraId="390EE303" w14:textId="77777777" w:rsidR="00477499" w:rsidRPr="008D66B4" w:rsidRDefault="00477499" w:rsidP="00477499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</w:p>
              </w:tc>
            </w:tr>
          </w:tbl>
          <w:p w14:paraId="0D5B2CBE" w14:textId="77777777" w:rsidR="00477499" w:rsidRDefault="00477499" w:rsidP="0047749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2CD2E232" w14:textId="4ABC71A6" w:rsidR="001C0279" w:rsidRDefault="00F60319" w:rsidP="007F0D2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Find the median score for the exam.</w:t>
            </w:r>
          </w:p>
          <w:p w14:paraId="3A60BAA2" w14:textId="2BE49DB6" w:rsidR="00F24B87" w:rsidRDefault="00F24B87" w:rsidP="007F0D2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7C83262E" w14:textId="230C4619" w:rsidR="00F24B87" w:rsidRDefault="00F24B87" w:rsidP="007F0D2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C1204">
              <w:rPr>
                <w:rFonts w:ascii="Times New Roman" w:hAnsi="Times New Roman" w:cs="Times New Roman"/>
                <w:b/>
                <w:sz w:val="24"/>
                <w:szCs w:val="24"/>
              </w:rPr>
              <w:t>Solution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To find the med</w:t>
            </w:r>
            <w:r w:rsidR="00516F5D">
              <w:rPr>
                <w:rFonts w:ascii="Times New Roman" w:hAnsi="Times New Roman" w:cs="Times New Roman"/>
                <w:sz w:val="24"/>
                <w:szCs w:val="24"/>
              </w:rPr>
              <w:t>ian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of this set of</w:t>
            </w:r>
            <w:r w:rsidR="00516F5D">
              <w:rPr>
                <w:rFonts w:ascii="Times New Roman" w:hAnsi="Times New Roman" w:cs="Times New Roman"/>
                <w:sz w:val="24"/>
                <w:szCs w:val="24"/>
              </w:rPr>
              <w:t xml:space="preserve"> data, we need to put the data in numerical order</w:t>
            </w:r>
            <w:r w:rsidR="00B20B2B">
              <w:rPr>
                <w:rFonts w:ascii="Times New Roman" w:hAnsi="Times New Roman" w:cs="Times New Roman"/>
                <w:sz w:val="24"/>
                <w:szCs w:val="24"/>
              </w:rPr>
              <w:t>. Once this is done, divide the total number of data</w:t>
            </w:r>
            <w:r w:rsidR="00292B57">
              <w:rPr>
                <w:rFonts w:ascii="Times New Roman" w:hAnsi="Times New Roman" w:cs="Times New Roman"/>
                <w:sz w:val="24"/>
                <w:szCs w:val="24"/>
              </w:rPr>
              <w:t xml:space="preserve">, 47, by 2. This gives us 23.5 which we round up to </w:t>
            </w:r>
            <w:r w:rsidR="009C1204">
              <w:rPr>
                <w:rFonts w:ascii="Times New Roman" w:hAnsi="Times New Roman" w:cs="Times New Roman"/>
                <w:sz w:val="24"/>
                <w:szCs w:val="24"/>
              </w:rPr>
              <w:t>24. The median is the data value that is located in the 24</w:t>
            </w:r>
            <w:r w:rsidR="009C1204" w:rsidRPr="009C1204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th</w:t>
            </w:r>
            <w:r w:rsidR="009C1204">
              <w:rPr>
                <w:rFonts w:ascii="Times New Roman" w:hAnsi="Times New Roman" w:cs="Times New Roman"/>
                <w:sz w:val="24"/>
                <w:szCs w:val="24"/>
              </w:rPr>
              <w:t xml:space="preserve"> position of the list.</w:t>
            </w:r>
          </w:p>
          <w:p w14:paraId="28E9F41E" w14:textId="3246DDDE" w:rsidR="009C1204" w:rsidRDefault="009C1204" w:rsidP="007F0D2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63BA659D" w14:textId="5A2F3C75" w:rsidR="009C1204" w:rsidRDefault="009C1204" w:rsidP="007F0D2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A graphing calculator may be used to put the list in ascending order. Start by entering the data into list L1.</w:t>
            </w:r>
          </w:p>
          <w:p w14:paraId="612F3C94" w14:textId="6C33DF11" w:rsidR="009C1204" w:rsidRDefault="009C1204" w:rsidP="007F0D2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1D017F32" w14:textId="6739F8AA" w:rsidR="009C1204" w:rsidRDefault="004356B5" w:rsidP="004356B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5D15F6C9" wp14:editId="0BABEA60">
                  <wp:extent cx="1829055" cy="1219370"/>
                  <wp:effectExtent l="0" t="0" r="0" b="0"/>
                  <wp:docPr id="14" name="Picture 14" descr="A picture containing clock, object&#10;&#10;Description generated with high confidenc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4" name="ascend_01.png"/>
                          <pic:cNvPicPr/>
                        </pic:nvPicPr>
                        <pic:blipFill>
                          <a:blip r:embed="rId5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29055" cy="121937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36057A49" w14:textId="0B3104E9" w:rsidR="00504035" w:rsidRDefault="00504035" w:rsidP="004356B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72960F92" w14:textId="66C6CC8F" w:rsidR="00504035" w:rsidRDefault="00504035" w:rsidP="0050403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Press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sym w:font="TI-83 Symbols" w:char="F079"/>
            </w:r>
            <w:r w:rsidR="000E1DE4">
              <w:rPr>
                <w:rFonts w:ascii="Times New Roman" w:hAnsi="Times New Roman" w:cs="Times New Roman"/>
                <w:sz w:val="24"/>
                <w:szCs w:val="24"/>
              </w:rPr>
              <w:sym w:font="TI-83 Symbols" w:char="F07A"/>
            </w:r>
            <w:r w:rsidR="000E1DE4">
              <w:rPr>
                <w:rFonts w:ascii="Times New Roman" w:hAnsi="Times New Roman" w:cs="Times New Roman"/>
                <w:sz w:val="24"/>
                <w:szCs w:val="24"/>
              </w:rPr>
              <w:t xml:space="preserve"> to quit the list editor and return to the </w:t>
            </w:r>
            <w:proofErr w:type="spellStart"/>
            <w:r w:rsidR="000E1DE4">
              <w:rPr>
                <w:rFonts w:ascii="Times New Roman" w:hAnsi="Times New Roman" w:cs="Times New Roman"/>
                <w:sz w:val="24"/>
                <w:szCs w:val="24"/>
              </w:rPr>
              <w:t>homescreen</w:t>
            </w:r>
            <w:proofErr w:type="spellEnd"/>
            <w:r w:rsidR="000E1DE4">
              <w:rPr>
                <w:rFonts w:ascii="Times New Roman" w:hAnsi="Times New Roman" w:cs="Times New Roman"/>
                <w:sz w:val="24"/>
                <w:szCs w:val="24"/>
              </w:rPr>
              <w:t xml:space="preserve">. </w:t>
            </w:r>
            <w:r w:rsidR="002B0365">
              <w:rPr>
                <w:rFonts w:ascii="Times New Roman" w:hAnsi="Times New Roman" w:cs="Times New Roman"/>
                <w:sz w:val="24"/>
                <w:szCs w:val="24"/>
              </w:rPr>
              <w:t xml:space="preserve">Press </w:t>
            </w:r>
            <w:r w:rsidR="002B0365">
              <w:rPr>
                <w:rFonts w:ascii="Times New Roman" w:hAnsi="Times New Roman" w:cs="Times New Roman"/>
                <w:sz w:val="24"/>
                <w:szCs w:val="24"/>
              </w:rPr>
              <w:sym w:font="TI-83 Symbols" w:char="F079"/>
            </w:r>
            <w:r w:rsidR="002B0365">
              <w:rPr>
                <w:rFonts w:ascii="Times New Roman" w:hAnsi="Times New Roman" w:cs="Times New Roman"/>
                <w:sz w:val="24"/>
                <w:szCs w:val="24"/>
              </w:rPr>
              <w:sym w:font="TI-83 Symbols" w:char="F085"/>
            </w:r>
            <w:r w:rsidR="00034E7C">
              <w:rPr>
                <w:rFonts w:ascii="Times New Roman" w:hAnsi="Times New Roman" w:cs="Times New Roman"/>
                <w:sz w:val="24"/>
                <w:szCs w:val="24"/>
              </w:rPr>
              <w:sym w:font="TI-83 Symbols" w:char="F07E"/>
            </w:r>
            <w:r w:rsidR="00034E7C">
              <w:rPr>
                <w:rFonts w:ascii="Times New Roman" w:hAnsi="Times New Roman" w:cs="Times New Roman"/>
                <w:sz w:val="24"/>
                <w:szCs w:val="24"/>
              </w:rPr>
              <w:t xml:space="preserve"> to access the LIST OPS menu and </w:t>
            </w:r>
            <w:r w:rsidR="0070029C">
              <w:rPr>
                <w:rFonts w:ascii="Times New Roman" w:hAnsi="Times New Roman" w:cs="Times New Roman"/>
                <w:sz w:val="24"/>
                <w:szCs w:val="24"/>
              </w:rPr>
              <w:sym w:font="TI-83 Symbols" w:char="F0CD"/>
            </w:r>
            <w:r w:rsidR="0070029C">
              <w:rPr>
                <w:rFonts w:ascii="Times New Roman" w:hAnsi="Times New Roman" w:cs="Times New Roman"/>
                <w:sz w:val="24"/>
                <w:szCs w:val="24"/>
              </w:rPr>
              <w:t xml:space="preserve"> or </w:t>
            </w:r>
            <w:r w:rsidR="0070029C">
              <w:rPr>
                <w:rFonts w:ascii="Times New Roman" w:hAnsi="Times New Roman" w:cs="Times New Roman"/>
                <w:sz w:val="24"/>
                <w:szCs w:val="24"/>
              </w:rPr>
              <w:sym w:font="TI-83 Symbols" w:char="F0C0"/>
            </w:r>
            <w:r w:rsidR="0070029C">
              <w:rPr>
                <w:rFonts w:ascii="Times New Roman" w:hAnsi="Times New Roman" w:cs="Times New Roman"/>
                <w:sz w:val="24"/>
                <w:szCs w:val="24"/>
              </w:rPr>
              <w:t xml:space="preserve"> to paste </w:t>
            </w:r>
            <w:proofErr w:type="spellStart"/>
            <w:r w:rsidR="0070029C">
              <w:rPr>
                <w:rFonts w:ascii="Times New Roman" w:hAnsi="Times New Roman" w:cs="Times New Roman"/>
                <w:sz w:val="24"/>
                <w:szCs w:val="24"/>
              </w:rPr>
              <w:t>SortA</w:t>
            </w:r>
            <w:proofErr w:type="spellEnd"/>
            <w:r w:rsidR="0070029C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="00100CF1">
              <w:rPr>
                <w:rFonts w:ascii="Times New Roman" w:hAnsi="Times New Roman" w:cs="Times New Roman"/>
                <w:sz w:val="24"/>
                <w:szCs w:val="24"/>
              </w:rPr>
              <w:t xml:space="preserve"> to the </w:t>
            </w:r>
            <w:proofErr w:type="spellStart"/>
            <w:r w:rsidR="00100CF1">
              <w:rPr>
                <w:rFonts w:ascii="Times New Roman" w:hAnsi="Times New Roman" w:cs="Times New Roman"/>
                <w:sz w:val="24"/>
                <w:szCs w:val="24"/>
              </w:rPr>
              <w:t>homescreen</w:t>
            </w:r>
            <w:proofErr w:type="spellEnd"/>
            <w:r w:rsidR="00100CF1">
              <w:rPr>
                <w:rFonts w:ascii="Times New Roman" w:hAnsi="Times New Roman" w:cs="Times New Roman"/>
                <w:sz w:val="24"/>
                <w:szCs w:val="24"/>
              </w:rPr>
              <w:t xml:space="preserve">. Enter the name of the list by pressing </w:t>
            </w:r>
            <w:r w:rsidR="00100CF1">
              <w:rPr>
                <w:rFonts w:ascii="Times New Roman" w:hAnsi="Times New Roman" w:cs="Times New Roman"/>
                <w:sz w:val="24"/>
                <w:szCs w:val="24"/>
              </w:rPr>
              <w:sym w:font="TI-83 Symbols" w:char="F079"/>
            </w:r>
            <w:r w:rsidR="00100CF1">
              <w:rPr>
                <w:rFonts w:ascii="Times New Roman" w:hAnsi="Times New Roman" w:cs="Times New Roman"/>
                <w:sz w:val="24"/>
                <w:szCs w:val="24"/>
              </w:rPr>
              <w:sym w:font="TI-83 Symbols" w:char="F0C0"/>
            </w:r>
            <w:r w:rsidR="00100CF1">
              <w:rPr>
                <w:rFonts w:ascii="Times New Roman" w:hAnsi="Times New Roman" w:cs="Times New Roman"/>
                <w:sz w:val="24"/>
                <w:szCs w:val="24"/>
              </w:rPr>
              <w:sym w:font="TI-83 Symbols" w:char="F0A4"/>
            </w:r>
            <w:r w:rsidR="002F4EAE">
              <w:rPr>
                <w:rFonts w:ascii="Times New Roman" w:hAnsi="Times New Roman" w:cs="Times New Roman"/>
                <w:sz w:val="24"/>
                <w:szCs w:val="24"/>
              </w:rPr>
              <w:t xml:space="preserve">. Press </w:t>
            </w:r>
            <w:r w:rsidR="002F4EAE">
              <w:rPr>
                <w:rFonts w:ascii="Times New Roman" w:hAnsi="Times New Roman" w:cs="Times New Roman"/>
                <w:sz w:val="24"/>
                <w:szCs w:val="24"/>
              </w:rPr>
              <w:sym w:font="TI-83 Symbols" w:char="F0CD"/>
            </w:r>
            <w:r w:rsidR="002F4EAE">
              <w:rPr>
                <w:rFonts w:ascii="Times New Roman" w:hAnsi="Times New Roman" w:cs="Times New Roman"/>
                <w:sz w:val="24"/>
                <w:szCs w:val="24"/>
              </w:rPr>
              <w:t xml:space="preserve"> to carry out the command. Now when you access the list</w:t>
            </w:r>
            <w:r w:rsidR="00235E8C">
              <w:rPr>
                <w:rFonts w:ascii="Times New Roman" w:hAnsi="Times New Roman" w:cs="Times New Roman"/>
                <w:sz w:val="24"/>
                <w:szCs w:val="24"/>
              </w:rPr>
              <w:t xml:space="preserve"> by pressing </w:t>
            </w:r>
            <w:r w:rsidR="00235E8C">
              <w:rPr>
                <w:rFonts w:ascii="Times New Roman" w:hAnsi="Times New Roman" w:cs="Times New Roman"/>
                <w:sz w:val="24"/>
                <w:szCs w:val="24"/>
              </w:rPr>
              <w:sym w:font="TI-83 Symbols" w:char="F085"/>
            </w:r>
            <w:r w:rsidR="00235E8C">
              <w:rPr>
                <w:rFonts w:ascii="Times New Roman" w:hAnsi="Times New Roman" w:cs="Times New Roman"/>
                <w:sz w:val="24"/>
                <w:szCs w:val="24"/>
              </w:rPr>
              <w:sym w:font="TI-83 Symbols" w:char="F0CD"/>
            </w:r>
            <w:r w:rsidR="00235E8C">
              <w:rPr>
                <w:rFonts w:ascii="Times New Roman" w:hAnsi="Times New Roman" w:cs="Times New Roman"/>
                <w:sz w:val="24"/>
                <w:szCs w:val="24"/>
              </w:rPr>
              <w:t>, the list will be shown in ascending order.</w:t>
            </w:r>
          </w:p>
          <w:p w14:paraId="73A28162" w14:textId="3C4A7AF9" w:rsidR="00235E8C" w:rsidRDefault="00235E8C" w:rsidP="0050403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105C6B5E" w14:textId="39F2CB44" w:rsidR="00235E8C" w:rsidRDefault="0092214D" w:rsidP="00235E8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1CCFB0CA" wp14:editId="1F41CA18">
                  <wp:extent cx="1829055" cy="1219370"/>
                  <wp:effectExtent l="0" t="0" r="0" b="0"/>
                  <wp:docPr id="15" name="Picture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5" name="ascend_02.png"/>
                          <pic:cNvPicPr/>
                        </pic:nvPicPr>
                        <pic:blipFill>
                          <a:blip r:embed="rId5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29055" cy="121937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326CD3A9" w14:textId="1400B9B6" w:rsidR="0092214D" w:rsidRDefault="0092214D" w:rsidP="00235E8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7AE1413F" w14:textId="072EB4A6" w:rsidR="0092214D" w:rsidRDefault="0092214D" w:rsidP="0092214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Use the arrow buttons to scroll to the 24</w:t>
            </w:r>
            <w:r w:rsidRPr="0092214D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th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entry.</w:t>
            </w:r>
          </w:p>
          <w:p w14:paraId="25D50A11" w14:textId="78EFE5C5" w:rsidR="00714C2C" w:rsidRDefault="00714C2C" w:rsidP="0092214D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264EAE3B" w14:textId="22F28945" w:rsidR="00714C2C" w:rsidRDefault="00714C2C" w:rsidP="00714C2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lastRenderedPageBreak/>
              <w:drawing>
                <wp:inline distT="0" distB="0" distL="0" distR="0" wp14:anchorId="6B2A6839" wp14:editId="478A6286">
                  <wp:extent cx="1829055" cy="1219370"/>
                  <wp:effectExtent l="0" t="0" r="0" b="0"/>
                  <wp:docPr id="16" name="Picture 16" descr="A picture containing clock, object&#10;&#10;Description generated with very high confidenc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6" name="ascend_03.png"/>
                          <pic:cNvPicPr/>
                        </pic:nvPicPr>
                        <pic:blipFill>
                          <a:blip r:embed="rId5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29055" cy="121937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4D88E6B2" w14:textId="378AA133" w:rsidR="00714C2C" w:rsidRDefault="00714C2C" w:rsidP="00714C2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5C56EEC7" w14:textId="694DB5AA" w:rsidR="00714C2C" w:rsidRDefault="00714C2C" w:rsidP="00714C2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The median is 91.</w:t>
            </w:r>
          </w:p>
          <w:p w14:paraId="349F92AB" w14:textId="294DE83B" w:rsidR="00F60319" w:rsidRDefault="00F60319" w:rsidP="007F0D2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bookmarkEnd w:id="1"/>
    </w:tbl>
    <w:p w14:paraId="4DE82DE8" w14:textId="12FA9C39" w:rsidR="001C0279" w:rsidRDefault="001C0279" w:rsidP="00380E5B">
      <w:pPr>
        <w:rPr>
          <w:rFonts w:ascii="Times New Roman" w:hAnsi="Times New Roman" w:cs="Times New Roman"/>
          <w:sz w:val="24"/>
          <w:szCs w:val="24"/>
          <w:u w:val="single"/>
        </w:rPr>
      </w:pPr>
    </w:p>
    <w:p w14:paraId="3BA2ACA3" w14:textId="5C4616F5" w:rsidR="00380E5B" w:rsidRDefault="001C0279" w:rsidP="00380E5B">
      <w:pPr>
        <w:rPr>
          <w:rFonts w:ascii="Times New Roman" w:hAnsi="Times New Roman" w:cs="Times New Roman"/>
          <w:sz w:val="24"/>
          <w:szCs w:val="24"/>
          <w:u w:val="single"/>
        </w:rPr>
      </w:pPr>
      <w:r w:rsidRPr="00562439">
        <w:rPr>
          <w:rFonts w:ascii="Times New Roman" w:hAnsi="Times New Roman" w:cs="Times New Roman"/>
          <w:sz w:val="24"/>
          <w:szCs w:val="24"/>
          <w:u w:val="single"/>
        </w:rPr>
        <w:t>Practice</w:t>
      </w:r>
    </w:p>
    <w:tbl>
      <w:tblPr>
        <w:tblStyle w:val="TableGrid"/>
        <w:tblW w:w="10080" w:type="dxa"/>
        <w:tblLook w:val="04A0" w:firstRow="1" w:lastRow="0" w:firstColumn="1" w:lastColumn="0" w:noHBand="0" w:noVBand="1"/>
      </w:tblPr>
      <w:tblGrid>
        <w:gridCol w:w="10080"/>
      </w:tblGrid>
      <w:tr w:rsidR="00DA77E5" w14:paraId="58569411" w14:textId="77777777" w:rsidTr="00E72F43">
        <w:tc>
          <w:tcPr>
            <w:tcW w:w="10080" w:type="dxa"/>
          </w:tcPr>
          <w:p w14:paraId="6C24AA73" w14:textId="77777777" w:rsidR="00192757" w:rsidRPr="008A256D" w:rsidRDefault="00192757" w:rsidP="00F93110">
            <w:pPr>
              <w:pStyle w:val="ListParagraph"/>
              <w:numPr>
                <w:ilvl w:val="0"/>
                <w:numId w:val="10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 w:rsidRPr="008A256D">
              <w:rPr>
                <w:rFonts w:ascii="Times New Roman" w:hAnsi="Times New Roman" w:cs="Times New Roman"/>
                <w:sz w:val="24"/>
                <w:szCs w:val="24"/>
              </w:rPr>
              <w:t>Suppose the grades on an exam for a class are recorded in the table below.</w:t>
            </w:r>
          </w:p>
          <w:p w14:paraId="55ABF836" w14:textId="77777777" w:rsidR="00192757" w:rsidRDefault="00192757" w:rsidP="0019275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tbl>
            <w:tblPr>
              <w:tblStyle w:val="TableGrid"/>
              <w:tblW w:w="0" w:type="auto"/>
              <w:tblInd w:w="2347" w:type="dxa"/>
              <w:tblLook w:val="04A0" w:firstRow="1" w:lastRow="0" w:firstColumn="1" w:lastColumn="0" w:noHBand="0" w:noVBand="1"/>
            </w:tblPr>
            <w:tblGrid>
              <w:gridCol w:w="864"/>
              <w:gridCol w:w="864"/>
              <w:gridCol w:w="864"/>
              <w:gridCol w:w="864"/>
            </w:tblGrid>
            <w:tr w:rsidR="00192757" w14:paraId="1E33F952" w14:textId="77777777" w:rsidTr="00E72F43">
              <w:tc>
                <w:tcPr>
                  <w:tcW w:w="864" w:type="dxa"/>
                  <w:vAlign w:val="center"/>
                </w:tcPr>
                <w:p w14:paraId="415E01F7" w14:textId="77777777" w:rsidR="00192757" w:rsidRPr="008D66B4" w:rsidRDefault="00192757" w:rsidP="00192757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35%</w:t>
                  </w:r>
                </w:p>
              </w:tc>
              <w:tc>
                <w:tcPr>
                  <w:tcW w:w="864" w:type="dxa"/>
                  <w:vAlign w:val="center"/>
                </w:tcPr>
                <w:p w14:paraId="4E7E2C1C" w14:textId="77777777" w:rsidR="00192757" w:rsidRPr="008D66B4" w:rsidRDefault="00192757" w:rsidP="00192757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38%</w:t>
                  </w:r>
                </w:p>
              </w:tc>
              <w:tc>
                <w:tcPr>
                  <w:tcW w:w="864" w:type="dxa"/>
                  <w:vAlign w:val="center"/>
                </w:tcPr>
                <w:p w14:paraId="596EFDAB" w14:textId="77777777" w:rsidR="00192757" w:rsidRPr="008D66B4" w:rsidRDefault="00192757" w:rsidP="00192757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63%</w:t>
                  </w:r>
                </w:p>
              </w:tc>
              <w:tc>
                <w:tcPr>
                  <w:tcW w:w="864" w:type="dxa"/>
                  <w:vAlign w:val="center"/>
                </w:tcPr>
                <w:p w14:paraId="12067E9D" w14:textId="77777777" w:rsidR="00192757" w:rsidRPr="008D66B4" w:rsidRDefault="00192757" w:rsidP="00192757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92%</w:t>
                  </w:r>
                </w:p>
              </w:tc>
            </w:tr>
            <w:tr w:rsidR="00192757" w14:paraId="79918B43" w14:textId="77777777" w:rsidTr="00E72F43">
              <w:tc>
                <w:tcPr>
                  <w:tcW w:w="864" w:type="dxa"/>
                  <w:vAlign w:val="center"/>
                </w:tcPr>
                <w:p w14:paraId="4AF07FAD" w14:textId="77777777" w:rsidR="00192757" w:rsidRPr="008D66B4" w:rsidRDefault="00192757" w:rsidP="00192757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76%</w:t>
                  </w:r>
                </w:p>
              </w:tc>
              <w:tc>
                <w:tcPr>
                  <w:tcW w:w="864" w:type="dxa"/>
                  <w:vAlign w:val="center"/>
                </w:tcPr>
                <w:p w14:paraId="075EF53B" w14:textId="77777777" w:rsidR="00192757" w:rsidRPr="008D66B4" w:rsidRDefault="00192757" w:rsidP="00192757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55%</w:t>
                  </w:r>
                </w:p>
              </w:tc>
              <w:tc>
                <w:tcPr>
                  <w:tcW w:w="864" w:type="dxa"/>
                  <w:vAlign w:val="center"/>
                </w:tcPr>
                <w:p w14:paraId="60F282B1" w14:textId="77777777" w:rsidR="00192757" w:rsidRPr="008D66B4" w:rsidRDefault="00192757" w:rsidP="00192757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65%</w:t>
                  </w:r>
                </w:p>
              </w:tc>
              <w:tc>
                <w:tcPr>
                  <w:tcW w:w="864" w:type="dxa"/>
                  <w:vAlign w:val="center"/>
                </w:tcPr>
                <w:p w14:paraId="528CAB39" w14:textId="77777777" w:rsidR="00192757" w:rsidRPr="008D66B4" w:rsidRDefault="00192757" w:rsidP="00192757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77%</w:t>
                  </w:r>
                </w:p>
              </w:tc>
            </w:tr>
            <w:tr w:rsidR="00192757" w14:paraId="5F46C92E" w14:textId="77777777" w:rsidTr="00E72F43">
              <w:tc>
                <w:tcPr>
                  <w:tcW w:w="864" w:type="dxa"/>
                  <w:vAlign w:val="center"/>
                </w:tcPr>
                <w:p w14:paraId="5F987636" w14:textId="77777777" w:rsidR="00192757" w:rsidRPr="008D66B4" w:rsidRDefault="00192757" w:rsidP="00192757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85%</w:t>
                  </w:r>
                </w:p>
              </w:tc>
              <w:tc>
                <w:tcPr>
                  <w:tcW w:w="864" w:type="dxa"/>
                  <w:vAlign w:val="center"/>
                </w:tcPr>
                <w:p w14:paraId="76FBCC9B" w14:textId="77777777" w:rsidR="00192757" w:rsidRPr="008D66B4" w:rsidRDefault="00192757" w:rsidP="00192757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98%</w:t>
                  </w:r>
                </w:p>
              </w:tc>
              <w:tc>
                <w:tcPr>
                  <w:tcW w:w="864" w:type="dxa"/>
                  <w:vAlign w:val="center"/>
                </w:tcPr>
                <w:p w14:paraId="34E55217" w14:textId="77777777" w:rsidR="00192757" w:rsidRPr="008D66B4" w:rsidRDefault="00192757" w:rsidP="00192757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71%</w:t>
                  </w:r>
                </w:p>
              </w:tc>
              <w:tc>
                <w:tcPr>
                  <w:tcW w:w="864" w:type="dxa"/>
                  <w:vAlign w:val="center"/>
                </w:tcPr>
                <w:p w14:paraId="5C8B18E4" w14:textId="77777777" w:rsidR="00192757" w:rsidRPr="008D66B4" w:rsidRDefault="00192757" w:rsidP="00192757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75%</w:t>
                  </w:r>
                </w:p>
              </w:tc>
            </w:tr>
            <w:tr w:rsidR="00192757" w14:paraId="6655D8B0" w14:textId="77777777" w:rsidTr="00E72F43">
              <w:tc>
                <w:tcPr>
                  <w:tcW w:w="864" w:type="dxa"/>
                  <w:vAlign w:val="center"/>
                </w:tcPr>
                <w:p w14:paraId="39A0C832" w14:textId="77777777" w:rsidR="00192757" w:rsidRPr="008D66B4" w:rsidRDefault="00192757" w:rsidP="00192757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88%</w:t>
                  </w:r>
                </w:p>
              </w:tc>
              <w:tc>
                <w:tcPr>
                  <w:tcW w:w="864" w:type="dxa"/>
                  <w:vAlign w:val="center"/>
                </w:tcPr>
                <w:p w14:paraId="682D01E0" w14:textId="77777777" w:rsidR="00192757" w:rsidRPr="008D66B4" w:rsidRDefault="00192757" w:rsidP="00192757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89%</w:t>
                  </w:r>
                </w:p>
              </w:tc>
              <w:tc>
                <w:tcPr>
                  <w:tcW w:w="864" w:type="dxa"/>
                  <w:vAlign w:val="center"/>
                </w:tcPr>
                <w:p w14:paraId="21ADD4CE" w14:textId="77777777" w:rsidR="00192757" w:rsidRPr="008D66B4" w:rsidRDefault="00192757" w:rsidP="00192757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91%</w:t>
                  </w:r>
                </w:p>
              </w:tc>
              <w:tc>
                <w:tcPr>
                  <w:tcW w:w="864" w:type="dxa"/>
                  <w:vAlign w:val="center"/>
                </w:tcPr>
                <w:p w14:paraId="24C9A1ED" w14:textId="77777777" w:rsidR="00192757" w:rsidRPr="008D66B4" w:rsidRDefault="00192757" w:rsidP="00192757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75%</w:t>
                  </w:r>
                </w:p>
              </w:tc>
            </w:tr>
            <w:tr w:rsidR="00192757" w14:paraId="6AC40DFF" w14:textId="77777777" w:rsidTr="00E72F43">
              <w:tc>
                <w:tcPr>
                  <w:tcW w:w="864" w:type="dxa"/>
                  <w:vAlign w:val="center"/>
                </w:tcPr>
                <w:p w14:paraId="0666BEBE" w14:textId="77777777" w:rsidR="00192757" w:rsidRPr="008D66B4" w:rsidRDefault="00192757" w:rsidP="00192757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71%</w:t>
                  </w:r>
                </w:p>
              </w:tc>
              <w:tc>
                <w:tcPr>
                  <w:tcW w:w="864" w:type="dxa"/>
                  <w:vAlign w:val="center"/>
                </w:tcPr>
                <w:p w14:paraId="2EB03A98" w14:textId="77777777" w:rsidR="00192757" w:rsidRPr="008D66B4" w:rsidRDefault="00192757" w:rsidP="00192757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79%</w:t>
                  </w:r>
                </w:p>
              </w:tc>
              <w:tc>
                <w:tcPr>
                  <w:tcW w:w="864" w:type="dxa"/>
                  <w:vAlign w:val="center"/>
                </w:tcPr>
                <w:p w14:paraId="39C49C35" w14:textId="77777777" w:rsidR="00192757" w:rsidRPr="008D66B4" w:rsidRDefault="00192757" w:rsidP="00192757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88%</w:t>
                  </w:r>
                </w:p>
              </w:tc>
              <w:tc>
                <w:tcPr>
                  <w:tcW w:w="864" w:type="dxa"/>
                  <w:vAlign w:val="center"/>
                </w:tcPr>
                <w:p w14:paraId="46A95F91" w14:textId="77777777" w:rsidR="00192757" w:rsidRPr="008D66B4" w:rsidRDefault="00192757" w:rsidP="00192757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85%</w:t>
                  </w:r>
                </w:p>
              </w:tc>
            </w:tr>
          </w:tbl>
          <w:p w14:paraId="7E59E50C" w14:textId="77777777" w:rsidR="00192757" w:rsidRDefault="00192757" w:rsidP="0019275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73463665" w14:textId="427B86EF" w:rsidR="00DA77E5" w:rsidRDefault="00211BF4" w:rsidP="00714C2C">
            <w:pPr>
              <w:tabs>
                <w:tab w:val="left" w:pos="402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Find the median score for the exam.</w:t>
            </w:r>
            <w:r w:rsidR="00714C2C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  <w:p w14:paraId="17F44410" w14:textId="10E3C6FF" w:rsidR="00714C2C" w:rsidRDefault="00714C2C" w:rsidP="00714C2C">
            <w:pPr>
              <w:tabs>
                <w:tab w:val="left" w:pos="402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0D55EC6C" w14:textId="345B9F29" w:rsidR="00714C2C" w:rsidRDefault="00714C2C" w:rsidP="00714C2C">
            <w:pPr>
              <w:tabs>
                <w:tab w:val="left" w:pos="402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39F5BD04" w14:textId="2361031E" w:rsidR="00714C2C" w:rsidRDefault="00714C2C" w:rsidP="00714C2C">
            <w:pPr>
              <w:tabs>
                <w:tab w:val="left" w:pos="402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5BC1665F" w14:textId="25812780" w:rsidR="00714C2C" w:rsidRDefault="00714C2C" w:rsidP="00714C2C">
            <w:pPr>
              <w:tabs>
                <w:tab w:val="left" w:pos="402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66D51CEF" w14:textId="18C3E8F3" w:rsidR="00714C2C" w:rsidRDefault="00714C2C" w:rsidP="00714C2C">
            <w:pPr>
              <w:tabs>
                <w:tab w:val="left" w:pos="402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2ECC69E0" w14:textId="730687AB" w:rsidR="00714C2C" w:rsidRDefault="00714C2C" w:rsidP="00714C2C">
            <w:pPr>
              <w:tabs>
                <w:tab w:val="left" w:pos="402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5C8FAE65" w14:textId="0F223B86" w:rsidR="00714C2C" w:rsidRDefault="00714C2C" w:rsidP="00714C2C">
            <w:pPr>
              <w:tabs>
                <w:tab w:val="left" w:pos="402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2F524D8F" w14:textId="0376448A" w:rsidR="00714C2C" w:rsidRDefault="00714C2C" w:rsidP="00714C2C">
            <w:pPr>
              <w:tabs>
                <w:tab w:val="left" w:pos="402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6B301096" w14:textId="2DF93C03" w:rsidR="00714C2C" w:rsidRDefault="00714C2C" w:rsidP="00714C2C">
            <w:pPr>
              <w:tabs>
                <w:tab w:val="left" w:pos="402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4D7FF9C2" w14:textId="419D69EF" w:rsidR="00714C2C" w:rsidRDefault="00714C2C" w:rsidP="00714C2C">
            <w:pPr>
              <w:tabs>
                <w:tab w:val="left" w:pos="402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4EF5C339" w14:textId="454F53E6" w:rsidR="00714C2C" w:rsidRDefault="00714C2C" w:rsidP="00714C2C">
            <w:pPr>
              <w:tabs>
                <w:tab w:val="left" w:pos="402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0F527181" w14:textId="68D91842" w:rsidR="00714C2C" w:rsidRDefault="00714C2C" w:rsidP="00714C2C">
            <w:pPr>
              <w:tabs>
                <w:tab w:val="left" w:pos="402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6B84973B" w14:textId="58AAAAEB" w:rsidR="00714C2C" w:rsidRDefault="00714C2C" w:rsidP="00714C2C">
            <w:pPr>
              <w:tabs>
                <w:tab w:val="left" w:pos="402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266BD636" w14:textId="12058B1E" w:rsidR="00714C2C" w:rsidRDefault="00714C2C" w:rsidP="00714C2C">
            <w:pPr>
              <w:tabs>
                <w:tab w:val="left" w:pos="402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79B6CBE5" w14:textId="74B913C3" w:rsidR="00714C2C" w:rsidRDefault="00714C2C" w:rsidP="00714C2C">
            <w:pPr>
              <w:tabs>
                <w:tab w:val="left" w:pos="402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7B381E8A" w14:textId="32F89A55" w:rsidR="00714C2C" w:rsidRDefault="00714C2C" w:rsidP="00714C2C">
            <w:pPr>
              <w:tabs>
                <w:tab w:val="left" w:pos="402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06456EA6" w14:textId="30B27986" w:rsidR="00714C2C" w:rsidRDefault="00714C2C" w:rsidP="00714C2C">
            <w:pPr>
              <w:tabs>
                <w:tab w:val="left" w:pos="402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49ECCB64" w14:textId="1C43A0A2" w:rsidR="00714C2C" w:rsidRDefault="00714C2C" w:rsidP="00714C2C">
            <w:pPr>
              <w:tabs>
                <w:tab w:val="left" w:pos="402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69763081" w14:textId="762FB3E7" w:rsidR="00714C2C" w:rsidRDefault="00714C2C" w:rsidP="00714C2C">
            <w:pPr>
              <w:tabs>
                <w:tab w:val="left" w:pos="402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1F15AC77" w14:textId="1D861B56" w:rsidR="00714C2C" w:rsidRDefault="00714C2C" w:rsidP="00714C2C">
            <w:pPr>
              <w:tabs>
                <w:tab w:val="left" w:pos="402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3CD37E5F" w14:textId="77777777" w:rsidR="00714C2C" w:rsidRDefault="00714C2C" w:rsidP="00714C2C">
            <w:pPr>
              <w:tabs>
                <w:tab w:val="left" w:pos="402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29345967" w14:textId="4F00F866" w:rsidR="00211BF4" w:rsidRDefault="00211BF4" w:rsidP="00E72F43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14:paraId="07EB90A5" w14:textId="77777777" w:rsidR="00DA77E5" w:rsidRPr="005815C6" w:rsidRDefault="00DA77E5" w:rsidP="00380E5B">
      <w:pPr>
        <w:rPr>
          <w:rFonts w:ascii="Times New Roman" w:hAnsi="Times New Roman" w:cs="Times New Roman"/>
          <w:sz w:val="24"/>
          <w:szCs w:val="24"/>
        </w:rPr>
      </w:pPr>
    </w:p>
    <w:p w14:paraId="2D2B37DD" w14:textId="724344C4" w:rsidR="000365C1" w:rsidRDefault="000365C1" w:rsidP="000365C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Question 4 – </w:t>
      </w:r>
      <w:r w:rsidR="00CD152B" w:rsidRPr="00CD152B">
        <w:rPr>
          <w:rFonts w:ascii="Times New Roman" w:hAnsi="Times New Roman" w:cs="Times New Roman"/>
          <w:sz w:val="24"/>
          <w:szCs w:val="24"/>
        </w:rPr>
        <w:t>What is the mode of a dataset?</w:t>
      </w:r>
    </w:p>
    <w:p w14:paraId="6E0AD167" w14:textId="77777777" w:rsidR="000365C1" w:rsidRPr="00562439" w:rsidRDefault="000365C1" w:rsidP="000365C1">
      <w:pPr>
        <w:rPr>
          <w:rFonts w:ascii="Times New Roman" w:hAnsi="Times New Roman" w:cs="Times New Roman"/>
          <w:sz w:val="24"/>
          <w:szCs w:val="24"/>
          <w:u w:val="single"/>
        </w:rPr>
      </w:pPr>
      <w:r w:rsidRPr="00562439">
        <w:rPr>
          <w:rFonts w:ascii="Times New Roman" w:hAnsi="Times New Roman" w:cs="Times New Roman"/>
          <w:sz w:val="24"/>
          <w:szCs w:val="24"/>
          <w:u w:val="single"/>
        </w:rPr>
        <w:t>Key Terms</w:t>
      </w:r>
    </w:p>
    <w:p w14:paraId="30105E7F" w14:textId="04B839DC" w:rsidR="000365C1" w:rsidRDefault="003D03D5" w:rsidP="000365C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Mode</w:t>
      </w:r>
    </w:p>
    <w:p w14:paraId="2A904CD8" w14:textId="77777777" w:rsidR="003D03D5" w:rsidRDefault="003D03D5" w:rsidP="000365C1">
      <w:pPr>
        <w:rPr>
          <w:rFonts w:ascii="Times New Roman" w:hAnsi="Times New Roman" w:cs="Times New Roman"/>
          <w:sz w:val="24"/>
          <w:szCs w:val="24"/>
        </w:rPr>
      </w:pPr>
    </w:p>
    <w:p w14:paraId="7F05EE32" w14:textId="77777777" w:rsidR="000365C1" w:rsidRPr="00562439" w:rsidRDefault="000365C1" w:rsidP="000365C1">
      <w:pPr>
        <w:rPr>
          <w:rFonts w:ascii="Times New Roman" w:hAnsi="Times New Roman" w:cs="Times New Roman"/>
          <w:sz w:val="24"/>
          <w:szCs w:val="24"/>
          <w:u w:val="single"/>
        </w:rPr>
      </w:pPr>
      <w:r w:rsidRPr="00562439">
        <w:rPr>
          <w:rFonts w:ascii="Times New Roman" w:hAnsi="Times New Roman" w:cs="Times New Roman"/>
          <w:sz w:val="24"/>
          <w:szCs w:val="24"/>
          <w:u w:val="single"/>
        </w:rPr>
        <w:t>Summary</w:t>
      </w:r>
    </w:p>
    <w:p w14:paraId="218FFFFC" w14:textId="1F0720D0" w:rsidR="000365C1" w:rsidRDefault="009204C0" w:rsidP="000365C1">
      <w:pPr>
        <w:rPr>
          <w:rFonts w:ascii="Times New Roman" w:hAnsi="Times New Roman" w:cs="Times New Roman"/>
          <w:sz w:val="24"/>
          <w:szCs w:val="24"/>
        </w:rPr>
      </w:pPr>
      <w:r w:rsidRPr="009204C0">
        <w:rPr>
          <w:rFonts w:ascii="Times New Roman" w:hAnsi="Times New Roman" w:cs="Times New Roman"/>
          <w:sz w:val="24"/>
          <w:szCs w:val="24"/>
          <w:lang w:bidi="en-US"/>
        </w:rPr>
        <w:t>The mode of a dataset is the value that occurs most frequently in the data.</w:t>
      </w:r>
      <w:r w:rsidR="007D3173">
        <w:rPr>
          <w:rFonts w:ascii="Times New Roman" w:hAnsi="Times New Roman" w:cs="Times New Roman"/>
          <w:sz w:val="24"/>
          <w:szCs w:val="24"/>
          <w:lang w:bidi="en-US"/>
        </w:rPr>
        <w:t xml:space="preserve"> To determine how frequently each data value occurs, list them in ascending order</w:t>
      </w:r>
      <w:r w:rsidR="00E12A64">
        <w:rPr>
          <w:rFonts w:ascii="Times New Roman" w:hAnsi="Times New Roman" w:cs="Times New Roman"/>
          <w:sz w:val="24"/>
          <w:szCs w:val="24"/>
          <w:lang w:bidi="en-US"/>
        </w:rPr>
        <w:t xml:space="preserve"> to make it easier to count the frequency of each data value.</w:t>
      </w:r>
    </w:p>
    <w:p w14:paraId="2C5C17ED" w14:textId="77777777" w:rsidR="000365C1" w:rsidRPr="00562439" w:rsidRDefault="000365C1" w:rsidP="000365C1">
      <w:pPr>
        <w:rPr>
          <w:rFonts w:ascii="Times New Roman" w:hAnsi="Times New Roman" w:cs="Times New Roman"/>
          <w:sz w:val="24"/>
          <w:szCs w:val="24"/>
          <w:u w:val="single"/>
        </w:rPr>
      </w:pPr>
      <w:r w:rsidRPr="00562439">
        <w:rPr>
          <w:rFonts w:ascii="Times New Roman" w:hAnsi="Times New Roman" w:cs="Times New Roman"/>
          <w:sz w:val="24"/>
          <w:szCs w:val="24"/>
          <w:u w:val="single"/>
        </w:rPr>
        <w:t>Notes</w:t>
      </w:r>
    </w:p>
    <w:p w14:paraId="640EAD79" w14:textId="77777777" w:rsidR="000365C1" w:rsidRDefault="000365C1" w:rsidP="000365C1">
      <w:pPr>
        <w:rPr>
          <w:rFonts w:ascii="Times New Roman" w:hAnsi="Times New Roman" w:cs="Times New Roman"/>
          <w:sz w:val="24"/>
          <w:szCs w:val="24"/>
        </w:rPr>
      </w:pPr>
    </w:p>
    <w:p w14:paraId="2221D4A6" w14:textId="77777777" w:rsidR="000365C1" w:rsidRDefault="000365C1" w:rsidP="000365C1">
      <w:pPr>
        <w:rPr>
          <w:rFonts w:ascii="Times New Roman" w:hAnsi="Times New Roman" w:cs="Times New Roman"/>
          <w:sz w:val="24"/>
          <w:szCs w:val="24"/>
        </w:rPr>
      </w:pPr>
    </w:p>
    <w:p w14:paraId="06E7A80B" w14:textId="77777777" w:rsidR="000365C1" w:rsidRDefault="000365C1" w:rsidP="000365C1">
      <w:pPr>
        <w:rPr>
          <w:rFonts w:ascii="Times New Roman" w:hAnsi="Times New Roman" w:cs="Times New Roman"/>
          <w:sz w:val="24"/>
          <w:szCs w:val="24"/>
        </w:rPr>
      </w:pPr>
    </w:p>
    <w:p w14:paraId="00266945" w14:textId="77777777" w:rsidR="000365C1" w:rsidRDefault="000365C1" w:rsidP="000365C1">
      <w:pPr>
        <w:rPr>
          <w:rFonts w:ascii="Times New Roman" w:hAnsi="Times New Roman" w:cs="Times New Roman"/>
          <w:sz w:val="24"/>
          <w:szCs w:val="24"/>
        </w:rPr>
      </w:pPr>
    </w:p>
    <w:p w14:paraId="5CA1232D" w14:textId="77777777" w:rsidR="000365C1" w:rsidRDefault="000365C1" w:rsidP="000365C1">
      <w:pPr>
        <w:rPr>
          <w:rFonts w:ascii="Times New Roman" w:hAnsi="Times New Roman" w:cs="Times New Roman"/>
          <w:sz w:val="24"/>
          <w:szCs w:val="24"/>
        </w:rPr>
      </w:pPr>
    </w:p>
    <w:p w14:paraId="2CCF6E82" w14:textId="77777777" w:rsidR="000365C1" w:rsidRDefault="000365C1" w:rsidP="000365C1">
      <w:pPr>
        <w:rPr>
          <w:rFonts w:ascii="Times New Roman" w:hAnsi="Times New Roman" w:cs="Times New Roman"/>
          <w:sz w:val="24"/>
          <w:szCs w:val="24"/>
        </w:rPr>
      </w:pPr>
    </w:p>
    <w:p w14:paraId="2CCF4E70" w14:textId="77777777" w:rsidR="000365C1" w:rsidRDefault="000365C1" w:rsidP="000365C1">
      <w:pPr>
        <w:rPr>
          <w:rFonts w:ascii="Times New Roman" w:hAnsi="Times New Roman" w:cs="Times New Roman"/>
          <w:sz w:val="24"/>
          <w:szCs w:val="24"/>
        </w:rPr>
      </w:pPr>
    </w:p>
    <w:p w14:paraId="2800F708" w14:textId="77777777" w:rsidR="000365C1" w:rsidRDefault="000365C1" w:rsidP="000365C1">
      <w:pPr>
        <w:rPr>
          <w:rFonts w:ascii="Times New Roman" w:hAnsi="Times New Roman" w:cs="Times New Roman"/>
          <w:sz w:val="24"/>
          <w:szCs w:val="24"/>
        </w:rPr>
      </w:pPr>
    </w:p>
    <w:p w14:paraId="4811A74D" w14:textId="77777777" w:rsidR="000365C1" w:rsidRDefault="000365C1" w:rsidP="000365C1">
      <w:pPr>
        <w:rPr>
          <w:rFonts w:ascii="Times New Roman" w:hAnsi="Times New Roman" w:cs="Times New Roman"/>
          <w:sz w:val="24"/>
          <w:szCs w:val="24"/>
        </w:rPr>
      </w:pPr>
    </w:p>
    <w:p w14:paraId="684C140E" w14:textId="50FEAEEE" w:rsidR="000365C1" w:rsidRDefault="000365C1" w:rsidP="000365C1">
      <w:pPr>
        <w:rPr>
          <w:rFonts w:ascii="Times New Roman" w:hAnsi="Times New Roman" w:cs="Times New Roman"/>
          <w:sz w:val="24"/>
          <w:szCs w:val="24"/>
        </w:rPr>
      </w:pPr>
      <w:r w:rsidRPr="00562439">
        <w:rPr>
          <w:rFonts w:ascii="Times New Roman" w:hAnsi="Times New Roman" w:cs="Times New Roman"/>
          <w:sz w:val="24"/>
          <w:szCs w:val="24"/>
          <w:u w:val="single"/>
        </w:rPr>
        <w:t>Guided Example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</w:p>
    <w:tbl>
      <w:tblPr>
        <w:tblStyle w:val="TableGrid"/>
        <w:tblW w:w="10224" w:type="dxa"/>
        <w:tblLook w:val="04A0" w:firstRow="1" w:lastRow="0" w:firstColumn="1" w:lastColumn="0" w:noHBand="0" w:noVBand="1"/>
      </w:tblPr>
      <w:tblGrid>
        <w:gridCol w:w="10224"/>
      </w:tblGrid>
      <w:tr w:rsidR="00AE7F6E" w14:paraId="2789F3DC" w14:textId="77777777" w:rsidTr="00AE7F6E">
        <w:tc>
          <w:tcPr>
            <w:tcW w:w="10224" w:type="dxa"/>
          </w:tcPr>
          <w:p w14:paraId="5CA6CE1B" w14:textId="77777777" w:rsidR="00211BF4" w:rsidRPr="00540629" w:rsidRDefault="00211BF4" w:rsidP="00211B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40629">
              <w:rPr>
                <w:rFonts w:ascii="Times New Roman" w:hAnsi="Times New Roman" w:cs="Times New Roman"/>
                <w:sz w:val="24"/>
                <w:szCs w:val="24"/>
              </w:rPr>
              <w:t>Suppose the grades on an exam for a class are recorded in the table below.</w:t>
            </w:r>
          </w:p>
          <w:p w14:paraId="063DDB6C" w14:textId="77777777" w:rsidR="00211BF4" w:rsidRDefault="00211BF4" w:rsidP="00211BF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tbl>
            <w:tblPr>
              <w:tblStyle w:val="TableGrid"/>
              <w:tblW w:w="0" w:type="auto"/>
              <w:tblInd w:w="599" w:type="dxa"/>
              <w:tblLook w:val="04A0" w:firstRow="1" w:lastRow="0" w:firstColumn="1" w:lastColumn="0" w:noHBand="0" w:noVBand="1"/>
            </w:tblPr>
            <w:tblGrid>
              <w:gridCol w:w="864"/>
              <w:gridCol w:w="864"/>
              <w:gridCol w:w="864"/>
              <w:gridCol w:w="864"/>
              <w:gridCol w:w="864"/>
              <w:gridCol w:w="864"/>
              <w:gridCol w:w="864"/>
              <w:gridCol w:w="864"/>
              <w:gridCol w:w="864"/>
              <w:gridCol w:w="864"/>
            </w:tblGrid>
            <w:tr w:rsidR="00211BF4" w14:paraId="0BFE92DE" w14:textId="77777777" w:rsidTr="00E72F43">
              <w:tc>
                <w:tcPr>
                  <w:tcW w:w="864" w:type="dxa"/>
                  <w:vAlign w:val="center"/>
                </w:tcPr>
                <w:p w14:paraId="0E176A25" w14:textId="77777777" w:rsidR="00211BF4" w:rsidRPr="008D66B4" w:rsidRDefault="00211BF4" w:rsidP="00211BF4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8D66B4">
                    <w:rPr>
                      <w:rFonts w:ascii="Times New Roman" w:hAnsi="Times New Roman" w:cs="Times New Roman"/>
                    </w:rPr>
                    <w:t>44%</w:t>
                  </w:r>
                </w:p>
              </w:tc>
              <w:tc>
                <w:tcPr>
                  <w:tcW w:w="864" w:type="dxa"/>
                  <w:vAlign w:val="center"/>
                </w:tcPr>
                <w:p w14:paraId="334FD1DA" w14:textId="77777777" w:rsidR="00211BF4" w:rsidRPr="008D66B4" w:rsidRDefault="00211BF4" w:rsidP="00211BF4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8D66B4">
                    <w:rPr>
                      <w:rFonts w:ascii="Times New Roman" w:hAnsi="Times New Roman" w:cs="Times New Roman"/>
                    </w:rPr>
                    <w:t>65%</w:t>
                  </w:r>
                </w:p>
              </w:tc>
              <w:tc>
                <w:tcPr>
                  <w:tcW w:w="864" w:type="dxa"/>
                  <w:vAlign w:val="center"/>
                </w:tcPr>
                <w:p w14:paraId="18326BD1" w14:textId="77777777" w:rsidR="00211BF4" w:rsidRPr="008D66B4" w:rsidRDefault="00211BF4" w:rsidP="00211BF4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8D66B4">
                    <w:rPr>
                      <w:rFonts w:ascii="Times New Roman" w:hAnsi="Times New Roman" w:cs="Times New Roman"/>
                    </w:rPr>
                    <w:t>70%</w:t>
                  </w:r>
                </w:p>
              </w:tc>
              <w:tc>
                <w:tcPr>
                  <w:tcW w:w="864" w:type="dxa"/>
                  <w:vAlign w:val="center"/>
                </w:tcPr>
                <w:p w14:paraId="615EFFAC" w14:textId="77777777" w:rsidR="00211BF4" w:rsidRPr="008D66B4" w:rsidRDefault="00211BF4" w:rsidP="00211BF4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8D66B4">
                    <w:rPr>
                      <w:rFonts w:ascii="Times New Roman" w:hAnsi="Times New Roman" w:cs="Times New Roman"/>
                    </w:rPr>
                    <w:t>94%</w:t>
                  </w:r>
                </w:p>
              </w:tc>
              <w:tc>
                <w:tcPr>
                  <w:tcW w:w="864" w:type="dxa"/>
                  <w:vAlign w:val="center"/>
                </w:tcPr>
                <w:p w14:paraId="14836605" w14:textId="77777777" w:rsidR="00211BF4" w:rsidRPr="008D66B4" w:rsidRDefault="00211BF4" w:rsidP="00211BF4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8D66B4">
                    <w:rPr>
                      <w:rFonts w:ascii="Times New Roman" w:hAnsi="Times New Roman" w:cs="Times New Roman"/>
                    </w:rPr>
                    <w:t>96%</w:t>
                  </w:r>
                </w:p>
              </w:tc>
              <w:tc>
                <w:tcPr>
                  <w:tcW w:w="864" w:type="dxa"/>
                  <w:vAlign w:val="center"/>
                </w:tcPr>
                <w:p w14:paraId="0FED7CF3" w14:textId="77777777" w:rsidR="00211BF4" w:rsidRPr="008D66B4" w:rsidRDefault="00211BF4" w:rsidP="00211BF4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8D66B4">
                    <w:rPr>
                      <w:rFonts w:ascii="Times New Roman" w:hAnsi="Times New Roman" w:cs="Times New Roman"/>
                    </w:rPr>
                    <w:t>90%</w:t>
                  </w:r>
                </w:p>
              </w:tc>
              <w:tc>
                <w:tcPr>
                  <w:tcW w:w="864" w:type="dxa"/>
                  <w:vAlign w:val="center"/>
                </w:tcPr>
                <w:p w14:paraId="24DF336C" w14:textId="77777777" w:rsidR="00211BF4" w:rsidRPr="008D66B4" w:rsidRDefault="00211BF4" w:rsidP="00211BF4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8D66B4">
                    <w:rPr>
                      <w:rFonts w:ascii="Times New Roman" w:hAnsi="Times New Roman" w:cs="Times New Roman"/>
                    </w:rPr>
                    <w:t>94%</w:t>
                  </w:r>
                </w:p>
              </w:tc>
              <w:tc>
                <w:tcPr>
                  <w:tcW w:w="864" w:type="dxa"/>
                  <w:vAlign w:val="center"/>
                </w:tcPr>
                <w:p w14:paraId="21C4721B" w14:textId="77777777" w:rsidR="00211BF4" w:rsidRPr="008D66B4" w:rsidRDefault="00211BF4" w:rsidP="00211BF4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8D66B4">
                    <w:rPr>
                      <w:rFonts w:ascii="Times New Roman" w:hAnsi="Times New Roman" w:cs="Times New Roman"/>
                    </w:rPr>
                    <w:t>99%</w:t>
                  </w:r>
                </w:p>
              </w:tc>
              <w:tc>
                <w:tcPr>
                  <w:tcW w:w="864" w:type="dxa"/>
                  <w:vAlign w:val="center"/>
                </w:tcPr>
                <w:p w14:paraId="085A2E4F" w14:textId="77777777" w:rsidR="00211BF4" w:rsidRPr="008D66B4" w:rsidRDefault="00211BF4" w:rsidP="00211BF4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8D66B4">
                    <w:rPr>
                      <w:rFonts w:ascii="Times New Roman" w:hAnsi="Times New Roman" w:cs="Times New Roman"/>
                    </w:rPr>
                    <w:t>85%</w:t>
                  </w:r>
                </w:p>
              </w:tc>
              <w:tc>
                <w:tcPr>
                  <w:tcW w:w="864" w:type="dxa"/>
                  <w:vAlign w:val="center"/>
                </w:tcPr>
                <w:p w14:paraId="06AF3E88" w14:textId="77777777" w:rsidR="00211BF4" w:rsidRPr="008D66B4" w:rsidRDefault="00211BF4" w:rsidP="00211BF4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8D66B4">
                    <w:rPr>
                      <w:rFonts w:ascii="Times New Roman" w:hAnsi="Times New Roman" w:cs="Times New Roman"/>
                    </w:rPr>
                    <w:t>73%</w:t>
                  </w:r>
                </w:p>
              </w:tc>
            </w:tr>
            <w:tr w:rsidR="00211BF4" w14:paraId="23A01F12" w14:textId="77777777" w:rsidTr="00E72F43">
              <w:tc>
                <w:tcPr>
                  <w:tcW w:w="864" w:type="dxa"/>
                  <w:vAlign w:val="center"/>
                </w:tcPr>
                <w:p w14:paraId="40550F9D" w14:textId="77777777" w:rsidR="00211BF4" w:rsidRPr="008D66B4" w:rsidRDefault="00211BF4" w:rsidP="00211BF4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8D66B4">
                    <w:rPr>
                      <w:rFonts w:ascii="Times New Roman" w:hAnsi="Times New Roman" w:cs="Times New Roman"/>
                    </w:rPr>
                    <w:t>96%</w:t>
                  </w:r>
                </w:p>
              </w:tc>
              <w:tc>
                <w:tcPr>
                  <w:tcW w:w="864" w:type="dxa"/>
                  <w:vAlign w:val="center"/>
                </w:tcPr>
                <w:p w14:paraId="1A44C005" w14:textId="77777777" w:rsidR="00211BF4" w:rsidRPr="008D66B4" w:rsidRDefault="00211BF4" w:rsidP="00211BF4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8D66B4">
                    <w:rPr>
                      <w:rFonts w:ascii="Times New Roman" w:hAnsi="Times New Roman" w:cs="Times New Roman"/>
                    </w:rPr>
                    <w:t>98%</w:t>
                  </w:r>
                </w:p>
              </w:tc>
              <w:tc>
                <w:tcPr>
                  <w:tcW w:w="864" w:type="dxa"/>
                  <w:vAlign w:val="center"/>
                </w:tcPr>
                <w:p w14:paraId="5A874C51" w14:textId="77777777" w:rsidR="00211BF4" w:rsidRPr="008D66B4" w:rsidRDefault="00211BF4" w:rsidP="00211BF4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8D66B4">
                    <w:rPr>
                      <w:rFonts w:ascii="Times New Roman" w:hAnsi="Times New Roman" w:cs="Times New Roman"/>
                    </w:rPr>
                    <w:t>96%</w:t>
                  </w:r>
                </w:p>
              </w:tc>
              <w:tc>
                <w:tcPr>
                  <w:tcW w:w="864" w:type="dxa"/>
                  <w:vAlign w:val="center"/>
                </w:tcPr>
                <w:p w14:paraId="1387AABA" w14:textId="77777777" w:rsidR="00211BF4" w:rsidRPr="008D66B4" w:rsidRDefault="00211BF4" w:rsidP="00211BF4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8D66B4">
                    <w:rPr>
                      <w:rFonts w:ascii="Times New Roman" w:hAnsi="Times New Roman" w:cs="Times New Roman"/>
                    </w:rPr>
                    <w:t>96%</w:t>
                  </w:r>
                </w:p>
              </w:tc>
              <w:tc>
                <w:tcPr>
                  <w:tcW w:w="864" w:type="dxa"/>
                  <w:vAlign w:val="center"/>
                </w:tcPr>
                <w:p w14:paraId="56AD593E" w14:textId="77777777" w:rsidR="00211BF4" w:rsidRPr="008D66B4" w:rsidRDefault="00211BF4" w:rsidP="00211BF4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8D66B4">
                    <w:rPr>
                      <w:rFonts w:ascii="Times New Roman" w:hAnsi="Times New Roman" w:cs="Times New Roman"/>
                    </w:rPr>
                    <w:t>95%</w:t>
                  </w:r>
                </w:p>
              </w:tc>
              <w:tc>
                <w:tcPr>
                  <w:tcW w:w="864" w:type="dxa"/>
                  <w:vAlign w:val="center"/>
                </w:tcPr>
                <w:p w14:paraId="534577CA" w14:textId="77777777" w:rsidR="00211BF4" w:rsidRPr="008D66B4" w:rsidRDefault="00211BF4" w:rsidP="00211BF4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8D66B4">
                    <w:rPr>
                      <w:rFonts w:ascii="Times New Roman" w:hAnsi="Times New Roman" w:cs="Times New Roman"/>
                    </w:rPr>
                    <w:t>73%</w:t>
                  </w:r>
                </w:p>
              </w:tc>
              <w:tc>
                <w:tcPr>
                  <w:tcW w:w="864" w:type="dxa"/>
                  <w:vAlign w:val="center"/>
                </w:tcPr>
                <w:p w14:paraId="2B11592D" w14:textId="77777777" w:rsidR="00211BF4" w:rsidRPr="008D66B4" w:rsidRDefault="00211BF4" w:rsidP="00211BF4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8D66B4">
                    <w:rPr>
                      <w:rFonts w:ascii="Times New Roman" w:hAnsi="Times New Roman" w:cs="Times New Roman"/>
                    </w:rPr>
                    <w:t>80%</w:t>
                  </w:r>
                </w:p>
              </w:tc>
              <w:tc>
                <w:tcPr>
                  <w:tcW w:w="864" w:type="dxa"/>
                  <w:vAlign w:val="center"/>
                </w:tcPr>
                <w:p w14:paraId="5396D030" w14:textId="77777777" w:rsidR="00211BF4" w:rsidRPr="008D66B4" w:rsidRDefault="00211BF4" w:rsidP="00211BF4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8D66B4">
                    <w:rPr>
                      <w:rFonts w:ascii="Times New Roman" w:hAnsi="Times New Roman" w:cs="Times New Roman"/>
                    </w:rPr>
                    <w:t>94%</w:t>
                  </w:r>
                </w:p>
              </w:tc>
              <w:tc>
                <w:tcPr>
                  <w:tcW w:w="864" w:type="dxa"/>
                  <w:vAlign w:val="center"/>
                </w:tcPr>
                <w:p w14:paraId="5BBDAE28" w14:textId="77777777" w:rsidR="00211BF4" w:rsidRPr="008D66B4" w:rsidRDefault="00211BF4" w:rsidP="00211BF4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8D66B4">
                    <w:rPr>
                      <w:rFonts w:ascii="Times New Roman" w:hAnsi="Times New Roman" w:cs="Times New Roman"/>
                    </w:rPr>
                    <w:t>85%</w:t>
                  </w:r>
                </w:p>
              </w:tc>
              <w:tc>
                <w:tcPr>
                  <w:tcW w:w="864" w:type="dxa"/>
                  <w:vAlign w:val="center"/>
                </w:tcPr>
                <w:p w14:paraId="16CF23E1" w14:textId="77777777" w:rsidR="00211BF4" w:rsidRPr="008D66B4" w:rsidRDefault="00211BF4" w:rsidP="00211BF4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8D66B4">
                    <w:rPr>
                      <w:rFonts w:ascii="Times New Roman" w:hAnsi="Times New Roman" w:cs="Times New Roman"/>
                    </w:rPr>
                    <w:t>93%</w:t>
                  </w:r>
                </w:p>
              </w:tc>
            </w:tr>
            <w:tr w:rsidR="00211BF4" w14:paraId="7DEA9E79" w14:textId="77777777" w:rsidTr="00E72F43">
              <w:tc>
                <w:tcPr>
                  <w:tcW w:w="864" w:type="dxa"/>
                  <w:vAlign w:val="center"/>
                </w:tcPr>
                <w:p w14:paraId="50D4AF15" w14:textId="77777777" w:rsidR="00211BF4" w:rsidRPr="008D66B4" w:rsidRDefault="00211BF4" w:rsidP="00211BF4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8D66B4">
                    <w:rPr>
                      <w:rFonts w:ascii="Times New Roman" w:hAnsi="Times New Roman" w:cs="Times New Roman"/>
                    </w:rPr>
                    <w:t>96%</w:t>
                  </w:r>
                </w:p>
              </w:tc>
              <w:tc>
                <w:tcPr>
                  <w:tcW w:w="864" w:type="dxa"/>
                  <w:vAlign w:val="center"/>
                </w:tcPr>
                <w:p w14:paraId="0A4DA5A7" w14:textId="77777777" w:rsidR="00211BF4" w:rsidRPr="008D66B4" w:rsidRDefault="00211BF4" w:rsidP="00211BF4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8D66B4">
                    <w:rPr>
                      <w:rFonts w:ascii="Times New Roman" w:hAnsi="Times New Roman" w:cs="Times New Roman"/>
                    </w:rPr>
                    <w:t>73%</w:t>
                  </w:r>
                </w:p>
              </w:tc>
              <w:tc>
                <w:tcPr>
                  <w:tcW w:w="864" w:type="dxa"/>
                  <w:vAlign w:val="center"/>
                </w:tcPr>
                <w:p w14:paraId="5FD8B628" w14:textId="77777777" w:rsidR="00211BF4" w:rsidRPr="008D66B4" w:rsidRDefault="00211BF4" w:rsidP="00211BF4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8D66B4">
                    <w:rPr>
                      <w:rFonts w:ascii="Times New Roman" w:hAnsi="Times New Roman" w:cs="Times New Roman"/>
                    </w:rPr>
                    <w:t>94%</w:t>
                  </w:r>
                </w:p>
              </w:tc>
              <w:tc>
                <w:tcPr>
                  <w:tcW w:w="864" w:type="dxa"/>
                  <w:vAlign w:val="center"/>
                </w:tcPr>
                <w:p w14:paraId="17D1091B" w14:textId="77777777" w:rsidR="00211BF4" w:rsidRPr="008D66B4" w:rsidRDefault="00211BF4" w:rsidP="00211BF4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8D66B4">
                    <w:rPr>
                      <w:rFonts w:ascii="Times New Roman" w:hAnsi="Times New Roman" w:cs="Times New Roman"/>
                    </w:rPr>
                    <w:t>67%</w:t>
                  </w:r>
                </w:p>
              </w:tc>
              <w:tc>
                <w:tcPr>
                  <w:tcW w:w="864" w:type="dxa"/>
                  <w:vAlign w:val="center"/>
                </w:tcPr>
                <w:p w14:paraId="49570BDA" w14:textId="77777777" w:rsidR="00211BF4" w:rsidRPr="008D66B4" w:rsidRDefault="00211BF4" w:rsidP="00211BF4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8D66B4">
                    <w:rPr>
                      <w:rFonts w:ascii="Times New Roman" w:hAnsi="Times New Roman" w:cs="Times New Roman"/>
                    </w:rPr>
                    <w:t>61%</w:t>
                  </w:r>
                </w:p>
              </w:tc>
              <w:tc>
                <w:tcPr>
                  <w:tcW w:w="864" w:type="dxa"/>
                  <w:vAlign w:val="center"/>
                </w:tcPr>
                <w:p w14:paraId="2B6E8922" w14:textId="77777777" w:rsidR="00211BF4" w:rsidRPr="008D66B4" w:rsidRDefault="00211BF4" w:rsidP="00211BF4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8D66B4">
                    <w:rPr>
                      <w:rFonts w:ascii="Times New Roman" w:hAnsi="Times New Roman" w:cs="Times New Roman"/>
                    </w:rPr>
                    <w:t>93%</w:t>
                  </w:r>
                </w:p>
              </w:tc>
              <w:tc>
                <w:tcPr>
                  <w:tcW w:w="864" w:type="dxa"/>
                  <w:vAlign w:val="center"/>
                </w:tcPr>
                <w:p w14:paraId="4A8F9626" w14:textId="77777777" w:rsidR="00211BF4" w:rsidRPr="008D66B4" w:rsidRDefault="00211BF4" w:rsidP="00211BF4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8D66B4">
                    <w:rPr>
                      <w:rFonts w:ascii="Times New Roman" w:hAnsi="Times New Roman" w:cs="Times New Roman"/>
                    </w:rPr>
                    <w:t>97%</w:t>
                  </w:r>
                </w:p>
              </w:tc>
              <w:tc>
                <w:tcPr>
                  <w:tcW w:w="864" w:type="dxa"/>
                  <w:vAlign w:val="center"/>
                </w:tcPr>
                <w:p w14:paraId="017FFD82" w14:textId="77777777" w:rsidR="00211BF4" w:rsidRPr="008D66B4" w:rsidRDefault="00211BF4" w:rsidP="00211BF4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8D66B4">
                    <w:rPr>
                      <w:rFonts w:ascii="Times New Roman" w:hAnsi="Times New Roman" w:cs="Times New Roman"/>
                    </w:rPr>
                    <w:t>80%</w:t>
                  </w:r>
                </w:p>
              </w:tc>
              <w:tc>
                <w:tcPr>
                  <w:tcW w:w="864" w:type="dxa"/>
                  <w:vAlign w:val="center"/>
                </w:tcPr>
                <w:p w14:paraId="262D2591" w14:textId="77777777" w:rsidR="00211BF4" w:rsidRPr="008D66B4" w:rsidRDefault="00211BF4" w:rsidP="00211BF4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8D66B4">
                    <w:rPr>
                      <w:rFonts w:ascii="Times New Roman" w:hAnsi="Times New Roman" w:cs="Times New Roman"/>
                    </w:rPr>
                    <w:t>99%</w:t>
                  </w:r>
                </w:p>
              </w:tc>
              <w:tc>
                <w:tcPr>
                  <w:tcW w:w="864" w:type="dxa"/>
                  <w:vAlign w:val="center"/>
                </w:tcPr>
                <w:p w14:paraId="2D06EE24" w14:textId="77777777" w:rsidR="00211BF4" w:rsidRPr="008D66B4" w:rsidRDefault="00211BF4" w:rsidP="00211BF4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</w:p>
              </w:tc>
            </w:tr>
            <w:tr w:rsidR="00211BF4" w14:paraId="6C6629BB" w14:textId="77777777" w:rsidTr="00E72F43">
              <w:tc>
                <w:tcPr>
                  <w:tcW w:w="864" w:type="dxa"/>
                  <w:vAlign w:val="center"/>
                </w:tcPr>
                <w:p w14:paraId="2CCE83C7" w14:textId="77777777" w:rsidR="00211BF4" w:rsidRPr="008D66B4" w:rsidRDefault="00211BF4" w:rsidP="00211BF4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8D66B4">
                    <w:rPr>
                      <w:rFonts w:ascii="Times New Roman" w:hAnsi="Times New Roman" w:cs="Times New Roman"/>
                    </w:rPr>
                    <w:t>81%</w:t>
                  </w:r>
                </w:p>
              </w:tc>
              <w:tc>
                <w:tcPr>
                  <w:tcW w:w="864" w:type="dxa"/>
                  <w:vAlign w:val="center"/>
                </w:tcPr>
                <w:p w14:paraId="09A2363F" w14:textId="77777777" w:rsidR="00211BF4" w:rsidRPr="008D66B4" w:rsidRDefault="00211BF4" w:rsidP="00211BF4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8D66B4">
                    <w:rPr>
                      <w:rFonts w:ascii="Times New Roman" w:hAnsi="Times New Roman" w:cs="Times New Roman"/>
                    </w:rPr>
                    <w:t>61%</w:t>
                  </w:r>
                </w:p>
              </w:tc>
              <w:tc>
                <w:tcPr>
                  <w:tcW w:w="864" w:type="dxa"/>
                  <w:vAlign w:val="center"/>
                </w:tcPr>
                <w:p w14:paraId="2F07D745" w14:textId="77777777" w:rsidR="00211BF4" w:rsidRPr="008D66B4" w:rsidRDefault="00211BF4" w:rsidP="00211BF4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8D66B4">
                    <w:rPr>
                      <w:rFonts w:ascii="Times New Roman" w:hAnsi="Times New Roman" w:cs="Times New Roman"/>
                    </w:rPr>
                    <w:t>87%</w:t>
                  </w:r>
                </w:p>
              </w:tc>
              <w:tc>
                <w:tcPr>
                  <w:tcW w:w="864" w:type="dxa"/>
                  <w:vAlign w:val="center"/>
                </w:tcPr>
                <w:p w14:paraId="5ADA3760" w14:textId="77777777" w:rsidR="00211BF4" w:rsidRPr="008D66B4" w:rsidRDefault="00211BF4" w:rsidP="00211BF4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8D66B4">
                    <w:rPr>
                      <w:rFonts w:ascii="Times New Roman" w:hAnsi="Times New Roman" w:cs="Times New Roman"/>
                    </w:rPr>
                    <w:t>83%</w:t>
                  </w:r>
                </w:p>
              </w:tc>
              <w:tc>
                <w:tcPr>
                  <w:tcW w:w="864" w:type="dxa"/>
                  <w:vAlign w:val="center"/>
                </w:tcPr>
                <w:p w14:paraId="008B3864" w14:textId="77777777" w:rsidR="00211BF4" w:rsidRPr="008D66B4" w:rsidRDefault="00211BF4" w:rsidP="00211BF4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8D66B4">
                    <w:rPr>
                      <w:rFonts w:ascii="Times New Roman" w:hAnsi="Times New Roman" w:cs="Times New Roman"/>
                    </w:rPr>
                    <w:t>96%</w:t>
                  </w:r>
                </w:p>
              </w:tc>
              <w:tc>
                <w:tcPr>
                  <w:tcW w:w="864" w:type="dxa"/>
                  <w:vAlign w:val="center"/>
                </w:tcPr>
                <w:p w14:paraId="77FF17FC" w14:textId="77777777" w:rsidR="00211BF4" w:rsidRPr="008D66B4" w:rsidRDefault="00211BF4" w:rsidP="00211BF4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8D66B4">
                    <w:rPr>
                      <w:rFonts w:ascii="Times New Roman" w:hAnsi="Times New Roman" w:cs="Times New Roman"/>
                    </w:rPr>
                    <w:t>95%</w:t>
                  </w:r>
                </w:p>
              </w:tc>
              <w:tc>
                <w:tcPr>
                  <w:tcW w:w="864" w:type="dxa"/>
                  <w:vAlign w:val="center"/>
                </w:tcPr>
                <w:p w14:paraId="10481F94" w14:textId="77777777" w:rsidR="00211BF4" w:rsidRPr="008D66B4" w:rsidRDefault="00211BF4" w:rsidP="00211BF4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8D66B4">
                    <w:rPr>
                      <w:rFonts w:ascii="Times New Roman" w:hAnsi="Times New Roman" w:cs="Times New Roman"/>
                    </w:rPr>
                    <w:t>84%</w:t>
                  </w:r>
                </w:p>
              </w:tc>
              <w:tc>
                <w:tcPr>
                  <w:tcW w:w="864" w:type="dxa"/>
                  <w:vAlign w:val="center"/>
                </w:tcPr>
                <w:p w14:paraId="39F0278A" w14:textId="77777777" w:rsidR="00211BF4" w:rsidRPr="008D66B4" w:rsidRDefault="00211BF4" w:rsidP="00211BF4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8D66B4">
                    <w:rPr>
                      <w:rFonts w:ascii="Times New Roman" w:hAnsi="Times New Roman" w:cs="Times New Roman"/>
                    </w:rPr>
                    <w:t>69%</w:t>
                  </w:r>
                </w:p>
              </w:tc>
              <w:tc>
                <w:tcPr>
                  <w:tcW w:w="864" w:type="dxa"/>
                  <w:vAlign w:val="center"/>
                </w:tcPr>
                <w:p w14:paraId="4D29AA81" w14:textId="77777777" w:rsidR="00211BF4" w:rsidRPr="008D66B4" w:rsidRDefault="00211BF4" w:rsidP="00211BF4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8D66B4">
                    <w:rPr>
                      <w:rFonts w:ascii="Times New Roman" w:hAnsi="Times New Roman" w:cs="Times New Roman"/>
                    </w:rPr>
                    <w:t>92%</w:t>
                  </w:r>
                </w:p>
              </w:tc>
              <w:tc>
                <w:tcPr>
                  <w:tcW w:w="864" w:type="dxa"/>
                  <w:vAlign w:val="center"/>
                </w:tcPr>
                <w:p w14:paraId="527EFABE" w14:textId="77777777" w:rsidR="00211BF4" w:rsidRPr="008D66B4" w:rsidRDefault="00211BF4" w:rsidP="00211BF4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</w:p>
              </w:tc>
            </w:tr>
            <w:tr w:rsidR="00211BF4" w14:paraId="32BADA48" w14:textId="77777777" w:rsidTr="00E72F43">
              <w:tc>
                <w:tcPr>
                  <w:tcW w:w="864" w:type="dxa"/>
                  <w:vAlign w:val="center"/>
                </w:tcPr>
                <w:p w14:paraId="265BDB8D" w14:textId="77777777" w:rsidR="00211BF4" w:rsidRPr="008D66B4" w:rsidRDefault="00211BF4" w:rsidP="00211BF4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8D66B4">
                    <w:rPr>
                      <w:rFonts w:ascii="Times New Roman" w:hAnsi="Times New Roman" w:cs="Times New Roman"/>
                    </w:rPr>
                    <w:t>91%</w:t>
                  </w:r>
                </w:p>
              </w:tc>
              <w:tc>
                <w:tcPr>
                  <w:tcW w:w="864" w:type="dxa"/>
                  <w:vAlign w:val="center"/>
                </w:tcPr>
                <w:p w14:paraId="2D028A5D" w14:textId="77777777" w:rsidR="00211BF4" w:rsidRPr="008D66B4" w:rsidRDefault="00211BF4" w:rsidP="00211BF4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8D66B4">
                    <w:rPr>
                      <w:rFonts w:ascii="Times New Roman" w:hAnsi="Times New Roman" w:cs="Times New Roman"/>
                    </w:rPr>
                    <w:t>90%</w:t>
                  </w:r>
                </w:p>
              </w:tc>
              <w:tc>
                <w:tcPr>
                  <w:tcW w:w="864" w:type="dxa"/>
                  <w:vAlign w:val="center"/>
                </w:tcPr>
                <w:p w14:paraId="5582D8F7" w14:textId="77777777" w:rsidR="00211BF4" w:rsidRPr="008D66B4" w:rsidRDefault="00211BF4" w:rsidP="00211BF4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8D66B4">
                    <w:rPr>
                      <w:rFonts w:ascii="Times New Roman" w:hAnsi="Times New Roman" w:cs="Times New Roman"/>
                    </w:rPr>
                    <w:t>78%</w:t>
                  </w:r>
                </w:p>
              </w:tc>
              <w:tc>
                <w:tcPr>
                  <w:tcW w:w="864" w:type="dxa"/>
                  <w:vAlign w:val="center"/>
                </w:tcPr>
                <w:p w14:paraId="17CA6B00" w14:textId="77777777" w:rsidR="00211BF4" w:rsidRPr="008D66B4" w:rsidRDefault="00211BF4" w:rsidP="00211BF4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8D66B4">
                    <w:rPr>
                      <w:rFonts w:ascii="Times New Roman" w:hAnsi="Times New Roman" w:cs="Times New Roman"/>
                    </w:rPr>
                    <w:t>88%</w:t>
                  </w:r>
                </w:p>
              </w:tc>
              <w:tc>
                <w:tcPr>
                  <w:tcW w:w="864" w:type="dxa"/>
                  <w:vAlign w:val="center"/>
                </w:tcPr>
                <w:p w14:paraId="4B77AEB9" w14:textId="77777777" w:rsidR="00211BF4" w:rsidRPr="008D66B4" w:rsidRDefault="00211BF4" w:rsidP="00211BF4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8D66B4">
                    <w:rPr>
                      <w:rFonts w:ascii="Times New Roman" w:hAnsi="Times New Roman" w:cs="Times New Roman"/>
                    </w:rPr>
                    <w:t>97%</w:t>
                  </w:r>
                </w:p>
              </w:tc>
              <w:tc>
                <w:tcPr>
                  <w:tcW w:w="864" w:type="dxa"/>
                  <w:vAlign w:val="center"/>
                </w:tcPr>
                <w:p w14:paraId="4976D33C" w14:textId="77777777" w:rsidR="00211BF4" w:rsidRPr="008D66B4" w:rsidRDefault="00211BF4" w:rsidP="00211BF4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8D66B4">
                    <w:rPr>
                      <w:rFonts w:ascii="Times New Roman" w:hAnsi="Times New Roman" w:cs="Times New Roman"/>
                    </w:rPr>
                    <w:t>90%</w:t>
                  </w:r>
                </w:p>
              </w:tc>
              <w:tc>
                <w:tcPr>
                  <w:tcW w:w="864" w:type="dxa"/>
                  <w:vAlign w:val="center"/>
                </w:tcPr>
                <w:p w14:paraId="6E929171" w14:textId="77777777" w:rsidR="00211BF4" w:rsidRPr="008D66B4" w:rsidRDefault="00211BF4" w:rsidP="00211BF4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8D66B4">
                    <w:rPr>
                      <w:rFonts w:ascii="Times New Roman" w:hAnsi="Times New Roman" w:cs="Times New Roman"/>
                    </w:rPr>
                    <w:t>97%</w:t>
                  </w:r>
                </w:p>
              </w:tc>
              <w:tc>
                <w:tcPr>
                  <w:tcW w:w="864" w:type="dxa"/>
                  <w:vAlign w:val="center"/>
                </w:tcPr>
                <w:p w14:paraId="07E2846E" w14:textId="77777777" w:rsidR="00211BF4" w:rsidRPr="008D66B4" w:rsidRDefault="00211BF4" w:rsidP="00211BF4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8D66B4">
                    <w:rPr>
                      <w:rFonts w:ascii="Times New Roman" w:hAnsi="Times New Roman" w:cs="Times New Roman"/>
                    </w:rPr>
                    <w:t>91%</w:t>
                  </w:r>
                </w:p>
              </w:tc>
              <w:tc>
                <w:tcPr>
                  <w:tcW w:w="864" w:type="dxa"/>
                  <w:vAlign w:val="center"/>
                </w:tcPr>
                <w:p w14:paraId="17FF247D" w14:textId="77777777" w:rsidR="00211BF4" w:rsidRPr="008D66B4" w:rsidRDefault="00211BF4" w:rsidP="00211BF4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8D66B4">
                    <w:rPr>
                      <w:rFonts w:ascii="Times New Roman" w:hAnsi="Times New Roman" w:cs="Times New Roman"/>
                    </w:rPr>
                    <w:t>97%</w:t>
                  </w:r>
                </w:p>
              </w:tc>
              <w:tc>
                <w:tcPr>
                  <w:tcW w:w="864" w:type="dxa"/>
                  <w:vAlign w:val="center"/>
                </w:tcPr>
                <w:p w14:paraId="32278F8D" w14:textId="77777777" w:rsidR="00211BF4" w:rsidRPr="008D66B4" w:rsidRDefault="00211BF4" w:rsidP="00211BF4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</w:p>
              </w:tc>
            </w:tr>
          </w:tbl>
          <w:p w14:paraId="4554CFA0" w14:textId="77777777" w:rsidR="00211BF4" w:rsidRDefault="00211BF4" w:rsidP="00211BF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61AE144D" w14:textId="7111932C" w:rsidR="00211BF4" w:rsidRDefault="00211BF4" w:rsidP="00211B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Find the </w:t>
            </w:r>
            <w:r w:rsidR="00300D3A">
              <w:rPr>
                <w:rFonts w:ascii="Times New Roman" w:hAnsi="Times New Roman" w:cs="Times New Roman"/>
                <w:sz w:val="24"/>
                <w:szCs w:val="24"/>
              </w:rPr>
              <w:t>mode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for the exam.</w:t>
            </w:r>
          </w:p>
          <w:p w14:paraId="4A47E184" w14:textId="42A35966" w:rsidR="00C04114" w:rsidRDefault="00C04114" w:rsidP="00211BF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0FA96CBC" w14:textId="4B1D5274" w:rsidR="00C04114" w:rsidRDefault="00C04114" w:rsidP="00211BF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725410">
              <w:rPr>
                <w:rFonts w:ascii="Times New Roman" w:hAnsi="Times New Roman" w:cs="Times New Roman"/>
                <w:b/>
                <w:sz w:val="24"/>
                <w:szCs w:val="24"/>
              </w:rPr>
              <w:t>Solution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Examine the data carefully to determine which data value occurs most frequently</w:t>
            </w:r>
            <w:r w:rsidR="00B45ACD">
              <w:rPr>
                <w:rFonts w:ascii="Times New Roman" w:hAnsi="Times New Roman" w:cs="Times New Roman"/>
                <w:sz w:val="24"/>
                <w:szCs w:val="24"/>
              </w:rPr>
              <w:t>. The data value 96</w:t>
            </w:r>
            <w:r w:rsidR="00F95D1A">
              <w:rPr>
                <w:rFonts w:ascii="Times New Roman" w:hAnsi="Times New Roman" w:cs="Times New Roman"/>
                <w:sz w:val="24"/>
                <w:szCs w:val="24"/>
              </w:rPr>
              <w:t xml:space="preserve"> occurs six times in the list. Since this is the most frequently occurring data value, the mode is 96.</w:t>
            </w:r>
          </w:p>
          <w:p w14:paraId="24ECB289" w14:textId="77777777" w:rsidR="00AE7F6E" w:rsidRDefault="00AE7F6E" w:rsidP="007F0D2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14:paraId="725CFA56" w14:textId="77777777" w:rsidR="000365C1" w:rsidRPr="005815C6" w:rsidRDefault="000365C1" w:rsidP="000365C1">
      <w:pPr>
        <w:rPr>
          <w:rFonts w:ascii="Times New Roman" w:hAnsi="Times New Roman" w:cs="Times New Roman"/>
          <w:sz w:val="24"/>
          <w:szCs w:val="24"/>
        </w:rPr>
      </w:pPr>
    </w:p>
    <w:p w14:paraId="6AC5AE99" w14:textId="1E52BDF1" w:rsidR="00380E5B" w:rsidRDefault="009204C0" w:rsidP="00380E5B">
      <w:pPr>
        <w:rPr>
          <w:rFonts w:ascii="Times New Roman" w:hAnsi="Times New Roman" w:cs="Times New Roman"/>
          <w:sz w:val="24"/>
          <w:szCs w:val="24"/>
          <w:u w:val="single"/>
        </w:rPr>
      </w:pPr>
      <w:r w:rsidRPr="00562439">
        <w:rPr>
          <w:rFonts w:ascii="Times New Roman" w:hAnsi="Times New Roman" w:cs="Times New Roman"/>
          <w:sz w:val="24"/>
          <w:szCs w:val="24"/>
          <w:u w:val="single"/>
        </w:rPr>
        <w:lastRenderedPageBreak/>
        <w:t>Practice</w:t>
      </w:r>
    </w:p>
    <w:tbl>
      <w:tblPr>
        <w:tblStyle w:val="TableGrid"/>
        <w:tblW w:w="10080" w:type="dxa"/>
        <w:tblLook w:val="04A0" w:firstRow="1" w:lastRow="0" w:firstColumn="1" w:lastColumn="0" w:noHBand="0" w:noVBand="1"/>
      </w:tblPr>
      <w:tblGrid>
        <w:gridCol w:w="10080"/>
      </w:tblGrid>
      <w:tr w:rsidR="00AE7F6E" w14:paraId="659ED54E" w14:textId="77777777" w:rsidTr="00AE7F6E">
        <w:tc>
          <w:tcPr>
            <w:tcW w:w="10080" w:type="dxa"/>
          </w:tcPr>
          <w:p w14:paraId="269539EE" w14:textId="77777777" w:rsidR="00300D3A" w:rsidRPr="008A256D" w:rsidRDefault="00300D3A" w:rsidP="00300D3A">
            <w:pPr>
              <w:pStyle w:val="ListParagraph"/>
              <w:numPr>
                <w:ilvl w:val="0"/>
                <w:numId w:val="11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 w:rsidRPr="008A256D">
              <w:rPr>
                <w:rFonts w:ascii="Times New Roman" w:hAnsi="Times New Roman" w:cs="Times New Roman"/>
                <w:sz w:val="24"/>
                <w:szCs w:val="24"/>
              </w:rPr>
              <w:t>Suppose the grades on an exam for a class are recorded in the table below.</w:t>
            </w:r>
          </w:p>
          <w:p w14:paraId="45DC38B3" w14:textId="77777777" w:rsidR="00300D3A" w:rsidRDefault="00300D3A" w:rsidP="00300D3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tbl>
            <w:tblPr>
              <w:tblStyle w:val="TableGrid"/>
              <w:tblW w:w="0" w:type="auto"/>
              <w:tblInd w:w="2347" w:type="dxa"/>
              <w:tblLook w:val="04A0" w:firstRow="1" w:lastRow="0" w:firstColumn="1" w:lastColumn="0" w:noHBand="0" w:noVBand="1"/>
            </w:tblPr>
            <w:tblGrid>
              <w:gridCol w:w="864"/>
              <w:gridCol w:w="864"/>
              <w:gridCol w:w="864"/>
              <w:gridCol w:w="864"/>
            </w:tblGrid>
            <w:tr w:rsidR="00300D3A" w14:paraId="0075761E" w14:textId="77777777" w:rsidTr="00E72F43">
              <w:tc>
                <w:tcPr>
                  <w:tcW w:w="864" w:type="dxa"/>
                  <w:vAlign w:val="center"/>
                </w:tcPr>
                <w:p w14:paraId="2C7811AE" w14:textId="77777777" w:rsidR="00300D3A" w:rsidRPr="008D66B4" w:rsidRDefault="00300D3A" w:rsidP="00300D3A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35%</w:t>
                  </w:r>
                </w:p>
              </w:tc>
              <w:tc>
                <w:tcPr>
                  <w:tcW w:w="864" w:type="dxa"/>
                  <w:vAlign w:val="center"/>
                </w:tcPr>
                <w:p w14:paraId="154B1435" w14:textId="77777777" w:rsidR="00300D3A" w:rsidRPr="008D66B4" w:rsidRDefault="00300D3A" w:rsidP="00300D3A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38%</w:t>
                  </w:r>
                </w:p>
              </w:tc>
              <w:tc>
                <w:tcPr>
                  <w:tcW w:w="864" w:type="dxa"/>
                  <w:vAlign w:val="center"/>
                </w:tcPr>
                <w:p w14:paraId="7C53007B" w14:textId="77777777" w:rsidR="00300D3A" w:rsidRPr="008D66B4" w:rsidRDefault="00300D3A" w:rsidP="00300D3A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63%</w:t>
                  </w:r>
                </w:p>
              </w:tc>
              <w:tc>
                <w:tcPr>
                  <w:tcW w:w="864" w:type="dxa"/>
                  <w:vAlign w:val="center"/>
                </w:tcPr>
                <w:p w14:paraId="1746569D" w14:textId="77777777" w:rsidR="00300D3A" w:rsidRPr="008D66B4" w:rsidRDefault="00300D3A" w:rsidP="00300D3A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92%</w:t>
                  </w:r>
                </w:p>
              </w:tc>
            </w:tr>
            <w:tr w:rsidR="00300D3A" w14:paraId="4D16DB7E" w14:textId="77777777" w:rsidTr="00E72F43">
              <w:tc>
                <w:tcPr>
                  <w:tcW w:w="864" w:type="dxa"/>
                  <w:vAlign w:val="center"/>
                </w:tcPr>
                <w:p w14:paraId="35410F67" w14:textId="77777777" w:rsidR="00300D3A" w:rsidRPr="008D66B4" w:rsidRDefault="00300D3A" w:rsidP="00300D3A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76%</w:t>
                  </w:r>
                </w:p>
              </w:tc>
              <w:tc>
                <w:tcPr>
                  <w:tcW w:w="864" w:type="dxa"/>
                  <w:vAlign w:val="center"/>
                </w:tcPr>
                <w:p w14:paraId="1BF8A63B" w14:textId="77777777" w:rsidR="00300D3A" w:rsidRPr="008D66B4" w:rsidRDefault="00300D3A" w:rsidP="00300D3A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55%</w:t>
                  </w:r>
                </w:p>
              </w:tc>
              <w:tc>
                <w:tcPr>
                  <w:tcW w:w="864" w:type="dxa"/>
                  <w:vAlign w:val="center"/>
                </w:tcPr>
                <w:p w14:paraId="2D0DF32C" w14:textId="77777777" w:rsidR="00300D3A" w:rsidRPr="008D66B4" w:rsidRDefault="00300D3A" w:rsidP="00300D3A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65%</w:t>
                  </w:r>
                </w:p>
              </w:tc>
              <w:tc>
                <w:tcPr>
                  <w:tcW w:w="864" w:type="dxa"/>
                  <w:vAlign w:val="center"/>
                </w:tcPr>
                <w:p w14:paraId="0B36B6FE" w14:textId="77777777" w:rsidR="00300D3A" w:rsidRPr="008D66B4" w:rsidRDefault="00300D3A" w:rsidP="00300D3A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77%</w:t>
                  </w:r>
                </w:p>
              </w:tc>
            </w:tr>
            <w:tr w:rsidR="00300D3A" w14:paraId="5FDCD532" w14:textId="77777777" w:rsidTr="00E72F43">
              <w:tc>
                <w:tcPr>
                  <w:tcW w:w="864" w:type="dxa"/>
                  <w:vAlign w:val="center"/>
                </w:tcPr>
                <w:p w14:paraId="00EF4F3A" w14:textId="77777777" w:rsidR="00300D3A" w:rsidRPr="008D66B4" w:rsidRDefault="00300D3A" w:rsidP="00300D3A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85%</w:t>
                  </w:r>
                </w:p>
              </w:tc>
              <w:tc>
                <w:tcPr>
                  <w:tcW w:w="864" w:type="dxa"/>
                  <w:vAlign w:val="center"/>
                </w:tcPr>
                <w:p w14:paraId="77BF02CA" w14:textId="77777777" w:rsidR="00300D3A" w:rsidRPr="008D66B4" w:rsidRDefault="00300D3A" w:rsidP="00300D3A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98%</w:t>
                  </w:r>
                </w:p>
              </w:tc>
              <w:tc>
                <w:tcPr>
                  <w:tcW w:w="864" w:type="dxa"/>
                  <w:vAlign w:val="center"/>
                </w:tcPr>
                <w:p w14:paraId="75DAEB5A" w14:textId="77777777" w:rsidR="00300D3A" w:rsidRPr="008D66B4" w:rsidRDefault="00300D3A" w:rsidP="00300D3A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71%</w:t>
                  </w:r>
                </w:p>
              </w:tc>
              <w:tc>
                <w:tcPr>
                  <w:tcW w:w="864" w:type="dxa"/>
                  <w:vAlign w:val="center"/>
                </w:tcPr>
                <w:p w14:paraId="6A83DDB2" w14:textId="77777777" w:rsidR="00300D3A" w:rsidRPr="008D66B4" w:rsidRDefault="00300D3A" w:rsidP="00300D3A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75%</w:t>
                  </w:r>
                </w:p>
              </w:tc>
            </w:tr>
            <w:tr w:rsidR="00300D3A" w14:paraId="0E34A853" w14:textId="77777777" w:rsidTr="00E72F43">
              <w:tc>
                <w:tcPr>
                  <w:tcW w:w="864" w:type="dxa"/>
                  <w:vAlign w:val="center"/>
                </w:tcPr>
                <w:p w14:paraId="35EBCFB5" w14:textId="77777777" w:rsidR="00300D3A" w:rsidRPr="008D66B4" w:rsidRDefault="00300D3A" w:rsidP="00300D3A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88%</w:t>
                  </w:r>
                </w:p>
              </w:tc>
              <w:tc>
                <w:tcPr>
                  <w:tcW w:w="864" w:type="dxa"/>
                  <w:vAlign w:val="center"/>
                </w:tcPr>
                <w:p w14:paraId="328C25DA" w14:textId="77777777" w:rsidR="00300D3A" w:rsidRPr="008D66B4" w:rsidRDefault="00300D3A" w:rsidP="00300D3A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89%</w:t>
                  </w:r>
                </w:p>
              </w:tc>
              <w:tc>
                <w:tcPr>
                  <w:tcW w:w="864" w:type="dxa"/>
                  <w:vAlign w:val="center"/>
                </w:tcPr>
                <w:p w14:paraId="4594E088" w14:textId="77777777" w:rsidR="00300D3A" w:rsidRPr="008D66B4" w:rsidRDefault="00300D3A" w:rsidP="00300D3A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91%</w:t>
                  </w:r>
                </w:p>
              </w:tc>
              <w:tc>
                <w:tcPr>
                  <w:tcW w:w="864" w:type="dxa"/>
                  <w:vAlign w:val="center"/>
                </w:tcPr>
                <w:p w14:paraId="7B768E0E" w14:textId="77777777" w:rsidR="00300D3A" w:rsidRPr="008D66B4" w:rsidRDefault="00300D3A" w:rsidP="00300D3A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75%</w:t>
                  </w:r>
                </w:p>
              </w:tc>
            </w:tr>
            <w:tr w:rsidR="00300D3A" w14:paraId="6343F4F3" w14:textId="77777777" w:rsidTr="00E72F43">
              <w:tc>
                <w:tcPr>
                  <w:tcW w:w="864" w:type="dxa"/>
                  <w:vAlign w:val="center"/>
                </w:tcPr>
                <w:p w14:paraId="152A27BC" w14:textId="77777777" w:rsidR="00300D3A" w:rsidRPr="008D66B4" w:rsidRDefault="00300D3A" w:rsidP="00300D3A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71%</w:t>
                  </w:r>
                </w:p>
              </w:tc>
              <w:tc>
                <w:tcPr>
                  <w:tcW w:w="864" w:type="dxa"/>
                  <w:vAlign w:val="center"/>
                </w:tcPr>
                <w:p w14:paraId="0D4317E3" w14:textId="77777777" w:rsidR="00300D3A" w:rsidRPr="008D66B4" w:rsidRDefault="00300D3A" w:rsidP="00300D3A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79%</w:t>
                  </w:r>
                </w:p>
              </w:tc>
              <w:tc>
                <w:tcPr>
                  <w:tcW w:w="864" w:type="dxa"/>
                  <w:vAlign w:val="center"/>
                </w:tcPr>
                <w:p w14:paraId="61F828F8" w14:textId="77777777" w:rsidR="00300D3A" w:rsidRPr="008D66B4" w:rsidRDefault="00300D3A" w:rsidP="00300D3A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88%</w:t>
                  </w:r>
                </w:p>
              </w:tc>
              <w:tc>
                <w:tcPr>
                  <w:tcW w:w="864" w:type="dxa"/>
                  <w:vAlign w:val="center"/>
                </w:tcPr>
                <w:p w14:paraId="08489334" w14:textId="77777777" w:rsidR="00300D3A" w:rsidRPr="008D66B4" w:rsidRDefault="00300D3A" w:rsidP="00300D3A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85%</w:t>
                  </w:r>
                </w:p>
              </w:tc>
            </w:tr>
          </w:tbl>
          <w:p w14:paraId="4118FDEC" w14:textId="77777777" w:rsidR="00300D3A" w:rsidRDefault="00300D3A" w:rsidP="00300D3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76D212EF" w14:textId="42CEA764" w:rsidR="00300D3A" w:rsidRDefault="00300D3A" w:rsidP="00300D3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Find the mode for the exam.</w:t>
            </w:r>
          </w:p>
          <w:p w14:paraId="0CF8806C" w14:textId="34636196" w:rsidR="00725410" w:rsidRDefault="00725410" w:rsidP="00300D3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63A393BA" w14:textId="1567376A" w:rsidR="00725410" w:rsidRDefault="00725410" w:rsidP="00300D3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33C5A61D" w14:textId="408280C0" w:rsidR="00725410" w:rsidRDefault="00725410" w:rsidP="00300D3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699213E6" w14:textId="241249B4" w:rsidR="00725410" w:rsidRDefault="00725410" w:rsidP="00300D3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6CA24E7D" w14:textId="29A9F1EB" w:rsidR="00725410" w:rsidRDefault="00725410" w:rsidP="00300D3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77B29C69" w14:textId="1A275265" w:rsidR="00725410" w:rsidRDefault="00725410" w:rsidP="00300D3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7190B60B" w14:textId="57A4BD87" w:rsidR="00725410" w:rsidRDefault="00725410" w:rsidP="00300D3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6607D5DB" w14:textId="55A42F63" w:rsidR="00725410" w:rsidRDefault="00725410" w:rsidP="00300D3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16BADA56" w14:textId="1956C1E7" w:rsidR="00725410" w:rsidRDefault="00725410" w:rsidP="00300D3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30597849" w14:textId="7368594A" w:rsidR="00725410" w:rsidRDefault="00725410" w:rsidP="00300D3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053664BF" w14:textId="12C3A66A" w:rsidR="00725410" w:rsidRDefault="00725410" w:rsidP="00300D3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76D3FEBB" w14:textId="3DE03E0D" w:rsidR="00725410" w:rsidRDefault="00725410" w:rsidP="00300D3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5EB944C6" w14:textId="049047C9" w:rsidR="00725410" w:rsidRDefault="00725410" w:rsidP="00300D3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2E1E940E" w14:textId="6622B31A" w:rsidR="00725410" w:rsidRDefault="00725410" w:rsidP="00300D3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5C3DDA5D" w14:textId="4BEF0D88" w:rsidR="00725410" w:rsidRDefault="00725410" w:rsidP="00300D3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2CE6FBE4" w14:textId="345A195E" w:rsidR="00725410" w:rsidRDefault="00725410" w:rsidP="00300D3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7F8C062F" w14:textId="39D62D83" w:rsidR="00725410" w:rsidRDefault="00725410" w:rsidP="00300D3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689CDEEB" w14:textId="6520BF86" w:rsidR="00725410" w:rsidRDefault="00725410" w:rsidP="00300D3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346075EF" w14:textId="73992E22" w:rsidR="00725410" w:rsidRDefault="00725410" w:rsidP="00300D3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568BC629" w14:textId="4B3DFDD1" w:rsidR="00725410" w:rsidRDefault="00725410" w:rsidP="00300D3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243F1C7C" w14:textId="2434878E" w:rsidR="00725410" w:rsidRDefault="00725410" w:rsidP="00300D3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0E412982" w14:textId="74E2084F" w:rsidR="00725410" w:rsidRDefault="00725410" w:rsidP="00300D3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1E65C5B9" w14:textId="415F09F9" w:rsidR="00725410" w:rsidRDefault="00725410" w:rsidP="00300D3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760E5F09" w14:textId="2060C459" w:rsidR="00725410" w:rsidRDefault="00725410" w:rsidP="00300D3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3B594959" w14:textId="6B5FABF4" w:rsidR="00725410" w:rsidRDefault="00725410" w:rsidP="00300D3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50549A90" w14:textId="58BA67F1" w:rsidR="00725410" w:rsidRDefault="00725410" w:rsidP="00300D3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02327C65" w14:textId="65DADB1F" w:rsidR="00725410" w:rsidRDefault="00725410" w:rsidP="00300D3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18152974" w14:textId="7EE414EA" w:rsidR="00725410" w:rsidRDefault="00725410" w:rsidP="00300D3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0F0343AE" w14:textId="0B4828A1" w:rsidR="00725410" w:rsidRDefault="00725410" w:rsidP="00300D3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6A4B67BA" w14:textId="69D73019" w:rsidR="00725410" w:rsidRDefault="00725410" w:rsidP="00300D3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7F5D0DA3" w14:textId="2FE12F43" w:rsidR="00725410" w:rsidRDefault="00725410" w:rsidP="00300D3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6CDED95B" w14:textId="3C4564DB" w:rsidR="00725410" w:rsidRDefault="00725410" w:rsidP="00300D3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4D3AF582" w14:textId="77777777" w:rsidR="00725410" w:rsidRDefault="00725410" w:rsidP="00300D3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19AB8F22" w14:textId="77777777" w:rsidR="00AE7F6E" w:rsidRDefault="00AE7F6E" w:rsidP="00380E5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14:paraId="674D8E1B" w14:textId="77777777" w:rsidR="009204C0" w:rsidRPr="005815C6" w:rsidRDefault="009204C0" w:rsidP="00380E5B">
      <w:pPr>
        <w:rPr>
          <w:rFonts w:ascii="Times New Roman" w:hAnsi="Times New Roman" w:cs="Times New Roman"/>
          <w:sz w:val="24"/>
          <w:szCs w:val="24"/>
        </w:rPr>
      </w:pPr>
    </w:p>
    <w:p w14:paraId="3CC80510" w14:textId="0F7C7F0B" w:rsidR="00380E5B" w:rsidRDefault="00380E5B" w:rsidP="00380E5B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Section 6.</w:t>
      </w:r>
      <w:r w:rsidR="00CD152B">
        <w:rPr>
          <w:rFonts w:ascii="Times New Roman" w:hAnsi="Times New Roman" w:cs="Times New Roman"/>
          <w:sz w:val="28"/>
          <w:szCs w:val="28"/>
        </w:rPr>
        <w:t>3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B14BF6">
        <w:rPr>
          <w:rFonts w:ascii="Times New Roman" w:hAnsi="Times New Roman" w:cs="Times New Roman"/>
          <w:sz w:val="28"/>
          <w:szCs w:val="28"/>
        </w:rPr>
        <w:t>Measuring Spread</w:t>
      </w:r>
    </w:p>
    <w:p w14:paraId="60771CCA" w14:textId="16740AE7" w:rsidR="00380E5B" w:rsidRDefault="00380E5B" w:rsidP="00380E5B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Question 1 – </w:t>
      </w:r>
      <w:r w:rsidR="00363C8E" w:rsidRPr="00363C8E">
        <w:rPr>
          <w:rFonts w:ascii="Times New Roman" w:hAnsi="Times New Roman" w:cs="Times New Roman"/>
          <w:sz w:val="24"/>
          <w:szCs w:val="24"/>
        </w:rPr>
        <w:t>What is the range of the dataset?</w:t>
      </w:r>
    </w:p>
    <w:p w14:paraId="6172C7B5" w14:textId="752C1E1C" w:rsidR="00380E5B" w:rsidRDefault="00380E5B" w:rsidP="00380E5B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Question 2 – </w:t>
      </w:r>
      <w:r w:rsidR="007E5C0B" w:rsidRPr="007E5C0B">
        <w:rPr>
          <w:rFonts w:ascii="Times New Roman" w:hAnsi="Times New Roman" w:cs="Times New Roman"/>
          <w:sz w:val="24"/>
          <w:szCs w:val="24"/>
        </w:rPr>
        <w:t>What is the variance and standard deviation of a dataset?</w:t>
      </w:r>
    </w:p>
    <w:p w14:paraId="388C0E42" w14:textId="77777777" w:rsidR="007E5C0B" w:rsidRDefault="007E5C0B" w:rsidP="00380E5B">
      <w:pPr>
        <w:rPr>
          <w:rFonts w:ascii="Times New Roman" w:hAnsi="Times New Roman" w:cs="Times New Roman"/>
          <w:sz w:val="24"/>
          <w:szCs w:val="24"/>
        </w:rPr>
      </w:pPr>
    </w:p>
    <w:p w14:paraId="0B6461F8" w14:textId="50F1B1C8" w:rsidR="00380E5B" w:rsidRDefault="00380E5B" w:rsidP="00380E5B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Question 1 – </w:t>
      </w:r>
      <w:r w:rsidR="009A5832" w:rsidRPr="009A5832">
        <w:rPr>
          <w:rFonts w:ascii="Times New Roman" w:hAnsi="Times New Roman" w:cs="Times New Roman"/>
          <w:sz w:val="24"/>
          <w:szCs w:val="24"/>
        </w:rPr>
        <w:t>What is the range of the dataset?</w:t>
      </w:r>
    </w:p>
    <w:p w14:paraId="250F1A32" w14:textId="77777777" w:rsidR="00380E5B" w:rsidRPr="00562439" w:rsidRDefault="00380E5B" w:rsidP="00380E5B">
      <w:pPr>
        <w:rPr>
          <w:rFonts w:ascii="Times New Roman" w:hAnsi="Times New Roman" w:cs="Times New Roman"/>
          <w:sz w:val="24"/>
          <w:szCs w:val="24"/>
          <w:u w:val="single"/>
        </w:rPr>
      </w:pPr>
      <w:r w:rsidRPr="00562439">
        <w:rPr>
          <w:rFonts w:ascii="Times New Roman" w:hAnsi="Times New Roman" w:cs="Times New Roman"/>
          <w:sz w:val="24"/>
          <w:szCs w:val="24"/>
          <w:u w:val="single"/>
        </w:rPr>
        <w:t>Key Terms</w:t>
      </w:r>
    </w:p>
    <w:p w14:paraId="4F6CC55B" w14:textId="7C21AA8F" w:rsidR="00380E5B" w:rsidRDefault="0011610D" w:rsidP="00380E5B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Range</w:t>
      </w:r>
    </w:p>
    <w:p w14:paraId="3299181A" w14:textId="77777777" w:rsidR="00330A65" w:rsidRDefault="00330A65" w:rsidP="00380E5B">
      <w:pPr>
        <w:rPr>
          <w:rFonts w:ascii="Times New Roman" w:hAnsi="Times New Roman" w:cs="Times New Roman"/>
          <w:sz w:val="24"/>
          <w:szCs w:val="24"/>
        </w:rPr>
      </w:pPr>
    </w:p>
    <w:p w14:paraId="1ADC220E" w14:textId="77777777" w:rsidR="00380E5B" w:rsidRPr="00562439" w:rsidRDefault="00380E5B" w:rsidP="00380E5B">
      <w:pPr>
        <w:rPr>
          <w:rFonts w:ascii="Times New Roman" w:hAnsi="Times New Roman" w:cs="Times New Roman"/>
          <w:sz w:val="24"/>
          <w:szCs w:val="24"/>
          <w:u w:val="single"/>
        </w:rPr>
      </w:pPr>
      <w:r w:rsidRPr="00562439">
        <w:rPr>
          <w:rFonts w:ascii="Times New Roman" w:hAnsi="Times New Roman" w:cs="Times New Roman"/>
          <w:sz w:val="24"/>
          <w:szCs w:val="24"/>
          <w:u w:val="single"/>
        </w:rPr>
        <w:t>Summary</w:t>
      </w:r>
    </w:p>
    <w:p w14:paraId="0A133F71" w14:textId="0AE0936C" w:rsidR="00380E5B" w:rsidRDefault="00C05092" w:rsidP="00380E5B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he range is the simplest way to measure how spread out a set of data is.</w:t>
      </w:r>
      <w:r w:rsidR="00375A1B">
        <w:rPr>
          <w:rFonts w:ascii="Times New Roman" w:hAnsi="Times New Roman" w:cs="Times New Roman"/>
          <w:sz w:val="24"/>
          <w:szCs w:val="24"/>
        </w:rPr>
        <w:t xml:space="preserve"> It is calculated by taking the highest data value and subtracting the lowest data value, </w:t>
      </w:r>
    </w:p>
    <w:p w14:paraId="6484589E" w14:textId="363E6381" w:rsidR="00995456" w:rsidRDefault="00995456" w:rsidP="00995456">
      <w:pPr>
        <w:pStyle w:val="MTDisplayEquation"/>
      </w:pPr>
      <w:r>
        <w:tab/>
      </w:r>
      <w:r w:rsidR="00330A65" w:rsidRPr="00330A65">
        <w:rPr>
          <w:position w:val="-10"/>
        </w:rPr>
        <w:object w:dxaOrig="5160" w:dyaOrig="320" w14:anchorId="7EEA6868">
          <v:shape id="_x0000_i1045" type="#_x0000_t75" style="width:258.05pt;height:15.55pt" o:ole="">
            <v:imagedata r:id="rId59" o:title=""/>
          </v:shape>
          <o:OLEObject Type="Embed" ProgID="Equation.DSMT4" ShapeID="_x0000_i1045" DrawAspect="Content" ObjectID="_1629103936" r:id="rId60"/>
        </w:object>
      </w:r>
      <w:r>
        <w:t xml:space="preserve"> </w:t>
      </w:r>
    </w:p>
    <w:p w14:paraId="127C1F56" w14:textId="77777777" w:rsidR="00330A65" w:rsidRPr="00330A65" w:rsidRDefault="00330A65" w:rsidP="00330A65"/>
    <w:p w14:paraId="1F75890D" w14:textId="77777777" w:rsidR="00380E5B" w:rsidRPr="00562439" w:rsidRDefault="00380E5B" w:rsidP="00380E5B">
      <w:pPr>
        <w:rPr>
          <w:rFonts w:ascii="Times New Roman" w:hAnsi="Times New Roman" w:cs="Times New Roman"/>
          <w:sz w:val="24"/>
          <w:szCs w:val="24"/>
          <w:u w:val="single"/>
        </w:rPr>
      </w:pPr>
      <w:r w:rsidRPr="00562439">
        <w:rPr>
          <w:rFonts w:ascii="Times New Roman" w:hAnsi="Times New Roman" w:cs="Times New Roman"/>
          <w:sz w:val="24"/>
          <w:szCs w:val="24"/>
          <w:u w:val="single"/>
        </w:rPr>
        <w:t>Notes</w:t>
      </w:r>
    </w:p>
    <w:p w14:paraId="7B1777A2" w14:textId="77777777" w:rsidR="00380E5B" w:rsidRDefault="00380E5B" w:rsidP="00380E5B">
      <w:pPr>
        <w:rPr>
          <w:rFonts w:ascii="Times New Roman" w:hAnsi="Times New Roman" w:cs="Times New Roman"/>
          <w:sz w:val="24"/>
          <w:szCs w:val="24"/>
        </w:rPr>
      </w:pPr>
    </w:p>
    <w:p w14:paraId="4E557FBB" w14:textId="77777777" w:rsidR="00380E5B" w:rsidRDefault="00380E5B" w:rsidP="00380E5B">
      <w:pPr>
        <w:rPr>
          <w:rFonts w:ascii="Times New Roman" w:hAnsi="Times New Roman" w:cs="Times New Roman"/>
          <w:sz w:val="24"/>
          <w:szCs w:val="24"/>
        </w:rPr>
      </w:pPr>
    </w:p>
    <w:p w14:paraId="411208C4" w14:textId="77777777" w:rsidR="00380E5B" w:rsidRDefault="00380E5B" w:rsidP="00380E5B">
      <w:pPr>
        <w:rPr>
          <w:rFonts w:ascii="Times New Roman" w:hAnsi="Times New Roman" w:cs="Times New Roman"/>
          <w:sz w:val="24"/>
          <w:szCs w:val="24"/>
        </w:rPr>
      </w:pPr>
    </w:p>
    <w:p w14:paraId="6BE72D41" w14:textId="77777777" w:rsidR="00380E5B" w:rsidRDefault="00380E5B" w:rsidP="00380E5B">
      <w:pPr>
        <w:rPr>
          <w:rFonts w:ascii="Times New Roman" w:hAnsi="Times New Roman" w:cs="Times New Roman"/>
          <w:sz w:val="24"/>
          <w:szCs w:val="24"/>
        </w:rPr>
      </w:pPr>
    </w:p>
    <w:p w14:paraId="1EBFFF97" w14:textId="77777777" w:rsidR="00380E5B" w:rsidRDefault="00380E5B" w:rsidP="00380E5B">
      <w:pPr>
        <w:rPr>
          <w:rFonts w:ascii="Times New Roman" w:hAnsi="Times New Roman" w:cs="Times New Roman"/>
          <w:sz w:val="24"/>
          <w:szCs w:val="24"/>
        </w:rPr>
      </w:pPr>
    </w:p>
    <w:p w14:paraId="46BD09C3" w14:textId="77777777" w:rsidR="00380E5B" w:rsidRDefault="00380E5B" w:rsidP="00380E5B">
      <w:pPr>
        <w:rPr>
          <w:rFonts w:ascii="Times New Roman" w:hAnsi="Times New Roman" w:cs="Times New Roman"/>
          <w:sz w:val="24"/>
          <w:szCs w:val="24"/>
        </w:rPr>
      </w:pPr>
    </w:p>
    <w:p w14:paraId="5D2C69BC" w14:textId="77777777" w:rsidR="00380E5B" w:rsidRDefault="00380E5B" w:rsidP="00380E5B">
      <w:pPr>
        <w:rPr>
          <w:rFonts w:ascii="Times New Roman" w:hAnsi="Times New Roman" w:cs="Times New Roman"/>
          <w:sz w:val="24"/>
          <w:szCs w:val="24"/>
        </w:rPr>
      </w:pPr>
    </w:p>
    <w:p w14:paraId="0BE140B8" w14:textId="77777777" w:rsidR="00380E5B" w:rsidRDefault="00380E5B" w:rsidP="00380E5B">
      <w:pPr>
        <w:rPr>
          <w:rFonts w:ascii="Times New Roman" w:hAnsi="Times New Roman" w:cs="Times New Roman"/>
          <w:sz w:val="24"/>
          <w:szCs w:val="24"/>
        </w:rPr>
      </w:pPr>
    </w:p>
    <w:p w14:paraId="5B7C8A24" w14:textId="77777777" w:rsidR="00380E5B" w:rsidRDefault="00380E5B" w:rsidP="00380E5B">
      <w:pPr>
        <w:rPr>
          <w:rFonts w:ascii="Times New Roman" w:hAnsi="Times New Roman" w:cs="Times New Roman"/>
          <w:sz w:val="24"/>
          <w:szCs w:val="24"/>
        </w:rPr>
      </w:pPr>
    </w:p>
    <w:p w14:paraId="090EE280" w14:textId="77777777" w:rsidR="00330A65" w:rsidRDefault="00330A65" w:rsidP="00380E5B">
      <w:pPr>
        <w:rPr>
          <w:rFonts w:ascii="Times New Roman" w:hAnsi="Times New Roman" w:cs="Times New Roman"/>
          <w:sz w:val="24"/>
          <w:szCs w:val="24"/>
          <w:u w:val="single"/>
        </w:rPr>
      </w:pPr>
    </w:p>
    <w:p w14:paraId="67F30049" w14:textId="77777777" w:rsidR="00330A65" w:rsidRDefault="00330A65" w:rsidP="00380E5B">
      <w:pPr>
        <w:rPr>
          <w:rFonts w:ascii="Times New Roman" w:hAnsi="Times New Roman" w:cs="Times New Roman"/>
          <w:sz w:val="24"/>
          <w:szCs w:val="24"/>
          <w:u w:val="single"/>
        </w:rPr>
      </w:pPr>
    </w:p>
    <w:p w14:paraId="013529B3" w14:textId="77777777" w:rsidR="00330A65" w:rsidRDefault="00330A65" w:rsidP="00380E5B">
      <w:pPr>
        <w:rPr>
          <w:rFonts w:ascii="Times New Roman" w:hAnsi="Times New Roman" w:cs="Times New Roman"/>
          <w:sz w:val="24"/>
          <w:szCs w:val="24"/>
          <w:u w:val="single"/>
        </w:rPr>
      </w:pPr>
    </w:p>
    <w:p w14:paraId="1EAA0DD1" w14:textId="77777777" w:rsidR="00330A65" w:rsidRDefault="00330A65" w:rsidP="00380E5B">
      <w:pPr>
        <w:rPr>
          <w:rFonts w:ascii="Times New Roman" w:hAnsi="Times New Roman" w:cs="Times New Roman"/>
          <w:sz w:val="24"/>
          <w:szCs w:val="24"/>
          <w:u w:val="single"/>
        </w:rPr>
      </w:pPr>
    </w:p>
    <w:p w14:paraId="6CF31962" w14:textId="77777777" w:rsidR="00E7673B" w:rsidRDefault="00E7673B" w:rsidP="00BD1D20">
      <w:pPr>
        <w:rPr>
          <w:rFonts w:ascii="Times New Roman" w:hAnsi="Times New Roman" w:cs="Times New Roman"/>
          <w:sz w:val="24"/>
          <w:szCs w:val="24"/>
          <w:u w:val="single"/>
        </w:rPr>
      </w:pPr>
    </w:p>
    <w:p w14:paraId="229CFD46" w14:textId="035B9F18" w:rsidR="00BD1D20" w:rsidRDefault="00BD1D20" w:rsidP="00BD1D20">
      <w:pPr>
        <w:rPr>
          <w:rFonts w:ascii="Times New Roman" w:hAnsi="Times New Roman" w:cs="Times New Roman"/>
          <w:sz w:val="24"/>
          <w:szCs w:val="24"/>
          <w:u w:val="single"/>
        </w:rPr>
      </w:pPr>
      <w:r>
        <w:rPr>
          <w:rFonts w:ascii="Times New Roman" w:hAnsi="Times New Roman" w:cs="Times New Roman"/>
          <w:sz w:val="24"/>
          <w:szCs w:val="24"/>
          <w:u w:val="single"/>
        </w:rPr>
        <w:lastRenderedPageBreak/>
        <w:t>Guided Example</w:t>
      </w:r>
    </w:p>
    <w:tbl>
      <w:tblPr>
        <w:tblStyle w:val="TableGrid"/>
        <w:tblW w:w="10080" w:type="dxa"/>
        <w:tblLook w:val="04A0" w:firstRow="1" w:lastRow="0" w:firstColumn="1" w:lastColumn="0" w:noHBand="0" w:noVBand="1"/>
      </w:tblPr>
      <w:tblGrid>
        <w:gridCol w:w="10080"/>
      </w:tblGrid>
      <w:tr w:rsidR="00BD1D20" w14:paraId="3B1D04B7" w14:textId="77777777" w:rsidTr="003344E0">
        <w:tc>
          <w:tcPr>
            <w:tcW w:w="10080" w:type="dxa"/>
          </w:tcPr>
          <w:p w14:paraId="7BAD1CF9" w14:textId="77777777" w:rsidR="00BD1D20" w:rsidRPr="00540629" w:rsidRDefault="00BD1D20" w:rsidP="003344E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40629">
              <w:rPr>
                <w:rFonts w:ascii="Times New Roman" w:hAnsi="Times New Roman" w:cs="Times New Roman"/>
                <w:sz w:val="24"/>
                <w:szCs w:val="24"/>
              </w:rPr>
              <w:t>Suppose the grades on an exam for a class are recorded in the table below.</w:t>
            </w:r>
          </w:p>
          <w:p w14:paraId="3B3D85A7" w14:textId="77777777" w:rsidR="00BD1D20" w:rsidRDefault="00BD1D20" w:rsidP="003344E0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tbl>
            <w:tblPr>
              <w:tblStyle w:val="TableGrid"/>
              <w:tblW w:w="0" w:type="auto"/>
              <w:tblInd w:w="1319" w:type="dxa"/>
              <w:tblLook w:val="04A0" w:firstRow="1" w:lastRow="0" w:firstColumn="1" w:lastColumn="0" w:noHBand="0" w:noVBand="1"/>
            </w:tblPr>
            <w:tblGrid>
              <w:gridCol w:w="1440"/>
              <w:gridCol w:w="1440"/>
              <w:gridCol w:w="1440"/>
              <w:gridCol w:w="1440"/>
              <w:gridCol w:w="1440"/>
            </w:tblGrid>
            <w:tr w:rsidR="0087012F" w14:paraId="08C44C84" w14:textId="77777777" w:rsidTr="0087012F">
              <w:tc>
                <w:tcPr>
                  <w:tcW w:w="1440" w:type="dxa"/>
                  <w:vAlign w:val="center"/>
                </w:tcPr>
                <w:p w14:paraId="5B8DAC13" w14:textId="4D530702" w:rsidR="0087012F" w:rsidRDefault="0087012F" w:rsidP="0087012F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55</w:t>
                  </w:r>
                </w:p>
              </w:tc>
              <w:tc>
                <w:tcPr>
                  <w:tcW w:w="1440" w:type="dxa"/>
                  <w:vAlign w:val="center"/>
                </w:tcPr>
                <w:p w14:paraId="650F4538" w14:textId="1E44D536" w:rsidR="0087012F" w:rsidRDefault="0087012F" w:rsidP="0087012F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65</w:t>
                  </w:r>
                </w:p>
              </w:tc>
              <w:tc>
                <w:tcPr>
                  <w:tcW w:w="1440" w:type="dxa"/>
                  <w:vAlign w:val="center"/>
                </w:tcPr>
                <w:p w14:paraId="15DF59E7" w14:textId="0B3701ED" w:rsidR="0087012F" w:rsidRDefault="0087012F" w:rsidP="0087012F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75</w:t>
                  </w:r>
                </w:p>
              </w:tc>
              <w:tc>
                <w:tcPr>
                  <w:tcW w:w="1440" w:type="dxa"/>
                  <w:vAlign w:val="center"/>
                </w:tcPr>
                <w:p w14:paraId="34889D41" w14:textId="4AFD3140" w:rsidR="0087012F" w:rsidRDefault="0087012F" w:rsidP="0087012F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85</w:t>
                  </w:r>
                </w:p>
              </w:tc>
              <w:tc>
                <w:tcPr>
                  <w:tcW w:w="1440" w:type="dxa"/>
                  <w:vAlign w:val="center"/>
                </w:tcPr>
                <w:p w14:paraId="78059223" w14:textId="22801AD7" w:rsidR="0087012F" w:rsidRDefault="0087012F" w:rsidP="0087012F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95</w:t>
                  </w:r>
                </w:p>
              </w:tc>
            </w:tr>
          </w:tbl>
          <w:p w14:paraId="2AEDA619" w14:textId="77777777" w:rsidR="00BD1D20" w:rsidRDefault="00BD1D20" w:rsidP="003344E0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5EEAF72F" w14:textId="77777777" w:rsidR="00BD1D20" w:rsidRDefault="00E7673B" w:rsidP="00E7673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Find the range of the exam scores.</w:t>
            </w:r>
          </w:p>
          <w:p w14:paraId="2CD688A8" w14:textId="77777777" w:rsidR="00E7673B" w:rsidRDefault="00E7673B" w:rsidP="00E7673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247BBE82" w14:textId="165A19C8" w:rsidR="00E7673B" w:rsidRDefault="00E7673B" w:rsidP="00E7673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70A41">
              <w:rPr>
                <w:rFonts w:ascii="Times New Roman" w:hAnsi="Times New Roman" w:cs="Times New Roman"/>
                <w:b/>
                <w:sz w:val="24"/>
                <w:szCs w:val="24"/>
              </w:rPr>
              <w:t>Solution</w:t>
            </w:r>
            <w:r w:rsidR="005627AA">
              <w:rPr>
                <w:rFonts w:ascii="Times New Roman" w:hAnsi="Times New Roman" w:cs="Times New Roman"/>
                <w:sz w:val="24"/>
                <w:szCs w:val="24"/>
              </w:rPr>
              <w:t xml:space="preserve"> The </w:t>
            </w:r>
            <w:r w:rsidR="00213762">
              <w:rPr>
                <w:rFonts w:ascii="Times New Roman" w:hAnsi="Times New Roman" w:cs="Times New Roman"/>
                <w:sz w:val="24"/>
                <w:szCs w:val="24"/>
              </w:rPr>
              <w:t>lowest score is 55 and the highest score is 95. This makes the range</w:t>
            </w:r>
          </w:p>
          <w:p w14:paraId="199BD18B" w14:textId="77777777" w:rsidR="007B12D1" w:rsidRDefault="007B12D1" w:rsidP="00E7673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13BD55D5" w14:textId="77777777" w:rsidR="00213762" w:rsidRDefault="00213762" w:rsidP="00213762">
            <w:pPr>
              <w:tabs>
                <w:tab w:val="center" w:pos="4930"/>
                <w:tab w:val="right" w:pos="986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="00E70A41" w:rsidRPr="007B12D1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2079" w:dyaOrig="320" w14:anchorId="69C45E80">
                <v:shape id="_x0000_i1046" type="#_x0000_t75" style="width:104.25pt;height:15.55pt" o:ole="">
                  <v:imagedata r:id="rId61" o:title=""/>
                </v:shape>
                <o:OLEObject Type="Embed" ProgID="Equation.DSMT4" ShapeID="_x0000_i1046" DrawAspect="Content" ObjectID="_1629103937" r:id="rId62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14:paraId="51761C00" w14:textId="73CCD2BB" w:rsidR="00E70A41" w:rsidRPr="000224D4" w:rsidRDefault="00E70A41" w:rsidP="00213762">
            <w:pPr>
              <w:tabs>
                <w:tab w:val="center" w:pos="4930"/>
                <w:tab w:val="right" w:pos="986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14:paraId="634ABCB7" w14:textId="77777777" w:rsidR="00BD1D20" w:rsidRDefault="00BD1D20" w:rsidP="00BD1D20">
      <w:pPr>
        <w:rPr>
          <w:rFonts w:ascii="Times New Roman" w:hAnsi="Times New Roman" w:cs="Times New Roman"/>
          <w:sz w:val="24"/>
          <w:szCs w:val="24"/>
        </w:rPr>
      </w:pPr>
    </w:p>
    <w:p w14:paraId="4536A953" w14:textId="77777777" w:rsidR="00BD1D20" w:rsidRDefault="00BD1D20" w:rsidP="00BD1D20">
      <w:pPr>
        <w:rPr>
          <w:rFonts w:ascii="Times New Roman" w:hAnsi="Times New Roman" w:cs="Times New Roman"/>
          <w:sz w:val="24"/>
          <w:szCs w:val="24"/>
        </w:rPr>
      </w:pPr>
    </w:p>
    <w:p w14:paraId="38A85574" w14:textId="77777777" w:rsidR="00BD1D20" w:rsidRDefault="00BD1D20" w:rsidP="00BD1D20">
      <w:pPr>
        <w:rPr>
          <w:rFonts w:ascii="Times New Roman" w:hAnsi="Times New Roman" w:cs="Times New Roman"/>
          <w:sz w:val="24"/>
          <w:szCs w:val="24"/>
          <w:u w:val="single"/>
        </w:rPr>
      </w:pPr>
      <w:r w:rsidRPr="008D66B4">
        <w:rPr>
          <w:rFonts w:ascii="Times New Roman" w:hAnsi="Times New Roman" w:cs="Times New Roman"/>
          <w:sz w:val="24"/>
          <w:szCs w:val="24"/>
          <w:u w:val="single"/>
        </w:rPr>
        <w:t>Practice</w:t>
      </w:r>
    </w:p>
    <w:tbl>
      <w:tblPr>
        <w:tblStyle w:val="TableGrid"/>
        <w:tblW w:w="10080" w:type="dxa"/>
        <w:tblLook w:val="04A0" w:firstRow="1" w:lastRow="0" w:firstColumn="1" w:lastColumn="0" w:noHBand="0" w:noVBand="1"/>
      </w:tblPr>
      <w:tblGrid>
        <w:gridCol w:w="10080"/>
      </w:tblGrid>
      <w:tr w:rsidR="00BD1D20" w14:paraId="1A0E2E1C" w14:textId="77777777" w:rsidTr="003344E0">
        <w:tc>
          <w:tcPr>
            <w:tcW w:w="10080" w:type="dxa"/>
          </w:tcPr>
          <w:p w14:paraId="2CE30800" w14:textId="77777777" w:rsidR="00BD1D20" w:rsidRPr="008A256D" w:rsidRDefault="00BD1D20" w:rsidP="00E7673B">
            <w:pPr>
              <w:pStyle w:val="ListParagraph"/>
              <w:numPr>
                <w:ilvl w:val="0"/>
                <w:numId w:val="14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 w:rsidRPr="008A256D">
              <w:rPr>
                <w:rFonts w:ascii="Times New Roman" w:hAnsi="Times New Roman" w:cs="Times New Roman"/>
                <w:sz w:val="24"/>
                <w:szCs w:val="24"/>
              </w:rPr>
              <w:t>Suppose the grades on an exam for a class are recorded in the table below.</w:t>
            </w:r>
          </w:p>
          <w:p w14:paraId="1CB6BF12" w14:textId="77777777" w:rsidR="00BD1D20" w:rsidRDefault="00BD1D20" w:rsidP="003344E0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tbl>
            <w:tblPr>
              <w:tblStyle w:val="TableGrid"/>
              <w:tblW w:w="0" w:type="auto"/>
              <w:tblInd w:w="1319" w:type="dxa"/>
              <w:tblLook w:val="04A0" w:firstRow="1" w:lastRow="0" w:firstColumn="1" w:lastColumn="0" w:noHBand="0" w:noVBand="1"/>
            </w:tblPr>
            <w:tblGrid>
              <w:gridCol w:w="1440"/>
              <w:gridCol w:w="1440"/>
              <w:gridCol w:w="1440"/>
              <w:gridCol w:w="1440"/>
              <w:gridCol w:w="1440"/>
            </w:tblGrid>
            <w:tr w:rsidR="0087012F" w14:paraId="393A11E8" w14:textId="77777777" w:rsidTr="003344E0">
              <w:tc>
                <w:tcPr>
                  <w:tcW w:w="1440" w:type="dxa"/>
                  <w:vAlign w:val="center"/>
                </w:tcPr>
                <w:p w14:paraId="2168B5CC" w14:textId="00200094" w:rsidR="0087012F" w:rsidRDefault="00B96DF3" w:rsidP="0087012F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73</w:t>
                  </w:r>
                </w:p>
              </w:tc>
              <w:tc>
                <w:tcPr>
                  <w:tcW w:w="1440" w:type="dxa"/>
                  <w:vAlign w:val="center"/>
                </w:tcPr>
                <w:p w14:paraId="49130B3B" w14:textId="3E680D9B" w:rsidR="0087012F" w:rsidRDefault="00B96DF3" w:rsidP="0087012F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74</w:t>
                  </w:r>
                </w:p>
              </w:tc>
              <w:tc>
                <w:tcPr>
                  <w:tcW w:w="1440" w:type="dxa"/>
                  <w:vAlign w:val="center"/>
                </w:tcPr>
                <w:p w14:paraId="7AA2B224" w14:textId="7910C504" w:rsidR="0087012F" w:rsidRDefault="00B96DF3" w:rsidP="0087012F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75</w:t>
                  </w:r>
                </w:p>
              </w:tc>
              <w:tc>
                <w:tcPr>
                  <w:tcW w:w="1440" w:type="dxa"/>
                  <w:vAlign w:val="center"/>
                </w:tcPr>
                <w:p w14:paraId="4E991BDE" w14:textId="202F3249" w:rsidR="0087012F" w:rsidRDefault="00B96DF3" w:rsidP="0087012F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76</w:t>
                  </w:r>
                </w:p>
              </w:tc>
              <w:tc>
                <w:tcPr>
                  <w:tcW w:w="1440" w:type="dxa"/>
                  <w:vAlign w:val="center"/>
                </w:tcPr>
                <w:p w14:paraId="62CEF92D" w14:textId="48AA2DA0" w:rsidR="0087012F" w:rsidRDefault="00B96DF3" w:rsidP="0087012F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77</w:t>
                  </w:r>
                </w:p>
              </w:tc>
            </w:tr>
          </w:tbl>
          <w:p w14:paraId="3FE40067" w14:textId="77777777" w:rsidR="00BD1D20" w:rsidRDefault="00BD1D20" w:rsidP="003344E0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1F0773FA" w14:textId="0A3F8DAB" w:rsidR="00BD1D20" w:rsidRDefault="00E7673B" w:rsidP="003344E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Find the range of the exam scores.</w:t>
            </w:r>
          </w:p>
          <w:p w14:paraId="432A9A4F" w14:textId="546EA396" w:rsidR="00E70A41" w:rsidRDefault="00E70A41" w:rsidP="003344E0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338697FF" w14:textId="4D81D7B2" w:rsidR="00E70A41" w:rsidRDefault="00E70A41" w:rsidP="003344E0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093C9B23" w14:textId="75184E86" w:rsidR="00E70A41" w:rsidRDefault="00E70A41" w:rsidP="003344E0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40896F74" w14:textId="738589E2" w:rsidR="00E70A41" w:rsidRDefault="00E70A41" w:rsidP="003344E0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65078DA6" w14:textId="6DD1FE88" w:rsidR="00E70A41" w:rsidRDefault="00E70A41" w:rsidP="003344E0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2C1E9075" w14:textId="2B98A575" w:rsidR="00E70A41" w:rsidRDefault="00E70A41" w:rsidP="003344E0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1A1041E3" w14:textId="7CBC66C5" w:rsidR="00E70A41" w:rsidRDefault="00E70A41" w:rsidP="003344E0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62BF9471" w14:textId="6AAE9D12" w:rsidR="00E70A41" w:rsidRDefault="00E70A41" w:rsidP="003344E0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47CCBC91" w14:textId="146AD847" w:rsidR="00E70A41" w:rsidRDefault="00E70A41" w:rsidP="003344E0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61F7C7D9" w14:textId="79BAC88A" w:rsidR="00E70A41" w:rsidRDefault="00E70A41" w:rsidP="003344E0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0DAC47E1" w14:textId="77777777" w:rsidR="00E70A41" w:rsidRDefault="00E70A41" w:rsidP="003344E0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7BF8FCFB" w14:textId="77777777" w:rsidR="00BD1D20" w:rsidRDefault="00BD1D20" w:rsidP="003344E0">
            <w:pPr>
              <w:rPr>
                <w:rFonts w:ascii="Times New Roman" w:hAnsi="Times New Roman" w:cs="Times New Roman"/>
                <w:sz w:val="24"/>
                <w:szCs w:val="24"/>
                <w:u w:val="single"/>
              </w:rPr>
            </w:pPr>
          </w:p>
        </w:tc>
      </w:tr>
    </w:tbl>
    <w:p w14:paraId="42934866" w14:textId="77777777" w:rsidR="00330A65" w:rsidRDefault="00330A65" w:rsidP="00380E5B">
      <w:pPr>
        <w:rPr>
          <w:rFonts w:ascii="Times New Roman" w:hAnsi="Times New Roman" w:cs="Times New Roman"/>
          <w:sz w:val="24"/>
          <w:szCs w:val="24"/>
        </w:rPr>
      </w:pPr>
    </w:p>
    <w:p w14:paraId="0A58CFBD" w14:textId="77777777" w:rsidR="0001146B" w:rsidRDefault="0001146B" w:rsidP="00380E5B">
      <w:pPr>
        <w:rPr>
          <w:rFonts w:ascii="Times New Roman" w:hAnsi="Times New Roman" w:cs="Times New Roman"/>
          <w:sz w:val="24"/>
          <w:szCs w:val="24"/>
        </w:rPr>
      </w:pPr>
    </w:p>
    <w:p w14:paraId="2F821B60" w14:textId="77777777" w:rsidR="0001146B" w:rsidRDefault="0001146B" w:rsidP="00380E5B">
      <w:pPr>
        <w:rPr>
          <w:rFonts w:ascii="Times New Roman" w:hAnsi="Times New Roman" w:cs="Times New Roman"/>
          <w:sz w:val="24"/>
          <w:szCs w:val="24"/>
        </w:rPr>
      </w:pPr>
    </w:p>
    <w:p w14:paraId="7ABB6ECF" w14:textId="77777777" w:rsidR="0001146B" w:rsidRDefault="0001146B" w:rsidP="00380E5B">
      <w:pPr>
        <w:rPr>
          <w:rFonts w:ascii="Times New Roman" w:hAnsi="Times New Roman" w:cs="Times New Roman"/>
          <w:sz w:val="24"/>
          <w:szCs w:val="24"/>
        </w:rPr>
      </w:pPr>
    </w:p>
    <w:p w14:paraId="53962063" w14:textId="77777777" w:rsidR="0001146B" w:rsidRDefault="0001146B" w:rsidP="00380E5B">
      <w:pPr>
        <w:rPr>
          <w:rFonts w:ascii="Times New Roman" w:hAnsi="Times New Roman" w:cs="Times New Roman"/>
          <w:sz w:val="24"/>
          <w:szCs w:val="24"/>
        </w:rPr>
      </w:pPr>
    </w:p>
    <w:p w14:paraId="67123F3D" w14:textId="77777777" w:rsidR="0001146B" w:rsidRDefault="0001146B" w:rsidP="00380E5B">
      <w:pPr>
        <w:rPr>
          <w:rFonts w:ascii="Times New Roman" w:hAnsi="Times New Roman" w:cs="Times New Roman"/>
          <w:sz w:val="24"/>
          <w:szCs w:val="24"/>
        </w:rPr>
      </w:pPr>
    </w:p>
    <w:p w14:paraId="1F211151" w14:textId="77777777" w:rsidR="0001146B" w:rsidRDefault="0001146B" w:rsidP="00380E5B">
      <w:pPr>
        <w:rPr>
          <w:rFonts w:ascii="Times New Roman" w:hAnsi="Times New Roman" w:cs="Times New Roman"/>
          <w:sz w:val="24"/>
          <w:szCs w:val="24"/>
        </w:rPr>
      </w:pPr>
    </w:p>
    <w:p w14:paraId="2FF4BEA1" w14:textId="77777777" w:rsidR="0001146B" w:rsidRDefault="0001146B" w:rsidP="00380E5B">
      <w:pPr>
        <w:rPr>
          <w:rFonts w:ascii="Times New Roman" w:hAnsi="Times New Roman" w:cs="Times New Roman"/>
          <w:sz w:val="24"/>
          <w:szCs w:val="24"/>
        </w:rPr>
      </w:pPr>
    </w:p>
    <w:p w14:paraId="07B9F337" w14:textId="1AD5A7A6" w:rsidR="00380E5B" w:rsidRDefault="00380E5B" w:rsidP="00380E5B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Question 2 – </w:t>
      </w:r>
      <w:r w:rsidR="00074961" w:rsidRPr="00074961">
        <w:rPr>
          <w:rFonts w:ascii="Times New Roman" w:hAnsi="Times New Roman" w:cs="Times New Roman"/>
          <w:sz w:val="24"/>
          <w:szCs w:val="24"/>
        </w:rPr>
        <w:t>What is the variance and standard deviation of a dataset?</w:t>
      </w:r>
    </w:p>
    <w:p w14:paraId="03B435C3" w14:textId="77777777" w:rsidR="00380E5B" w:rsidRPr="00562439" w:rsidRDefault="00380E5B" w:rsidP="00380E5B">
      <w:pPr>
        <w:rPr>
          <w:rFonts w:ascii="Times New Roman" w:hAnsi="Times New Roman" w:cs="Times New Roman"/>
          <w:sz w:val="24"/>
          <w:szCs w:val="24"/>
          <w:u w:val="single"/>
        </w:rPr>
      </w:pPr>
      <w:r w:rsidRPr="00562439">
        <w:rPr>
          <w:rFonts w:ascii="Times New Roman" w:hAnsi="Times New Roman" w:cs="Times New Roman"/>
          <w:sz w:val="24"/>
          <w:szCs w:val="24"/>
          <w:u w:val="single"/>
        </w:rPr>
        <w:t>Key Terms</w:t>
      </w:r>
    </w:p>
    <w:p w14:paraId="337F36D5" w14:textId="72B77051" w:rsidR="00380E5B" w:rsidRDefault="002C118E" w:rsidP="00380E5B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Variance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Standard deviation</w:t>
      </w:r>
    </w:p>
    <w:p w14:paraId="32675DAD" w14:textId="77777777" w:rsidR="00380E5B" w:rsidRPr="00562439" w:rsidRDefault="00380E5B" w:rsidP="00380E5B">
      <w:pPr>
        <w:rPr>
          <w:rFonts w:ascii="Times New Roman" w:hAnsi="Times New Roman" w:cs="Times New Roman"/>
          <w:sz w:val="24"/>
          <w:szCs w:val="24"/>
          <w:u w:val="single"/>
        </w:rPr>
      </w:pPr>
      <w:r w:rsidRPr="00562439">
        <w:rPr>
          <w:rFonts w:ascii="Times New Roman" w:hAnsi="Times New Roman" w:cs="Times New Roman"/>
          <w:sz w:val="24"/>
          <w:szCs w:val="24"/>
          <w:u w:val="single"/>
        </w:rPr>
        <w:t>Summary</w:t>
      </w:r>
    </w:p>
    <w:p w14:paraId="0EF78052" w14:textId="2429CBC2" w:rsidR="000F729F" w:rsidRPr="000F729F" w:rsidRDefault="00A97B68" w:rsidP="000F729F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Variance and standard deviation are measures of how spread out a set of data is.</w:t>
      </w:r>
      <w:r w:rsidR="001A6993">
        <w:rPr>
          <w:rFonts w:ascii="Times New Roman" w:hAnsi="Times New Roman" w:cs="Times New Roman"/>
          <w:sz w:val="24"/>
          <w:szCs w:val="24"/>
        </w:rPr>
        <w:t xml:space="preserve"> If the variance is calculated from a population,</w:t>
      </w:r>
      <w:r w:rsidR="00491DC4">
        <w:rPr>
          <w:rFonts w:ascii="Times New Roman" w:hAnsi="Times New Roman" w:cs="Times New Roman"/>
          <w:sz w:val="24"/>
          <w:szCs w:val="24"/>
        </w:rPr>
        <w:t xml:space="preserve"> </w:t>
      </w:r>
      <w:r w:rsidR="000F729F">
        <w:rPr>
          <w:rFonts w:ascii="Times New Roman" w:hAnsi="Times New Roman" w:cs="Times New Roman"/>
          <w:sz w:val="24"/>
          <w:szCs w:val="24"/>
        </w:rPr>
        <w:t>t</w:t>
      </w:r>
      <w:r w:rsidR="000F729F" w:rsidRPr="000F729F">
        <w:rPr>
          <w:rFonts w:ascii="Times New Roman" w:hAnsi="Times New Roman" w:cs="Times New Roman"/>
          <w:sz w:val="24"/>
          <w:szCs w:val="24"/>
        </w:rPr>
        <w:t xml:space="preserve">he population variance </w:t>
      </w:r>
      <w:r w:rsidR="000F729F" w:rsidRPr="000F729F">
        <w:rPr>
          <w:rFonts w:ascii="Times New Roman" w:hAnsi="Times New Roman" w:cs="Times New Roman"/>
          <w:position w:val="-6"/>
          <w:sz w:val="24"/>
          <w:szCs w:val="24"/>
        </w:rPr>
        <w:object w:dxaOrig="320" w:dyaOrig="320" w14:anchorId="2625AB1B">
          <v:shape id="_x0000_i1047" type="#_x0000_t75" style="width:15.55pt;height:15.55pt" o:ole="">
            <v:imagedata r:id="rId63" o:title=""/>
          </v:shape>
          <o:OLEObject Type="Embed" ProgID="Equation.DSMT4" ShapeID="_x0000_i1047" DrawAspect="Content" ObjectID="_1629103938" r:id="rId64"/>
        </w:object>
      </w:r>
      <w:r w:rsidR="000F729F" w:rsidRPr="000F729F">
        <w:rPr>
          <w:rFonts w:ascii="Times New Roman" w:hAnsi="Times New Roman" w:cs="Times New Roman"/>
          <w:sz w:val="24"/>
          <w:szCs w:val="24"/>
        </w:rPr>
        <w:t xml:space="preserve"> (sigma squared) of data </w:t>
      </w:r>
      <w:r w:rsidR="000F729F" w:rsidRPr="000F729F">
        <w:rPr>
          <w:rFonts w:ascii="Times New Roman" w:hAnsi="Times New Roman" w:cs="Times New Roman"/>
          <w:position w:val="-12"/>
          <w:sz w:val="24"/>
          <w:szCs w:val="24"/>
        </w:rPr>
        <w:object w:dxaOrig="240" w:dyaOrig="360" w14:anchorId="0E21E628">
          <v:shape id="_x0000_i1048" type="#_x0000_t75" style="width:12.1pt;height:17.85pt" o:ole="">
            <v:imagedata r:id="rId65" o:title=""/>
          </v:shape>
          <o:OLEObject Type="Embed" ProgID="Equation.DSMT4" ShapeID="_x0000_i1048" DrawAspect="Content" ObjectID="_1629103939" r:id="rId66"/>
        </w:object>
      </w:r>
      <w:r w:rsidR="000F729F" w:rsidRPr="000F729F">
        <w:rPr>
          <w:rFonts w:ascii="Times New Roman" w:hAnsi="Times New Roman" w:cs="Times New Roman"/>
          <w:sz w:val="24"/>
          <w:szCs w:val="24"/>
        </w:rPr>
        <w:t xml:space="preserve">  is the mean of the squared deviations,</w:t>
      </w:r>
    </w:p>
    <w:p w14:paraId="34A7BA31" w14:textId="0C440FF0" w:rsidR="000F729F" w:rsidRPr="000F729F" w:rsidRDefault="000F729F" w:rsidP="002E5AC7">
      <w:pPr>
        <w:jc w:val="center"/>
        <w:rPr>
          <w:rFonts w:ascii="Times New Roman" w:hAnsi="Times New Roman" w:cs="Times New Roman"/>
          <w:sz w:val="24"/>
          <w:szCs w:val="24"/>
          <w:lang w:bidi="en-US"/>
        </w:rPr>
      </w:pPr>
      <w:r w:rsidRPr="000F729F">
        <w:rPr>
          <w:rFonts w:ascii="Times New Roman" w:hAnsi="Times New Roman" w:cs="Times New Roman"/>
          <w:position w:val="-24"/>
          <w:sz w:val="24"/>
          <w:szCs w:val="24"/>
          <w:lang w:bidi="en-US"/>
        </w:rPr>
        <w:object w:dxaOrig="1740" w:dyaOrig="960" w14:anchorId="45873A9D">
          <v:shape id="_x0000_i1049" type="#_x0000_t75" style="width:87pt;height:47.8pt" o:ole="">
            <v:imagedata r:id="rId67" o:title=""/>
          </v:shape>
          <o:OLEObject Type="Embed" ProgID="Equation.DSMT4" ShapeID="_x0000_i1049" DrawAspect="Content" ObjectID="_1629103940" r:id="rId68"/>
        </w:object>
      </w:r>
    </w:p>
    <w:p w14:paraId="2286ABA3" w14:textId="15840B5F" w:rsidR="000F729F" w:rsidRDefault="000F729F" w:rsidP="000F729F">
      <w:pPr>
        <w:rPr>
          <w:rFonts w:ascii="Times New Roman" w:hAnsi="Times New Roman" w:cs="Times New Roman"/>
          <w:sz w:val="24"/>
          <w:szCs w:val="24"/>
        </w:rPr>
      </w:pPr>
      <w:r w:rsidRPr="000F729F">
        <w:rPr>
          <w:rFonts w:ascii="Times New Roman" w:hAnsi="Times New Roman" w:cs="Times New Roman"/>
          <w:sz w:val="24"/>
          <w:szCs w:val="24"/>
        </w:rPr>
        <w:t xml:space="preserve">where </w:t>
      </w:r>
      <w:r w:rsidR="002E5AC7" w:rsidRPr="002E5AC7">
        <w:rPr>
          <w:rFonts w:ascii="Times New Roman" w:hAnsi="Times New Roman" w:cs="Times New Roman"/>
          <w:position w:val="-10"/>
          <w:sz w:val="24"/>
          <w:szCs w:val="24"/>
        </w:rPr>
        <w:object w:dxaOrig="240" w:dyaOrig="260" w14:anchorId="6FE067B5">
          <v:shape id="_x0000_i1050" type="#_x0000_t75" style="width:12.1pt;height:13.25pt" o:ole="">
            <v:imagedata r:id="rId69" o:title=""/>
          </v:shape>
          <o:OLEObject Type="Embed" ProgID="Equation.DSMT4" ShapeID="_x0000_i1050" DrawAspect="Content" ObjectID="_1629103941" r:id="rId70"/>
        </w:object>
      </w:r>
      <w:r w:rsidRPr="000F729F">
        <w:rPr>
          <w:rFonts w:ascii="Times New Roman" w:hAnsi="Times New Roman" w:cs="Times New Roman"/>
          <w:sz w:val="24"/>
          <w:szCs w:val="24"/>
        </w:rPr>
        <w:t xml:space="preserve"> is the population mean and </w:t>
      </w:r>
      <w:r w:rsidRPr="000F729F">
        <w:rPr>
          <w:rFonts w:ascii="Times New Roman" w:hAnsi="Times New Roman" w:cs="Times New Roman"/>
          <w:i/>
          <w:sz w:val="24"/>
          <w:szCs w:val="24"/>
        </w:rPr>
        <w:t>N</w:t>
      </w:r>
      <w:r w:rsidRPr="000F729F">
        <w:rPr>
          <w:rFonts w:ascii="Times New Roman" w:hAnsi="Times New Roman" w:cs="Times New Roman"/>
          <w:sz w:val="24"/>
          <w:szCs w:val="24"/>
        </w:rPr>
        <w:t xml:space="preserve"> is the population size.</w:t>
      </w:r>
    </w:p>
    <w:p w14:paraId="183026FE" w14:textId="57690F7A" w:rsidR="00265CA6" w:rsidRPr="00265CA6" w:rsidRDefault="00265CA6" w:rsidP="00265CA6">
      <w:pPr>
        <w:rPr>
          <w:rFonts w:ascii="Times New Roman" w:hAnsi="Times New Roman" w:cs="Times New Roman"/>
          <w:sz w:val="24"/>
          <w:szCs w:val="24"/>
        </w:rPr>
      </w:pPr>
      <w:r w:rsidRPr="00265CA6">
        <w:rPr>
          <w:rFonts w:ascii="Times New Roman" w:hAnsi="Times New Roman" w:cs="Times New Roman"/>
          <w:sz w:val="24"/>
          <w:szCs w:val="24"/>
        </w:rPr>
        <w:t xml:space="preserve">The population standard deviation </w:t>
      </w:r>
      <w:r w:rsidRPr="00265CA6">
        <w:rPr>
          <w:rFonts w:ascii="Times New Roman" w:hAnsi="Times New Roman" w:cs="Times New Roman"/>
          <w:position w:val="-6"/>
          <w:sz w:val="24"/>
          <w:szCs w:val="24"/>
        </w:rPr>
        <w:object w:dxaOrig="240" w:dyaOrig="220" w14:anchorId="7DFD1E2A">
          <v:shape id="_x0000_i1051" type="#_x0000_t75" style="width:12.1pt;height:11.5pt" o:ole="">
            <v:imagedata r:id="rId71" o:title=""/>
          </v:shape>
          <o:OLEObject Type="Embed" ProgID="Equation.DSMT4" ShapeID="_x0000_i1051" DrawAspect="Content" ObjectID="_1629103942" r:id="rId72"/>
        </w:object>
      </w:r>
      <w:r w:rsidRPr="00265CA6">
        <w:rPr>
          <w:rFonts w:ascii="Times New Roman" w:hAnsi="Times New Roman" w:cs="Times New Roman"/>
          <w:sz w:val="24"/>
          <w:szCs w:val="24"/>
        </w:rPr>
        <w:t xml:space="preserve"> is the square root of the population variance,</w:t>
      </w:r>
    </w:p>
    <w:p w14:paraId="0A54998C" w14:textId="153AD54E" w:rsidR="00265CA6" w:rsidRPr="00265CA6" w:rsidRDefault="00265CA6" w:rsidP="00265CA6">
      <w:pPr>
        <w:jc w:val="center"/>
        <w:rPr>
          <w:rFonts w:ascii="Times New Roman" w:hAnsi="Times New Roman" w:cs="Times New Roman"/>
          <w:sz w:val="24"/>
          <w:szCs w:val="24"/>
        </w:rPr>
      </w:pPr>
      <w:r w:rsidRPr="00265CA6">
        <w:rPr>
          <w:rFonts w:ascii="Times New Roman" w:hAnsi="Times New Roman" w:cs="Times New Roman"/>
          <w:position w:val="-26"/>
          <w:sz w:val="24"/>
          <w:szCs w:val="24"/>
        </w:rPr>
        <w:object w:dxaOrig="2520" w:dyaOrig="1040" w14:anchorId="727B33EE">
          <v:shape id="_x0000_i1052" type="#_x0000_t75" style="width:126.15pt;height:51.25pt" o:ole="">
            <v:imagedata r:id="rId73" o:title=""/>
          </v:shape>
          <o:OLEObject Type="Embed" ProgID="Equation.DSMT4" ShapeID="_x0000_i1052" DrawAspect="Content" ObjectID="_1629103943" r:id="rId74"/>
        </w:object>
      </w:r>
    </w:p>
    <w:p w14:paraId="05B4FE34" w14:textId="67474AB8" w:rsidR="002E5AC7" w:rsidRDefault="00265CA6" w:rsidP="000F729F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he sample </w:t>
      </w:r>
      <w:r w:rsidR="0001146B">
        <w:rPr>
          <w:rFonts w:ascii="Times New Roman" w:hAnsi="Times New Roman" w:cs="Times New Roman"/>
          <w:sz w:val="24"/>
          <w:szCs w:val="24"/>
        </w:rPr>
        <w:t xml:space="preserve">variance </w:t>
      </w:r>
      <w:r w:rsidR="0001146B" w:rsidRPr="0001146B">
        <w:rPr>
          <w:rFonts w:ascii="Times New Roman" w:hAnsi="Times New Roman" w:cs="Times New Roman"/>
          <w:i/>
          <w:sz w:val="24"/>
          <w:szCs w:val="24"/>
        </w:rPr>
        <w:t>s</w:t>
      </w:r>
      <w:r w:rsidR="0001146B" w:rsidRPr="0001146B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="0001146B">
        <w:rPr>
          <w:rFonts w:ascii="Times New Roman" w:hAnsi="Times New Roman" w:cs="Times New Roman"/>
          <w:sz w:val="24"/>
          <w:szCs w:val="24"/>
        </w:rPr>
        <w:t xml:space="preserve"> and sample standard deviation </w:t>
      </w:r>
      <w:r w:rsidR="0001146B" w:rsidRPr="0001146B">
        <w:rPr>
          <w:rFonts w:ascii="Times New Roman" w:hAnsi="Times New Roman" w:cs="Times New Roman"/>
          <w:i/>
          <w:sz w:val="24"/>
          <w:szCs w:val="24"/>
        </w:rPr>
        <w:t>s</w:t>
      </w:r>
      <w:r w:rsidR="0001146B">
        <w:rPr>
          <w:rFonts w:ascii="Times New Roman" w:hAnsi="Times New Roman" w:cs="Times New Roman"/>
          <w:sz w:val="24"/>
          <w:szCs w:val="24"/>
        </w:rPr>
        <w:t xml:space="preserve"> are calculated with similar formulas, </w:t>
      </w:r>
    </w:p>
    <w:p w14:paraId="350A62FD" w14:textId="3B9CD77E" w:rsidR="0036638D" w:rsidRPr="000F729F" w:rsidRDefault="0036638D" w:rsidP="0036638D">
      <w:pPr>
        <w:pStyle w:val="MTDisplayEquation"/>
      </w:pPr>
      <w:r>
        <w:tab/>
      </w:r>
      <w:r w:rsidRPr="0036638D">
        <w:rPr>
          <w:position w:val="-24"/>
        </w:rPr>
        <w:object w:dxaOrig="1660" w:dyaOrig="960" w14:anchorId="7A4BE956">
          <v:shape id="_x0000_i1053" type="#_x0000_t75" style="width:82.95pt;height:47.8pt" o:ole="">
            <v:imagedata r:id="rId75" o:title=""/>
          </v:shape>
          <o:OLEObject Type="Embed" ProgID="Equation.DSMT4" ShapeID="_x0000_i1053" DrawAspect="Content" ObjectID="_1629103944" r:id="rId76"/>
        </w:object>
      </w:r>
      <w:r>
        <w:t xml:space="preserve"> </w:t>
      </w:r>
      <w:r w:rsidR="00692E07">
        <w:t xml:space="preserve">             </w:t>
      </w:r>
      <w:r w:rsidR="00692E07" w:rsidRPr="00692E07">
        <w:rPr>
          <w:position w:val="-26"/>
        </w:rPr>
        <w:object w:dxaOrig="2380" w:dyaOrig="1040" w14:anchorId="157277EC">
          <v:shape id="_x0000_i1054" type="#_x0000_t75" style="width:119.25pt;height:51.25pt" o:ole="">
            <v:imagedata r:id="rId77" o:title=""/>
          </v:shape>
          <o:OLEObject Type="Embed" ProgID="Equation.DSMT4" ShapeID="_x0000_i1054" DrawAspect="Content" ObjectID="_1629103945" r:id="rId78"/>
        </w:object>
      </w:r>
      <w:r w:rsidR="00692E07">
        <w:t xml:space="preserve"> </w:t>
      </w:r>
    </w:p>
    <w:p w14:paraId="382A4ABF" w14:textId="2B14D668" w:rsidR="00E6476E" w:rsidRDefault="00E6476E" w:rsidP="00E6476E">
      <w:pPr>
        <w:rPr>
          <w:rFonts w:ascii="Times New Roman" w:hAnsi="Times New Roman" w:cs="Times New Roman"/>
          <w:sz w:val="24"/>
          <w:szCs w:val="24"/>
        </w:rPr>
      </w:pPr>
      <w:r w:rsidRPr="00E6476E">
        <w:rPr>
          <w:rFonts w:ascii="Times New Roman" w:hAnsi="Times New Roman" w:cs="Times New Roman"/>
          <w:sz w:val="24"/>
          <w:szCs w:val="24"/>
        </w:rPr>
        <w:t xml:space="preserve">where </w:t>
      </w:r>
      <w:r w:rsidRPr="00E6476E">
        <w:rPr>
          <w:rFonts w:ascii="Times New Roman" w:hAnsi="Times New Roman" w:cs="Times New Roman"/>
          <w:position w:val="-6"/>
          <w:sz w:val="24"/>
          <w:szCs w:val="24"/>
        </w:rPr>
        <w:object w:dxaOrig="220" w:dyaOrig="260" w14:anchorId="5637DD1B">
          <v:shape id="_x0000_i1055" type="#_x0000_t75" style="width:11.5pt;height:13.25pt" o:ole="">
            <v:imagedata r:id="rId79" o:title=""/>
          </v:shape>
          <o:OLEObject Type="Embed" ProgID="Equation.DSMT4" ShapeID="_x0000_i1055" DrawAspect="Content" ObjectID="_1629103946" r:id="rId80"/>
        </w:object>
      </w:r>
      <w:r w:rsidRPr="00E6476E">
        <w:rPr>
          <w:rFonts w:ascii="Times New Roman" w:hAnsi="Times New Roman" w:cs="Times New Roman"/>
          <w:sz w:val="24"/>
          <w:szCs w:val="24"/>
        </w:rPr>
        <w:t xml:space="preserve"> is the sample mean and </w:t>
      </w:r>
      <w:r w:rsidRPr="00E6476E">
        <w:rPr>
          <w:rFonts w:ascii="Times New Roman" w:hAnsi="Times New Roman" w:cs="Times New Roman"/>
          <w:i/>
          <w:sz w:val="24"/>
          <w:szCs w:val="24"/>
        </w:rPr>
        <w:t>n</w:t>
      </w:r>
      <w:r w:rsidRPr="00E6476E">
        <w:rPr>
          <w:rFonts w:ascii="Times New Roman" w:hAnsi="Times New Roman" w:cs="Times New Roman"/>
          <w:sz w:val="24"/>
          <w:szCs w:val="24"/>
        </w:rPr>
        <w:t xml:space="preserve"> is the sample size.</w:t>
      </w:r>
      <w:r>
        <w:rPr>
          <w:rFonts w:ascii="Times New Roman" w:hAnsi="Times New Roman" w:cs="Times New Roman"/>
          <w:sz w:val="24"/>
          <w:szCs w:val="24"/>
        </w:rPr>
        <w:t xml:space="preserve"> The formulas are almost iden</w:t>
      </w:r>
      <w:r w:rsidR="00A835C8">
        <w:rPr>
          <w:rFonts w:ascii="Times New Roman" w:hAnsi="Times New Roman" w:cs="Times New Roman"/>
          <w:sz w:val="24"/>
          <w:szCs w:val="24"/>
        </w:rPr>
        <w:t xml:space="preserve">tical with µ corresponding to </w:t>
      </w:r>
      <w:r w:rsidR="00F2720C" w:rsidRPr="00A835C8">
        <w:rPr>
          <w:rFonts w:ascii="Times New Roman" w:hAnsi="Times New Roman" w:cs="Times New Roman"/>
          <w:position w:val="-6"/>
          <w:sz w:val="24"/>
          <w:szCs w:val="24"/>
        </w:rPr>
        <w:object w:dxaOrig="200" w:dyaOrig="340" w14:anchorId="7BC30216">
          <v:shape id="_x0000_i1056" type="#_x0000_t75" style="width:9.8pt;height:17.3pt" o:ole="">
            <v:imagedata r:id="rId81" o:title=""/>
          </v:shape>
          <o:OLEObject Type="Embed" ProgID="Equation.DSMT4" ShapeID="_x0000_i1056" DrawAspect="Content" ObjectID="_1629103947" r:id="rId82"/>
        </w:object>
      </w:r>
      <w:r w:rsidR="00A835C8">
        <w:rPr>
          <w:rFonts w:ascii="Times New Roman" w:hAnsi="Times New Roman" w:cs="Times New Roman"/>
          <w:sz w:val="24"/>
          <w:szCs w:val="24"/>
        </w:rPr>
        <w:t xml:space="preserve"> </w:t>
      </w:r>
      <w:r w:rsidR="00F2720C">
        <w:rPr>
          <w:rFonts w:ascii="Times New Roman" w:hAnsi="Times New Roman" w:cs="Times New Roman"/>
          <w:sz w:val="24"/>
          <w:szCs w:val="24"/>
        </w:rPr>
        <w:t xml:space="preserve">and </w:t>
      </w:r>
      <w:r w:rsidR="00F2720C" w:rsidRPr="00F2720C">
        <w:rPr>
          <w:rFonts w:ascii="Times New Roman" w:hAnsi="Times New Roman" w:cs="Times New Roman"/>
          <w:i/>
          <w:sz w:val="24"/>
          <w:szCs w:val="24"/>
        </w:rPr>
        <w:t>N</w:t>
      </w:r>
      <w:r w:rsidR="00F2720C">
        <w:rPr>
          <w:rFonts w:ascii="Times New Roman" w:hAnsi="Times New Roman" w:cs="Times New Roman"/>
          <w:sz w:val="24"/>
          <w:szCs w:val="24"/>
        </w:rPr>
        <w:t xml:space="preserve"> corresponding to </w:t>
      </w:r>
      <w:r w:rsidR="00F2720C" w:rsidRPr="00F2720C">
        <w:rPr>
          <w:rFonts w:ascii="Times New Roman" w:hAnsi="Times New Roman" w:cs="Times New Roman"/>
          <w:i/>
          <w:sz w:val="24"/>
          <w:szCs w:val="24"/>
        </w:rPr>
        <w:t>n</w:t>
      </w:r>
      <w:r w:rsidR="00F2720C">
        <w:rPr>
          <w:rFonts w:ascii="Times New Roman" w:hAnsi="Times New Roman" w:cs="Times New Roman"/>
          <w:sz w:val="24"/>
          <w:szCs w:val="24"/>
        </w:rPr>
        <w:t xml:space="preserve">. The major difference is </w:t>
      </w:r>
      <w:r w:rsidR="002D0016">
        <w:rPr>
          <w:rFonts w:ascii="Times New Roman" w:hAnsi="Times New Roman" w:cs="Times New Roman"/>
          <w:sz w:val="24"/>
          <w:szCs w:val="24"/>
        </w:rPr>
        <w:t xml:space="preserve">in the denominator of the fraction. For population statistics, divide by </w:t>
      </w:r>
      <w:r w:rsidR="002D0016" w:rsidRPr="0039549C">
        <w:rPr>
          <w:rFonts w:ascii="Times New Roman" w:hAnsi="Times New Roman" w:cs="Times New Roman"/>
          <w:i/>
          <w:sz w:val="24"/>
          <w:szCs w:val="24"/>
        </w:rPr>
        <w:t>N</w:t>
      </w:r>
      <w:r w:rsidR="002D0016">
        <w:rPr>
          <w:rFonts w:ascii="Times New Roman" w:hAnsi="Times New Roman" w:cs="Times New Roman"/>
          <w:sz w:val="24"/>
          <w:szCs w:val="24"/>
        </w:rPr>
        <w:t>. For sample statistics</w:t>
      </w:r>
      <w:r w:rsidR="0039549C">
        <w:rPr>
          <w:rFonts w:ascii="Times New Roman" w:hAnsi="Times New Roman" w:cs="Times New Roman"/>
          <w:sz w:val="24"/>
          <w:szCs w:val="24"/>
        </w:rPr>
        <w:t xml:space="preserve">, divide by </w:t>
      </w:r>
      <w:r w:rsidR="0039549C" w:rsidRPr="0039549C">
        <w:rPr>
          <w:rFonts w:ascii="Times New Roman" w:hAnsi="Times New Roman" w:cs="Times New Roman"/>
          <w:i/>
          <w:sz w:val="24"/>
          <w:szCs w:val="24"/>
        </w:rPr>
        <w:t>n</w:t>
      </w:r>
      <w:r w:rsidR="0039549C">
        <w:rPr>
          <w:rFonts w:ascii="Times New Roman" w:hAnsi="Times New Roman" w:cs="Times New Roman"/>
          <w:sz w:val="24"/>
          <w:szCs w:val="24"/>
        </w:rPr>
        <w:t xml:space="preserve"> – 1.</w:t>
      </w:r>
    </w:p>
    <w:p w14:paraId="5972272D" w14:textId="249F0501" w:rsidR="0039549C" w:rsidRDefault="0039549C" w:rsidP="00E6476E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o calculate</w:t>
      </w:r>
      <w:r w:rsidR="005A5EB9">
        <w:rPr>
          <w:rFonts w:ascii="Times New Roman" w:hAnsi="Times New Roman" w:cs="Times New Roman"/>
          <w:sz w:val="24"/>
          <w:szCs w:val="24"/>
        </w:rPr>
        <w:t xml:space="preserve"> the standard deviation by hand, it is useful to use a table </w:t>
      </w:r>
      <w:r w:rsidR="003A11B2">
        <w:rPr>
          <w:rFonts w:ascii="Times New Roman" w:hAnsi="Times New Roman" w:cs="Times New Roman"/>
          <w:sz w:val="24"/>
          <w:szCs w:val="24"/>
        </w:rPr>
        <w:t>like the one below.</w:t>
      </w:r>
    </w:p>
    <w:tbl>
      <w:tblPr>
        <w:tblStyle w:val="TableGrid"/>
        <w:tblW w:w="0" w:type="auto"/>
        <w:tblInd w:w="2115" w:type="dxa"/>
        <w:tblLook w:val="04A0" w:firstRow="1" w:lastRow="0" w:firstColumn="1" w:lastColumn="0" w:noHBand="0" w:noVBand="1"/>
      </w:tblPr>
      <w:tblGrid>
        <w:gridCol w:w="1872"/>
        <w:gridCol w:w="2160"/>
        <w:gridCol w:w="2160"/>
      </w:tblGrid>
      <w:tr w:rsidR="00397C98" w:rsidRPr="00397C98" w14:paraId="1A7D729B" w14:textId="77777777" w:rsidTr="00033A3C">
        <w:trPr>
          <w:trHeight w:val="432"/>
        </w:trPr>
        <w:tc>
          <w:tcPr>
            <w:tcW w:w="1872" w:type="dxa"/>
            <w:vAlign w:val="center"/>
          </w:tcPr>
          <w:p w14:paraId="79ED0C53" w14:textId="77777777" w:rsidR="00397C98" w:rsidRPr="00773551" w:rsidRDefault="00397C98" w:rsidP="0033429F">
            <w:pPr>
              <w:pStyle w:val="NoSpacing"/>
              <w:jc w:val="center"/>
              <w:rPr>
                <w:rFonts w:ascii="Times New Roman" w:hAnsi="Times New Roman" w:cs="Times New Roman"/>
                <w:i/>
                <w:lang w:bidi="en-US"/>
              </w:rPr>
            </w:pPr>
            <w:r w:rsidRPr="00773551">
              <w:rPr>
                <w:rFonts w:ascii="Times New Roman" w:hAnsi="Times New Roman" w:cs="Times New Roman"/>
                <w:i/>
                <w:lang w:bidi="en-US"/>
              </w:rPr>
              <w:t>x</w:t>
            </w:r>
          </w:p>
        </w:tc>
        <w:tc>
          <w:tcPr>
            <w:tcW w:w="2160" w:type="dxa"/>
            <w:vAlign w:val="center"/>
          </w:tcPr>
          <w:p w14:paraId="15FEBD99" w14:textId="03388A9F" w:rsidR="00397C98" w:rsidRPr="00773551" w:rsidRDefault="00397C98" w:rsidP="0033429F">
            <w:pPr>
              <w:pStyle w:val="NoSpacing"/>
              <w:jc w:val="center"/>
              <w:rPr>
                <w:rFonts w:ascii="Times New Roman" w:hAnsi="Times New Roman" w:cs="Times New Roman"/>
                <w:lang w:bidi="en-US"/>
              </w:rPr>
            </w:pPr>
            <w:r w:rsidRPr="00773551">
              <w:rPr>
                <w:rFonts w:ascii="Times New Roman" w:hAnsi="Times New Roman" w:cs="Times New Roman"/>
                <w:lang w:bidi="en-US"/>
              </w:rPr>
              <w:object w:dxaOrig="560" w:dyaOrig="260" w14:anchorId="4285F86E">
                <v:shape id="_x0000_i1057" type="#_x0000_t75" style="width:27.65pt;height:13.25pt" o:ole="">
                  <v:imagedata r:id="rId83" o:title=""/>
                </v:shape>
                <o:OLEObject Type="Embed" ProgID="Equation.DSMT4" ShapeID="_x0000_i1057" DrawAspect="Content" ObjectID="_1629103948" r:id="rId84"/>
              </w:object>
            </w:r>
          </w:p>
        </w:tc>
        <w:tc>
          <w:tcPr>
            <w:tcW w:w="2160" w:type="dxa"/>
            <w:vAlign w:val="center"/>
          </w:tcPr>
          <w:p w14:paraId="68BC4A5B" w14:textId="2B2A9FF3" w:rsidR="00397C98" w:rsidRPr="00773551" w:rsidRDefault="00397C98" w:rsidP="0033429F">
            <w:pPr>
              <w:pStyle w:val="NoSpacing"/>
              <w:jc w:val="center"/>
              <w:rPr>
                <w:rFonts w:ascii="Times New Roman" w:hAnsi="Times New Roman" w:cs="Times New Roman"/>
                <w:lang w:bidi="en-US"/>
              </w:rPr>
            </w:pPr>
            <w:r w:rsidRPr="00773551">
              <w:rPr>
                <w:rFonts w:ascii="Times New Roman" w:hAnsi="Times New Roman" w:cs="Times New Roman"/>
                <w:lang w:bidi="en-US"/>
              </w:rPr>
              <w:object w:dxaOrig="820" w:dyaOrig="440" w14:anchorId="2898687B">
                <v:shape id="_x0000_i1058" type="#_x0000_t75" style="width:40.9pt;height:21.9pt" o:ole="">
                  <v:imagedata r:id="rId85" o:title=""/>
                </v:shape>
                <o:OLEObject Type="Embed" ProgID="Equation.DSMT4" ShapeID="_x0000_i1058" DrawAspect="Content" ObjectID="_1629103949" r:id="rId86"/>
              </w:object>
            </w:r>
          </w:p>
        </w:tc>
      </w:tr>
      <w:tr w:rsidR="00397C98" w:rsidRPr="00397C98" w14:paraId="3FA735DF" w14:textId="77777777" w:rsidTr="00033A3C">
        <w:trPr>
          <w:trHeight w:val="432"/>
        </w:trPr>
        <w:tc>
          <w:tcPr>
            <w:tcW w:w="1872" w:type="dxa"/>
            <w:vAlign w:val="center"/>
          </w:tcPr>
          <w:p w14:paraId="4373F9CA" w14:textId="7789F994" w:rsidR="00397C98" w:rsidRPr="00773551" w:rsidRDefault="00033A3C" w:rsidP="0033429F">
            <w:pPr>
              <w:pStyle w:val="NoSpacing"/>
              <w:jc w:val="center"/>
              <w:rPr>
                <w:rFonts w:ascii="Times New Roman" w:hAnsi="Times New Roman" w:cs="Times New Roman"/>
                <w:lang w:bidi="en-US"/>
              </w:rPr>
            </w:pPr>
            <w:r w:rsidRPr="00773551">
              <w:rPr>
                <w:rFonts w:ascii="Times New Roman" w:hAnsi="Times New Roman" w:cs="Times New Roman"/>
                <w:lang w:bidi="en-US"/>
              </w:rPr>
              <w:t>35</w:t>
            </w:r>
          </w:p>
        </w:tc>
        <w:tc>
          <w:tcPr>
            <w:tcW w:w="2160" w:type="dxa"/>
            <w:vAlign w:val="center"/>
          </w:tcPr>
          <w:p w14:paraId="53428709" w14:textId="77777777" w:rsidR="00397C98" w:rsidRPr="00773551" w:rsidRDefault="00397C98" w:rsidP="0033429F">
            <w:pPr>
              <w:pStyle w:val="NoSpacing"/>
              <w:jc w:val="center"/>
              <w:rPr>
                <w:rFonts w:ascii="Times New Roman" w:hAnsi="Times New Roman" w:cs="Times New Roman"/>
                <w:lang w:bidi="en-US"/>
              </w:rPr>
            </w:pPr>
          </w:p>
        </w:tc>
        <w:tc>
          <w:tcPr>
            <w:tcW w:w="2160" w:type="dxa"/>
            <w:vAlign w:val="center"/>
          </w:tcPr>
          <w:p w14:paraId="3A433724" w14:textId="77777777" w:rsidR="00397C98" w:rsidRPr="00773551" w:rsidRDefault="00397C98" w:rsidP="0033429F">
            <w:pPr>
              <w:pStyle w:val="NoSpacing"/>
              <w:jc w:val="center"/>
              <w:rPr>
                <w:rFonts w:ascii="Times New Roman" w:hAnsi="Times New Roman" w:cs="Times New Roman"/>
                <w:lang w:bidi="en-US"/>
              </w:rPr>
            </w:pPr>
          </w:p>
        </w:tc>
      </w:tr>
      <w:tr w:rsidR="00397C98" w:rsidRPr="00397C98" w14:paraId="65EC5BD8" w14:textId="77777777" w:rsidTr="00033A3C">
        <w:trPr>
          <w:trHeight w:val="432"/>
        </w:trPr>
        <w:tc>
          <w:tcPr>
            <w:tcW w:w="1872" w:type="dxa"/>
            <w:vAlign w:val="center"/>
          </w:tcPr>
          <w:p w14:paraId="6743CD13" w14:textId="30D5B50E" w:rsidR="00397C98" w:rsidRPr="00773551" w:rsidRDefault="00773551" w:rsidP="0033429F">
            <w:pPr>
              <w:pStyle w:val="NoSpacing"/>
              <w:jc w:val="center"/>
              <w:rPr>
                <w:rFonts w:ascii="Times New Roman" w:hAnsi="Times New Roman" w:cs="Times New Roman"/>
                <w:lang w:bidi="en-US"/>
              </w:rPr>
            </w:pPr>
            <w:r>
              <w:rPr>
                <w:rFonts w:ascii="Times New Roman" w:hAnsi="Times New Roman" w:cs="Times New Roman"/>
                <w:lang w:bidi="en-US"/>
              </w:rPr>
              <w:t>32</w:t>
            </w:r>
          </w:p>
        </w:tc>
        <w:tc>
          <w:tcPr>
            <w:tcW w:w="2160" w:type="dxa"/>
            <w:vAlign w:val="center"/>
          </w:tcPr>
          <w:p w14:paraId="2F1F43DF" w14:textId="77777777" w:rsidR="00397C98" w:rsidRPr="00773551" w:rsidRDefault="00397C98" w:rsidP="0033429F">
            <w:pPr>
              <w:pStyle w:val="NoSpacing"/>
              <w:jc w:val="center"/>
              <w:rPr>
                <w:rFonts w:ascii="Times New Roman" w:hAnsi="Times New Roman" w:cs="Times New Roman"/>
                <w:lang w:bidi="en-US"/>
              </w:rPr>
            </w:pPr>
          </w:p>
        </w:tc>
        <w:tc>
          <w:tcPr>
            <w:tcW w:w="2160" w:type="dxa"/>
            <w:vAlign w:val="center"/>
          </w:tcPr>
          <w:p w14:paraId="5D7B800D" w14:textId="77777777" w:rsidR="00397C98" w:rsidRPr="00773551" w:rsidRDefault="00397C98" w:rsidP="0033429F">
            <w:pPr>
              <w:pStyle w:val="NoSpacing"/>
              <w:jc w:val="center"/>
              <w:rPr>
                <w:rFonts w:ascii="Times New Roman" w:hAnsi="Times New Roman" w:cs="Times New Roman"/>
                <w:lang w:bidi="en-US"/>
              </w:rPr>
            </w:pPr>
          </w:p>
        </w:tc>
      </w:tr>
      <w:tr w:rsidR="00397C98" w:rsidRPr="00397C98" w14:paraId="70B8F8D5" w14:textId="77777777" w:rsidTr="00033A3C">
        <w:trPr>
          <w:trHeight w:val="432"/>
        </w:trPr>
        <w:tc>
          <w:tcPr>
            <w:tcW w:w="1872" w:type="dxa"/>
            <w:vAlign w:val="center"/>
          </w:tcPr>
          <w:p w14:paraId="351AB6A1" w14:textId="51F91121" w:rsidR="00397C98" w:rsidRPr="00773551" w:rsidRDefault="00773551" w:rsidP="0033429F">
            <w:pPr>
              <w:pStyle w:val="NoSpacing"/>
              <w:jc w:val="center"/>
              <w:rPr>
                <w:rFonts w:ascii="Times New Roman" w:hAnsi="Times New Roman" w:cs="Times New Roman"/>
                <w:lang w:bidi="en-US"/>
              </w:rPr>
            </w:pPr>
            <w:r>
              <w:rPr>
                <w:rFonts w:ascii="Times New Roman" w:hAnsi="Times New Roman" w:cs="Times New Roman"/>
                <w:lang w:bidi="en-US"/>
              </w:rPr>
              <w:t>41</w:t>
            </w:r>
          </w:p>
        </w:tc>
        <w:tc>
          <w:tcPr>
            <w:tcW w:w="2160" w:type="dxa"/>
            <w:vAlign w:val="center"/>
          </w:tcPr>
          <w:p w14:paraId="5CDD0A9D" w14:textId="77777777" w:rsidR="00397C98" w:rsidRPr="00773551" w:rsidRDefault="00397C98" w:rsidP="0033429F">
            <w:pPr>
              <w:pStyle w:val="NoSpacing"/>
              <w:jc w:val="center"/>
              <w:rPr>
                <w:rFonts w:ascii="Times New Roman" w:hAnsi="Times New Roman" w:cs="Times New Roman"/>
                <w:lang w:bidi="en-US"/>
              </w:rPr>
            </w:pPr>
          </w:p>
        </w:tc>
        <w:tc>
          <w:tcPr>
            <w:tcW w:w="2160" w:type="dxa"/>
            <w:vAlign w:val="center"/>
          </w:tcPr>
          <w:p w14:paraId="26ED17DB" w14:textId="77777777" w:rsidR="00397C98" w:rsidRPr="00773551" w:rsidRDefault="00397C98" w:rsidP="0033429F">
            <w:pPr>
              <w:pStyle w:val="NoSpacing"/>
              <w:jc w:val="center"/>
              <w:rPr>
                <w:rFonts w:ascii="Times New Roman" w:hAnsi="Times New Roman" w:cs="Times New Roman"/>
                <w:lang w:bidi="en-US"/>
              </w:rPr>
            </w:pPr>
          </w:p>
        </w:tc>
      </w:tr>
      <w:tr w:rsidR="00397C98" w:rsidRPr="00397C98" w14:paraId="38B71B6C" w14:textId="77777777" w:rsidTr="00033A3C">
        <w:trPr>
          <w:trHeight w:val="432"/>
        </w:trPr>
        <w:tc>
          <w:tcPr>
            <w:tcW w:w="1872" w:type="dxa"/>
            <w:vAlign w:val="center"/>
          </w:tcPr>
          <w:p w14:paraId="0B385F8A" w14:textId="03B8197B" w:rsidR="00397C98" w:rsidRPr="00773551" w:rsidRDefault="00773551" w:rsidP="0033429F">
            <w:pPr>
              <w:pStyle w:val="NoSpacing"/>
              <w:jc w:val="center"/>
              <w:rPr>
                <w:rFonts w:ascii="Times New Roman" w:hAnsi="Times New Roman" w:cs="Times New Roman"/>
                <w:lang w:bidi="en-US"/>
              </w:rPr>
            </w:pPr>
            <w:r>
              <w:rPr>
                <w:rFonts w:ascii="Times New Roman" w:hAnsi="Times New Roman" w:cs="Times New Roman"/>
                <w:lang w:bidi="en-US"/>
              </w:rPr>
              <w:t>28</w:t>
            </w:r>
          </w:p>
        </w:tc>
        <w:tc>
          <w:tcPr>
            <w:tcW w:w="2160" w:type="dxa"/>
            <w:vAlign w:val="center"/>
          </w:tcPr>
          <w:p w14:paraId="0CB5E74F" w14:textId="77777777" w:rsidR="00397C98" w:rsidRPr="00773551" w:rsidRDefault="00397C98" w:rsidP="0033429F">
            <w:pPr>
              <w:pStyle w:val="NoSpacing"/>
              <w:jc w:val="center"/>
              <w:rPr>
                <w:rFonts w:ascii="Times New Roman" w:hAnsi="Times New Roman" w:cs="Times New Roman"/>
                <w:lang w:bidi="en-US"/>
              </w:rPr>
            </w:pPr>
          </w:p>
        </w:tc>
        <w:tc>
          <w:tcPr>
            <w:tcW w:w="2160" w:type="dxa"/>
            <w:vAlign w:val="center"/>
          </w:tcPr>
          <w:p w14:paraId="397781B0" w14:textId="77777777" w:rsidR="00397C98" w:rsidRPr="00773551" w:rsidRDefault="00397C98" w:rsidP="0033429F">
            <w:pPr>
              <w:pStyle w:val="NoSpacing"/>
              <w:jc w:val="center"/>
              <w:rPr>
                <w:rFonts w:ascii="Times New Roman" w:hAnsi="Times New Roman" w:cs="Times New Roman"/>
                <w:lang w:bidi="en-US"/>
              </w:rPr>
            </w:pPr>
          </w:p>
        </w:tc>
      </w:tr>
      <w:tr w:rsidR="00397C98" w:rsidRPr="00397C98" w14:paraId="714855F6" w14:textId="77777777" w:rsidTr="00033A3C">
        <w:trPr>
          <w:trHeight w:val="432"/>
        </w:trPr>
        <w:tc>
          <w:tcPr>
            <w:tcW w:w="1872" w:type="dxa"/>
            <w:vAlign w:val="center"/>
          </w:tcPr>
          <w:p w14:paraId="174C210B" w14:textId="139118FF" w:rsidR="00397C98" w:rsidRPr="00773551" w:rsidRDefault="00773551" w:rsidP="0033429F">
            <w:pPr>
              <w:pStyle w:val="NoSpacing"/>
              <w:jc w:val="center"/>
              <w:rPr>
                <w:rFonts w:ascii="Times New Roman" w:hAnsi="Times New Roman" w:cs="Times New Roman"/>
                <w:lang w:bidi="en-US"/>
              </w:rPr>
            </w:pPr>
            <w:r>
              <w:rPr>
                <w:rFonts w:ascii="Times New Roman" w:hAnsi="Times New Roman" w:cs="Times New Roman"/>
                <w:lang w:bidi="en-US"/>
              </w:rPr>
              <w:t>31</w:t>
            </w:r>
          </w:p>
        </w:tc>
        <w:tc>
          <w:tcPr>
            <w:tcW w:w="2160" w:type="dxa"/>
            <w:vAlign w:val="center"/>
          </w:tcPr>
          <w:p w14:paraId="5E9C636F" w14:textId="77777777" w:rsidR="00397C98" w:rsidRPr="00773551" w:rsidRDefault="00397C98" w:rsidP="0033429F">
            <w:pPr>
              <w:pStyle w:val="NoSpacing"/>
              <w:jc w:val="center"/>
              <w:rPr>
                <w:rFonts w:ascii="Times New Roman" w:hAnsi="Times New Roman" w:cs="Times New Roman"/>
                <w:lang w:bidi="en-US"/>
              </w:rPr>
            </w:pPr>
          </w:p>
        </w:tc>
        <w:tc>
          <w:tcPr>
            <w:tcW w:w="2160" w:type="dxa"/>
            <w:vAlign w:val="center"/>
          </w:tcPr>
          <w:p w14:paraId="309F7B42" w14:textId="77777777" w:rsidR="00397C98" w:rsidRPr="00773551" w:rsidRDefault="00397C98" w:rsidP="0033429F">
            <w:pPr>
              <w:pStyle w:val="NoSpacing"/>
              <w:jc w:val="center"/>
              <w:rPr>
                <w:rFonts w:ascii="Times New Roman" w:hAnsi="Times New Roman" w:cs="Times New Roman"/>
                <w:lang w:bidi="en-US"/>
              </w:rPr>
            </w:pPr>
          </w:p>
        </w:tc>
      </w:tr>
    </w:tbl>
    <w:p w14:paraId="444AB6E4" w14:textId="77777777" w:rsidR="00773551" w:rsidRDefault="00773551" w:rsidP="00E6476E">
      <w:pPr>
        <w:rPr>
          <w:rFonts w:ascii="Times New Roman" w:hAnsi="Times New Roman" w:cs="Times New Roman"/>
          <w:sz w:val="24"/>
          <w:szCs w:val="24"/>
        </w:rPr>
      </w:pPr>
    </w:p>
    <w:p w14:paraId="038FCBF6" w14:textId="7920E274" w:rsidR="003A11B2" w:rsidRDefault="00773551" w:rsidP="00E6476E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The data values 35, 32, 41, 28, and 31 have been entered in the first column. To calculate </w:t>
      </w:r>
      <w:r w:rsidR="008B7E5F">
        <w:rPr>
          <w:rFonts w:ascii="Times New Roman" w:hAnsi="Times New Roman" w:cs="Times New Roman"/>
          <w:sz w:val="24"/>
          <w:szCs w:val="24"/>
        </w:rPr>
        <w:t>how far each of these data lie from the mean, calculate the sample mean</w:t>
      </w:r>
    </w:p>
    <w:p w14:paraId="7D9C7286" w14:textId="55ADABEC" w:rsidR="008B7E5F" w:rsidRPr="00E6476E" w:rsidRDefault="008B7E5F" w:rsidP="008B7E5F">
      <w:pPr>
        <w:pStyle w:val="MTDisplayEquation"/>
      </w:pPr>
      <w:r>
        <w:tab/>
      </w:r>
      <w:r w:rsidR="00464E78" w:rsidRPr="00CD2A1F">
        <w:rPr>
          <w:position w:val="-24"/>
        </w:rPr>
        <w:object w:dxaOrig="3120" w:dyaOrig="620" w14:anchorId="0D0C5FAA">
          <v:shape id="_x0000_i1059" type="#_x0000_t75" style="width:156.1pt;height:31.1pt" o:ole="">
            <v:imagedata r:id="rId87" o:title=""/>
          </v:shape>
          <o:OLEObject Type="Embed" ProgID="Equation.DSMT4" ShapeID="_x0000_i1059" DrawAspect="Content" ObjectID="_1629103950" r:id="rId88"/>
        </w:object>
      </w:r>
      <w:r>
        <w:t xml:space="preserve"> </w:t>
      </w:r>
    </w:p>
    <w:p w14:paraId="42817696" w14:textId="6F5C5EFE" w:rsidR="00380E5B" w:rsidRDefault="00464E78" w:rsidP="00380E5B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In the second column of the table, subtract the mean from each of the data values</w:t>
      </w:r>
      <w:r w:rsidR="00BE388B">
        <w:rPr>
          <w:rFonts w:ascii="Times New Roman" w:hAnsi="Times New Roman" w:cs="Times New Roman"/>
          <w:sz w:val="24"/>
          <w:szCs w:val="24"/>
        </w:rPr>
        <w:t>.</w:t>
      </w:r>
    </w:p>
    <w:tbl>
      <w:tblPr>
        <w:tblStyle w:val="TableGrid"/>
        <w:tblW w:w="0" w:type="auto"/>
        <w:tblInd w:w="2115" w:type="dxa"/>
        <w:tblLook w:val="04A0" w:firstRow="1" w:lastRow="0" w:firstColumn="1" w:lastColumn="0" w:noHBand="0" w:noVBand="1"/>
      </w:tblPr>
      <w:tblGrid>
        <w:gridCol w:w="1872"/>
        <w:gridCol w:w="2160"/>
        <w:gridCol w:w="2160"/>
      </w:tblGrid>
      <w:tr w:rsidR="00BE388B" w:rsidRPr="00397C98" w14:paraId="54702D57" w14:textId="77777777" w:rsidTr="00712FA4">
        <w:trPr>
          <w:trHeight w:val="432"/>
        </w:trPr>
        <w:tc>
          <w:tcPr>
            <w:tcW w:w="1872" w:type="dxa"/>
            <w:vAlign w:val="center"/>
          </w:tcPr>
          <w:p w14:paraId="52169B27" w14:textId="77777777" w:rsidR="00BE388B" w:rsidRPr="00773551" w:rsidRDefault="00BE388B" w:rsidP="00712FA4">
            <w:pPr>
              <w:pStyle w:val="NoSpacing"/>
              <w:jc w:val="center"/>
              <w:rPr>
                <w:rFonts w:ascii="Times New Roman" w:hAnsi="Times New Roman" w:cs="Times New Roman"/>
                <w:i/>
                <w:lang w:bidi="en-US"/>
              </w:rPr>
            </w:pPr>
            <w:r w:rsidRPr="00773551">
              <w:rPr>
                <w:rFonts w:ascii="Times New Roman" w:hAnsi="Times New Roman" w:cs="Times New Roman"/>
                <w:i/>
                <w:lang w:bidi="en-US"/>
              </w:rPr>
              <w:t>x</w:t>
            </w:r>
          </w:p>
        </w:tc>
        <w:tc>
          <w:tcPr>
            <w:tcW w:w="2160" w:type="dxa"/>
            <w:vAlign w:val="center"/>
          </w:tcPr>
          <w:p w14:paraId="484B0AAC" w14:textId="77777777" w:rsidR="00BE388B" w:rsidRPr="00773551" w:rsidRDefault="00BE388B" w:rsidP="00712FA4">
            <w:pPr>
              <w:pStyle w:val="NoSpacing"/>
              <w:jc w:val="center"/>
              <w:rPr>
                <w:rFonts w:ascii="Times New Roman" w:hAnsi="Times New Roman" w:cs="Times New Roman"/>
                <w:lang w:bidi="en-US"/>
              </w:rPr>
            </w:pPr>
            <w:r w:rsidRPr="00773551">
              <w:rPr>
                <w:rFonts w:ascii="Times New Roman" w:hAnsi="Times New Roman" w:cs="Times New Roman"/>
                <w:lang w:bidi="en-US"/>
              </w:rPr>
              <w:object w:dxaOrig="560" w:dyaOrig="260" w14:anchorId="530922BA">
                <v:shape id="_x0000_i1060" type="#_x0000_t75" style="width:27.65pt;height:13.25pt" o:ole="">
                  <v:imagedata r:id="rId83" o:title=""/>
                </v:shape>
                <o:OLEObject Type="Embed" ProgID="Equation.DSMT4" ShapeID="_x0000_i1060" DrawAspect="Content" ObjectID="_1629103951" r:id="rId89"/>
              </w:object>
            </w:r>
          </w:p>
        </w:tc>
        <w:tc>
          <w:tcPr>
            <w:tcW w:w="2160" w:type="dxa"/>
            <w:vAlign w:val="center"/>
          </w:tcPr>
          <w:p w14:paraId="01E54AB8" w14:textId="77777777" w:rsidR="00BE388B" w:rsidRPr="00773551" w:rsidRDefault="00BE388B" w:rsidP="00712FA4">
            <w:pPr>
              <w:pStyle w:val="NoSpacing"/>
              <w:jc w:val="center"/>
              <w:rPr>
                <w:rFonts w:ascii="Times New Roman" w:hAnsi="Times New Roman" w:cs="Times New Roman"/>
                <w:lang w:bidi="en-US"/>
              </w:rPr>
            </w:pPr>
            <w:r w:rsidRPr="00773551">
              <w:rPr>
                <w:rFonts w:ascii="Times New Roman" w:hAnsi="Times New Roman" w:cs="Times New Roman"/>
                <w:lang w:bidi="en-US"/>
              </w:rPr>
              <w:object w:dxaOrig="820" w:dyaOrig="440" w14:anchorId="20860FBD">
                <v:shape id="_x0000_i1061" type="#_x0000_t75" style="width:40.9pt;height:21.9pt" o:ole="">
                  <v:imagedata r:id="rId85" o:title=""/>
                </v:shape>
                <o:OLEObject Type="Embed" ProgID="Equation.DSMT4" ShapeID="_x0000_i1061" DrawAspect="Content" ObjectID="_1629103952" r:id="rId90"/>
              </w:object>
            </w:r>
          </w:p>
        </w:tc>
      </w:tr>
      <w:tr w:rsidR="00BE388B" w:rsidRPr="00397C98" w14:paraId="0DEA71C0" w14:textId="77777777" w:rsidTr="00712FA4">
        <w:trPr>
          <w:trHeight w:val="432"/>
        </w:trPr>
        <w:tc>
          <w:tcPr>
            <w:tcW w:w="1872" w:type="dxa"/>
            <w:vAlign w:val="center"/>
          </w:tcPr>
          <w:p w14:paraId="6E883ACC" w14:textId="77777777" w:rsidR="00BE388B" w:rsidRPr="00773551" w:rsidRDefault="00BE388B" w:rsidP="00712FA4">
            <w:pPr>
              <w:pStyle w:val="NoSpacing"/>
              <w:jc w:val="center"/>
              <w:rPr>
                <w:rFonts w:ascii="Times New Roman" w:hAnsi="Times New Roman" w:cs="Times New Roman"/>
                <w:lang w:bidi="en-US"/>
              </w:rPr>
            </w:pPr>
            <w:r w:rsidRPr="00773551">
              <w:rPr>
                <w:rFonts w:ascii="Times New Roman" w:hAnsi="Times New Roman" w:cs="Times New Roman"/>
                <w:lang w:bidi="en-US"/>
              </w:rPr>
              <w:t>35</w:t>
            </w:r>
          </w:p>
        </w:tc>
        <w:tc>
          <w:tcPr>
            <w:tcW w:w="2160" w:type="dxa"/>
            <w:vAlign w:val="center"/>
          </w:tcPr>
          <w:p w14:paraId="7B448CEE" w14:textId="4164AFF7" w:rsidR="00BE388B" w:rsidRPr="00773551" w:rsidRDefault="00D22697" w:rsidP="00712FA4">
            <w:pPr>
              <w:pStyle w:val="NoSpacing"/>
              <w:jc w:val="center"/>
              <w:rPr>
                <w:rFonts w:ascii="Times New Roman" w:hAnsi="Times New Roman" w:cs="Times New Roman"/>
                <w:lang w:bidi="en-US"/>
              </w:rPr>
            </w:pPr>
            <w:r>
              <w:rPr>
                <w:rFonts w:ascii="Times New Roman" w:hAnsi="Times New Roman" w:cs="Times New Roman"/>
                <w:lang w:bidi="en-US"/>
              </w:rPr>
              <w:t>1.6</w:t>
            </w:r>
          </w:p>
        </w:tc>
        <w:tc>
          <w:tcPr>
            <w:tcW w:w="2160" w:type="dxa"/>
            <w:vAlign w:val="center"/>
          </w:tcPr>
          <w:p w14:paraId="0FDF8B2A" w14:textId="77777777" w:rsidR="00BE388B" w:rsidRPr="00773551" w:rsidRDefault="00BE388B" w:rsidP="00712FA4">
            <w:pPr>
              <w:pStyle w:val="NoSpacing"/>
              <w:jc w:val="center"/>
              <w:rPr>
                <w:rFonts w:ascii="Times New Roman" w:hAnsi="Times New Roman" w:cs="Times New Roman"/>
                <w:lang w:bidi="en-US"/>
              </w:rPr>
            </w:pPr>
          </w:p>
        </w:tc>
      </w:tr>
      <w:tr w:rsidR="00BE388B" w:rsidRPr="00397C98" w14:paraId="6657DE16" w14:textId="77777777" w:rsidTr="00712FA4">
        <w:trPr>
          <w:trHeight w:val="432"/>
        </w:trPr>
        <w:tc>
          <w:tcPr>
            <w:tcW w:w="1872" w:type="dxa"/>
            <w:vAlign w:val="center"/>
          </w:tcPr>
          <w:p w14:paraId="761A7BA8" w14:textId="77777777" w:rsidR="00BE388B" w:rsidRPr="00773551" w:rsidRDefault="00BE388B" w:rsidP="00712FA4">
            <w:pPr>
              <w:pStyle w:val="NoSpacing"/>
              <w:jc w:val="center"/>
              <w:rPr>
                <w:rFonts w:ascii="Times New Roman" w:hAnsi="Times New Roman" w:cs="Times New Roman"/>
                <w:lang w:bidi="en-US"/>
              </w:rPr>
            </w:pPr>
            <w:r>
              <w:rPr>
                <w:rFonts w:ascii="Times New Roman" w:hAnsi="Times New Roman" w:cs="Times New Roman"/>
                <w:lang w:bidi="en-US"/>
              </w:rPr>
              <w:t>32</w:t>
            </w:r>
          </w:p>
        </w:tc>
        <w:tc>
          <w:tcPr>
            <w:tcW w:w="2160" w:type="dxa"/>
            <w:vAlign w:val="center"/>
          </w:tcPr>
          <w:p w14:paraId="7106E2F9" w14:textId="7AF6CC8B" w:rsidR="00BE388B" w:rsidRPr="00773551" w:rsidRDefault="009C1A50" w:rsidP="00712FA4">
            <w:pPr>
              <w:pStyle w:val="NoSpacing"/>
              <w:jc w:val="center"/>
              <w:rPr>
                <w:rFonts w:ascii="Times New Roman" w:hAnsi="Times New Roman" w:cs="Times New Roman"/>
                <w:lang w:bidi="en-US"/>
              </w:rPr>
            </w:pPr>
            <w:r>
              <w:rPr>
                <w:rFonts w:ascii="Times New Roman" w:hAnsi="Times New Roman" w:cs="Times New Roman"/>
                <w:lang w:bidi="en-US"/>
              </w:rPr>
              <w:t>-1.4</w:t>
            </w:r>
          </w:p>
        </w:tc>
        <w:tc>
          <w:tcPr>
            <w:tcW w:w="2160" w:type="dxa"/>
            <w:vAlign w:val="center"/>
          </w:tcPr>
          <w:p w14:paraId="303E6FE8" w14:textId="77777777" w:rsidR="00BE388B" w:rsidRPr="00773551" w:rsidRDefault="00BE388B" w:rsidP="00712FA4">
            <w:pPr>
              <w:pStyle w:val="NoSpacing"/>
              <w:jc w:val="center"/>
              <w:rPr>
                <w:rFonts w:ascii="Times New Roman" w:hAnsi="Times New Roman" w:cs="Times New Roman"/>
                <w:lang w:bidi="en-US"/>
              </w:rPr>
            </w:pPr>
          </w:p>
        </w:tc>
      </w:tr>
      <w:tr w:rsidR="00BE388B" w:rsidRPr="00397C98" w14:paraId="17EDF249" w14:textId="77777777" w:rsidTr="00712FA4">
        <w:trPr>
          <w:trHeight w:val="432"/>
        </w:trPr>
        <w:tc>
          <w:tcPr>
            <w:tcW w:w="1872" w:type="dxa"/>
            <w:vAlign w:val="center"/>
          </w:tcPr>
          <w:p w14:paraId="53EFE4C8" w14:textId="77777777" w:rsidR="00BE388B" w:rsidRPr="00773551" w:rsidRDefault="00BE388B" w:rsidP="00712FA4">
            <w:pPr>
              <w:pStyle w:val="NoSpacing"/>
              <w:jc w:val="center"/>
              <w:rPr>
                <w:rFonts w:ascii="Times New Roman" w:hAnsi="Times New Roman" w:cs="Times New Roman"/>
                <w:lang w:bidi="en-US"/>
              </w:rPr>
            </w:pPr>
            <w:r>
              <w:rPr>
                <w:rFonts w:ascii="Times New Roman" w:hAnsi="Times New Roman" w:cs="Times New Roman"/>
                <w:lang w:bidi="en-US"/>
              </w:rPr>
              <w:t>41</w:t>
            </w:r>
          </w:p>
        </w:tc>
        <w:tc>
          <w:tcPr>
            <w:tcW w:w="2160" w:type="dxa"/>
            <w:vAlign w:val="center"/>
          </w:tcPr>
          <w:p w14:paraId="3528B0FC" w14:textId="35FB412A" w:rsidR="00BE388B" w:rsidRPr="00773551" w:rsidRDefault="009C1A50" w:rsidP="00712FA4">
            <w:pPr>
              <w:pStyle w:val="NoSpacing"/>
              <w:jc w:val="center"/>
              <w:rPr>
                <w:rFonts w:ascii="Times New Roman" w:hAnsi="Times New Roman" w:cs="Times New Roman"/>
                <w:lang w:bidi="en-US"/>
              </w:rPr>
            </w:pPr>
            <w:r>
              <w:rPr>
                <w:rFonts w:ascii="Times New Roman" w:hAnsi="Times New Roman" w:cs="Times New Roman"/>
                <w:lang w:bidi="en-US"/>
              </w:rPr>
              <w:t>7.6</w:t>
            </w:r>
          </w:p>
        </w:tc>
        <w:tc>
          <w:tcPr>
            <w:tcW w:w="2160" w:type="dxa"/>
            <w:vAlign w:val="center"/>
          </w:tcPr>
          <w:p w14:paraId="751A95B3" w14:textId="77777777" w:rsidR="00BE388B" w:rsidRPr="00773551" w:rsidRDefault="00BE388B" w:rsidP="00712FA4">
            <w:pPr>
              <w:pStyle w:val="NoSpacing"/>
              <w:jc w:val="center"/>
              <w:rPr>
                <w:rFonts w:ascii="Times New Roman" w:hAnsi="Times New Roman" w:cs="Times New Roman"/>
                <w:lang w:bidi="en-US"/>
              </w:rPr>
            </w:pPr>
          </w:p>
        </w:tc>
      </w:tr>
      <w:tr w:rsidR="00BE388B" w:rsidRPr="00397C98" w14:paraId="6AB2E08C" w14:textId="77777777" w:rsidTr="00712FA4">
        <w:trPr>
          <w:trHeight w:val="432"/>
        </w:trPr>
        <w:tc>
          <w:tcPr>
            <w:tcW w:w="1872" w:type="dxa"/>
            <w:vAlign w:val="center"/>
          </w:tcPr>
          <w:p w14:paraId="1E74908C" w14:textId="77777777" w:rsidR="00BE388B" w:rsidRPr="00773551" w:rsidRDefault="00BE388B" w:rsidP="00712FA4">
            <w:pPr>
              <w:pStyle w:val="NoSpacing"/>
              <w:jc w:val="center"/>
              <w:rPr>
                <w:rFonts w:ascii="Times New Roman" w:hAnsi="Times New Roman" w:cs="Times New Roman"/>
                <w:lang w:bidi="en-US"/>
              </w:rPr>
            </w:pPr>
            <w:r>
              <w:rPr>
                <w:rFonts w:ascii="Times New Roman" w:hAnsi="Times New Roman" w:cs="Times New Roman"/>
                <w:lang w:bidi="en-US"/>
              </w:rPr>
              <w:t>28</w:t>
            </w:r>
          </w:p>
        </w:tc>
        <w:tc>
          <w:tcPr>
            <w:tcW w:w="2160" w:type="dxa"/>
            <w:vAlign w:val="center"/>
          </w:tcPr>
          <w:p w14:paraId="78D9FCE9" w14:textId="312E0EF6" w:rsidR="00BE388B" w:rsidRPr="00773551" w:rsidRDefault="003B40E5" w:rsidP="00712FA4">
            <w:pPr>
              <w:pStyle w:val="NoSpacing"/>
              <w:jc w:val="center"/>
              <w:rPr>
                <w:rFonts w:ascii="Times New Roman" w:hAnsi="Times New Roman" w:cs="Times New Roman"/>
                <w:lang w:bidi="en-US"/>
              </w:rPr>
            </w:pPr>
            <w:r>
              <w:rPr>
                <w:rFonts w:ascii="Times New Roman" w:hAnsi="Times New Roman" w:cs="Times New Roman"/>
                <w:lang w:bidi="en-US"/>
              </w:rPr>
              <w:t>-5.4</w:t>
            </w:r>
          </w:p>
        </w:tc>
        <w:tc>
          <w:tcPr>
            <w:tcW w:w="2160" w:type="dxa"/>
            <w:vAlign w:val="center"/>
          </w:tcPr>
          <w:p w14:paraId="5DC85D5F" w14:textId="77777777" w:rsidR="00BE388B" w:rsidRPr="00773551" w:rsidRDefault="00BE388B" w:rsidP="00712FA4">
            <w:pPr>
              <w:pStyle w:val="NoSpacing"/>
              <w:jc w:val="center"/>
              <w:rPr>
                <w:rFonts w:ascii="Times New Roman" w:hAnsi="Times New Roman" w:cs="Times New Roman"/>
                <w:lang w:bidi="en-US"/>
              </w:rPr>
            </w:pPr>
          </w:p>
        </w:tc>
      </w:tr>
      <w:tr w:rsidR="00BE388B" w:rsidRPr="00397C98" w14:paraId="268A3307" w14:textId="77777777" w:rsidTr="00712FA4">
        <w:trPr>
          <w:trHeight w:val="432"/>
        </w:trPr>
        <w:tc>
          <w:tcPr>
            <w:tcW w:w="1872" w:type="dxa"/>
            <w:vAlign w:val="center"/>
          </w:tcPr>
          <w:p w14:paraId="6B5D4F4C" w14:textId="77777777" w:rsidR="00BE388B" w:rsidRPr="00773551" w:rsidRDefault="00BE388B" w:rsidP="00712FA4">
            <w:pPr>
              <w:pStyle w:val="NoSpacing"/>
              <w:jc w:val="center"/>
              <w:rPr>
                <w:rFonts w:ascii="Times New Roman" w:hAnsi="Times New Roman" w:cs="Times New Roman"/>
                <w:lang w:bidi="en-US"/>
              </w:rPr>
            </w:pPr>
            <w:r>
              <w:rPr>
                <w:rFonts w:ascii="Times New Roman" w:hAnsi="Times New Roman" w:cs="Times New Roman"/>
                <w:lang w:bidi="en-US"/>
              </w:rPr>
              <w:t>31</w:t>
            </w:r>
          </w:p>
        </w:tc>
        <w:tc>
          <w:tcPr>
            <w:tcW w:w="2160" w:type="dxa"/>
            <w:vAlign w:val="center"/>
          </w:tcPr>
          <w:p w14:paraId="75B7FAC9" w14:textId="4D7EC3BA" w:rsidR="00BE388B" w:rsidRPr="00773551" w:rsidRDefault="00123C9C" w:rsidP="00712FA4">
            <w:pPr>
              <w:pStyle w:val="NoSpacing"/>
              <w:jc w:val="center"/>
              <w:rPr>
                <w:rFonts w:ascii="Times New Roman" w:hAnsi="Times New Roman" w:cs="Times New Roman"/>
                <w:lang w:bidi="en-US"/>
              </w:rPr>
            </w:pPr>
            <w:r>
              <w:rPr>
                <w:rFonts w:ascii="Times New Roman" w:hAnsi="Times New Roman" w:cs="Times New Roman"/>
                <w:lang w:bidi="en-US"/>
              </w:rPr>
              <w:t>-2.4</w:t>
            </w:r>
          </w:p>
        </w:tc>
        <w:tc>
          <w:tcPr>
            <w:tcW w:w="2160" w:type="dxa"/>
            <w:vAlign w:val="center"/>
          </w:tcPr>
          <w:p w14:paraId="2E1CEBAE" w14:textId="77777777" w:rsidR="00BE388B" w:rsidRPr="00773551" w:rsidRDefault="00BE388B" w:rsidP="00712FA4">
            <w:pPr>
              <w:pStyle w:val="NoSpacing"/>
              <w:jc w:val="center"/>
              <w:rPr>
                <w:rFonts w:ascii="Times New Roman" w:hAnsi="Times New Roman" w:cs="Times New Roman"/>
                <w:lang w:bidi="en-US"/>
              </w:rPr>
            </w:pPr>
          </w:p>
        </w:tc>
      </w:tr>
    </w:tbl>
    <w:p w14:paraId="45B53042" w14:textId="1327A3BE" w:rsidR="00BE388B" w:rsidRDefault="00BE388B" w:rsidP="00380E5B">
      <w:pPr>
        <w:rPr>
          <w:rFonts w:ascii="Times New Roman" w:hAnsi="Times New Roman" w:cs="Times New Roman"/>
          <w:sz w:val="24"/>
          <w:szCs w:val="24"/>
        </w:rPr>
      </w:pPr>
    </w:p>
    <w:p w14:paraId="72C17C73" w14:textId="6F768868" w:rsidR="00123C9C" w:rsidRDefault="00123C9C" w:rsidP="00380E5B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o fill out the third column, square each of the entries in the second column and place the result in the third column</w:t>
      </w:r>
      <w:r w:rsidR="004D4C16">
        <w:rPr>
          <w:rFonts w:ascii="Times New Roman" w:hAnsi="Times New Roman" w:cs="Times New Roman"/>
          <w:sz w:val="24"/>
          <w:szCs w:val="24"/>
        </w:rPr>
        <w:t>.</w:t>
      </w:r>
    </w:p>
    <w:tbl>
      <w:tblPr>
        <w:tblStyle w:val="TableGrid"/>
        <w:tblW w:w="0" w:type="auto"/>
        <w:tblInd w:w="2115" w:type="dxa"/>
        <w:tblLook w:val="04A0" w:firstRow="1" w:lastRow="0" w:firstColumn="1" w:lastColumn="0" w:noHBand="0" w:noVBand="1"/>
      </w:tblPr>
      <w:tblGrid>
        <w:gridCol w:w="1872"/>
        <w:gridCol w:w="2160"/>
        <w:gridCol w:w="2160"/>
      </w:tblGrid>
      <w:tr w:rsidR="004D4C16" w:rsidRPr="00397C98" w14:paraId="480FC8B3" w14:textId="77777777" w:rsidTr="003344E0">
        <w:trPr>
          <w:trHeight w:val="432"/>
        </w:trPr>
        <w:tc>
          <w:tcPr>
            <w:tcW w:w="1872" w:type="dxa"/>
            <w:vAlign w:val="center"/>
          </w:tcPr>
          <w:p w14:paraId="695FE653" w14:textId="77777777" w:rsidR="004D4C16" w:rsidRPr="00773551" w:rsidRDefault="004D4C16" w:rsidP="003344E0">
            <w:pPr>
              <w:pStyle w:val="NoSpacing"/>
              <w:jc w:val="center"/>
              <w:rPr>
                <w:rFonts w:ascii="Times New Roman" w:hAnsi="Times New Roman" w:cs="Times New Roman"/>
                <w:i/>
                <w:lang w:bidi="en-US"/>
              </w:rPr>
            </w:pPr>
            <w:r w:rsidRPr="00773551">
              <w:rPr>
                <w:rFonts w:ascii="Times New Roman" w:hAnsi="Times New Roman" w:cs="Times New Roman"/>
                <w:i/>
                <w:lang w:bidi="en-US"/>
              </w:rPr>
              <w:t>x</w:t>
            </w:r>
          </w:p>
        </w:tc>
        <w:tc>
          <w:tcPr>
            <w:tcW w:w="2160" w:type="dxa"/>
            <w:vAlign w:val="center"/>
          </w:tcPr>
          <w:p w14:paraId="1F13DF43" w14:textId="77777777" w:rsidR="004D4C16" w:rsidRPr="00773551" w:rsidRDefault="004D4C16" w:rsidP="003344E0">
            <w:pPr>
              <w:pStyle w:val="NoSpacing"/>
              <w:jc w:val="center"/>
              <w:rPr>
                <w:rFonts w:ascii="Times New Roman" w:hAnsi="Times New Roman" w:cs="Times New Roman"/>
                <w:lang w:bidi="en-US"/>
              </w:rPr>
            </w:pPr>
            <w:r w:rsidRPr="00773551">
              <w:rPr>
                <w:rFonts w:ascii="Times New Roman" w:hAnsi="Times New Roman" w:cs="Times New Roman"/>
                <w:lang w:bidi="en-US"/>
              </w:rPr>
              <w:object w:dxaOrig="560" w:dyaOrig="260" w14:anchorId="30008BBF">
                <v:shape id="_x0000_i1062" type="#_x0000_t75" style="width:27.65pt;height:13.25pt" o:ole="">
                  <v:imagedata r:id="rId83" o:title=""/>
                </v:shape>
                <o:OLEObject Type="Embed" ProgID="Equation.DSMT4" ShapeID="_x0000_i1062" DrawAspect="Content" ObjectID="_1629103953" r:id="rId91"/>
              </w:object>
            </w:r>
          </w:p>
        </w:tc>
        <w:tc>
          <w:tcPr>
            <w:tcW w:w="2160" w:type="dxa"/>
            <w:vAlign w:val="center"/>
          </w:tcPr>
          <w:p w14:paraId="5868D066" w14:textId="77777777" w:rsidR="004D4C16" w:rsidRPr="00773551" w:rsidRDefault="004D4C16" w:rsidP="003344E0">
            <w:pPr>
              <w:pStyle w:val="NoSpacing"/>
              <w:jc w:val="center"/>
              <w:rPr>
                <w:rFonts w:ascii="Times New Roman" w:hAnsi="Times New Roman" w:cs="Times New Roman"/>
                <w:lang w:bidi="en-US"/>
              </w:rPr>
            </w:pPr>
            <w:r w:rsidRPr="00773551">
              <w:rPr>
                <w:rFonts w:ascii="Times New Roman" w:hAnsi="Times New Roman" w:cs="Times New Roman"/>
                <w:lang w:bidi="en-US"/>
              </w:rPr>
              <w:object w:dxaOrig="820" w:dyaOrig="440" w14:anchorId="1FFDDEFA">
                <v:shape id="_x0000_i1063" type="#_x0000_t75" style="width:40.9pt;height:21.9pt" o:ole="">
                  <v:imagedata r:id="rId85" o:title=""/>
                </v:shape>
                <o:OLEObject Type="Embed" ProgID="Equation.DSMT4" ShapeID="_x0000_i1063" DrawAspect="Content" ObjectID="_1629103954" r:id="rId92"/>
              </w:object>
            </w:r>
          </w:p>
        </w:tc>
      </w:tr>
      <w:tr w:rsidR="004D4C16" w:rsidRPr="00397C98" w14:paraId="16144F09" w14:textId="77777777" w:rsidTr="003344E0">
        <w:trPr>
          <w:trHeight w:val="432"/>
        </w:trPr>
        <w:tc>
          <w:tcPr>
            <w:tcW w:w="1872" w:type="dxa"/>
            <w:vAlign w:val="center"/>
          </w:tcPr>
          <w:p w14:paraId="2093473B" w14:textId="77777777" w:rsidR="004D4C16" w:rsidRPr="00773551" w:rsidRDefault="004D4C16" w:rsidP="003344E0">
            <w:pPr>
              <w:pStyle w:val="NoSpacing"/>
              <w:jc w:val="center"/>
              <w:rPr>
                <w:rFonts w:ascii="Times New Roman" w:hAnsi="Times New Roman" w:cs="Times New Roman"/>
                <w:lang w:bidi="en-US"/>
              </w:rPr>
            </w:pPr>
            <w:r w:rsidRPr="00773551">
              <w:rPr>
                <w:rFonts w:ascii="Times New Roman" w:hAnsi="Times New Roman" w:cs="Times New Roman"/>
                <w:lang w:bidi="en-US"/>
              </w:rPr>
              <w:t>35</w:t>
            </w:r>
          </w:p>
        </w:tc>
        <w:tc>
          <w:tcPr>
            <w:tcW w:w="2160" w:type="dxa"/>
            <w:vAlign w:val="center"/>
          </w:tcPr>
          <w:p w14:paraId="4D2071DB" w14:textId="77777777" w:rsidR="004D4C16" w:rsidRPr="00773551" w:rsidRDefault="004D4C16" w:rsidP="003344E0">
            <w:pPr>
              <w:pStyle w:val="NoSpacing"/>
              <w:jc w:val="center"/>
              <w:rPr>
                <w:rFonts w:ascii="Times New Roman" w:hAnsi="Times New Roman" w:cs="Times New Roman"/>
                <w:lang w:bidi="en-US"/>
              </w:rPr>
            </w:pPr>
            <w:r>
              <w:rPr>
                <w:rFonts w:ascii="Times New Roman" w:hAnsi="Times New Roman" w:cs="Times New Roman"/>
                <w:lang w:bidi="en-US"/>
              </w:rPr>
              <w:t>1.6</w:t>
            </w:r>
          </w:p>
        </w:tc>
        <w:tc>
          <w:tcPr>
            <w:tcW w:w="2160" w:type="dxa"/>
            <w:vAlign w:val="center"/>
          </w:tcPr>
          <w:p w14:paraId="70BCCD13" w14:textId="151D9455" w:rsidR="004D4C16" w:rsidRPr="00773551" w:rsidRDefault="00423BB1" w:rsidP="003344E0">
            <w:pPr>
              <w:pStyle w:val="NoSpacing"/>
              <w:jc w:val="center"/>
              <w:rPr>
                <w:rFonts w:ascii="Times New Roman" w:hAnsi="Times New Roman" w:cs="Times New Roman"/>
                <w:lang w:bidi="en-US"/>
              </w:rPr>
            </w:pPr>
            <w:r>
              <w:rPr>
                <w:rFonts w:ascii="Times New Roman" w:hAnsi="Times New Roman" w:cs="Times New Roman"/>
                <w:lang w:bidi="en-US"/>
              </w:rPr>
              <w:t>2.56</w:t>
            </w:r>
          </w:p>
        </w:tc>
      </w:tr>
      <w:tr w:rsidR="004D4C16" w:rsidRPr="00397C98" w14:paraId="23AA5605" w14:textId="77777777" w:rsidTr="003344E0">
        <w:trPr>
          <w:trHeight w:val="432"/>
        </w:trPr>
        <w:tc>
          <w:tcPr>
            <w:tcW w:w="1872" w:type="dxa"/>
            <w:vAlign w:val="center"/>
          </w:tcPr>
          <w:p w14:paraId="2428CCEF" w14:textId="77777777" w:rsidR="004D4C16" w:rsidRPr="00773551" w:rsidRDefault="004D4C16" w:rsidP="003344E0">
            <w:pPr>
              <w:pStyle w:val="NoSpacing"/>
              <w:jc w:val="center"/>
              <w:rPr>
                <w:rFonts w:ascii="Times New Roman" w:hAnsi="Times New Roman" w:cs="Times New Roman"/>
                <w:lang w:bidi="en-US"/>
              </w:rPr>
            </w:pPr>
            <w:r>
              <w:rPr>
                <w:rFonts w:ascii="Times New Roman" w:hAnsi="Times New Roman" w:cs="Times New Roman"/>
                <w:lang w:bidi="en-US"/>
              </w:rPr>
              <w:t>32</w:t>
            </w:r>
          </w:p>
        </w:tc>
        <w:tc>
          <w:tcPr>
            <w:tcW w:w="2160" w:type="dxa"/>
            <w:vAlign w:val="center"/>
          </w:tcPr>
          <w:p w14:paraId="4C4ABD4C" w14:textId="77777777" w:rsidR="004D4C16" w:rsidRPr="00773551" w:rsidRDefault="004D4C16" w:rsidP="003344E0">
            <w:pPr>
              <w:pStyle w:val="NoSpacing"/>
              <w:jc w:val="center"/>
              <w:rPr>
                <w:rFonts w:ascii="Times New Roman" w:hAnsi="Times New Roman" w:cs="Times New Roman"/>
                <w:lang w:bidi="en-US"/>
              </w:rPr>
            </w:pPr>
            <w:r>
              <w:rPr>
                <w:rFonts w:ascii="Times New Roman" w:hAnsi="Times New Roman" w:cs="Times New Roman"/>
                <w:lang w:bidi="en-US"/>
              </w:rPr>
              <w:t>-1.4</w:t>
            </w:r>
          </w:p>
        </w:tc>
        <w:tc>
          <w:tcPr>
            <w:tcW w:w="2160" w:type="dxa"/>
            <w:vAlign w:val="center"/>
          </w:tcPr>
          <w:p w14:paraId="6A4CE998" w14:textId="7D64A4BF" w:rsidR="004D4C16" w:rsidRPr="00773551" w:rsidRDefault="00423BB1" w:rsidP="003344E0">
            <w:pPr>
              <w:pStyle w:val="NoSpacing"/>
              <w:jc w:val="center"/>
              <w:rPr>
                <w:rFonts w:ascii="Times New Roman" w:hAnsi="Times New Roman" w:cs="Times New Roman"/>
                <w:lang w:bidi="en-US"/>
              </w:rPr>
            </w:pPr>
            <w:r>
              <w:rPr>
                <w:rFonts w:ascii="Times New Roman" w:hAnsi="Times New Roman" w:cs="Times New Roman"/>
                <w:lang w:bidi="en-US"/>
              </w:rPr>
              <w:t>1.96</w:t>
            </w:r>
          </w:p>
        </w:tc>
      </w:tr>
      <w:tr w:rsidR="004D4C16" w:rsidRPr="00397C98" w14:paraId="75BABB89" w14:textId="77777777" w:rsidTr="003344E0">
        <w:trPr>
          <w:trHeight w:val="432"/>
        </w:trPr>
        <w:tc>
          <w:tcPr>
            <w:tcW w:w="1872" w:type="dxa"/>
            <w:vAlign w:val="center"/>
          </w:tcPr>
          <w:p w14:paraId="58B2C393" w14:textId="77777777" w:rsidR="004D4C16" w:rsidRPr="00773551" w:rsidRDefault="004D4C16" w:rsidP="003344E0">
            <w:pPr>
              <w:pStyle w:val="NoSpacing"/>
              <w:jc w:val="center"/>
              <w:rPr>
                <w:rFonts w:ascii="Times New Roman" w:hAnsi="Times New Roman" w:cs="Times New Roman"/>
                <w:lang w:bidi="en-US"/>
              </w:rPr>
            </w:pPr>
            <w:r>
              <w:rPr>
                <w:rFonts w:ascii="Times New Roman" w:hAnsi="Times New Roman" w:cs="Times New Roman"/>
                <w:lang w:bidi="en-US"/>
              </w:rPr>
              <w:t>41</w:t>
            </w:r>
          </w:p>
        </w:tc>
        <w:tc>
          <w:tcPr>
            <w:tcW w:w="2160" w:type="dxa"/>
            <w:vAlign w:val="center"/>
          </w:tcPr>
          <w:p w14:paraId="5D05BC5C" w14:textId="77777777" w:rsidR="004D4C16" w:rsidRPr="00773551" w:rsidRDefault="004D4C16" w:rsidP="003344E0">
            <w:pPr>
              <w:pStyle w:val="NoSpacing"/>
              <w:jc w:val="center"/>
              <w:rPr>
                <w:rFonts w:ascii="Times New Roman" w:hAnsi="Times New Roman" w:cs="Times New Roman"/>
                <w:lang w:bidi="en-US"/>
              </w:rPr>
            </w:pPr>
            <w:r>
              <w:rPr>
                <w:rFonts w:ascii="Times New Roman" w:hAnsi="Times New Roman" w:cs="Times New Roman"/>
                <w:lang w:bidi="en-US"/>
              </w:rPr>
              <w:t>7.6</w:t>
            </w:r>
          </w:p>
        </w:tc>
        <w:tc>
          <w:tcPr>
            <w:tcW w:w="2160" w:type="dxa"/>
            <w:vAlign w:val="center"/>
          </w:tcPr>
          <w:p w14:paraId="40180D15" w14:textId="6CDB4482" w:rsidR="004D4C16" w:rsidRPr="00773551" w:rsidRDefault="00BA35B3" w:rsidP="003344E0">
            <w:pPr>
              <w:pStyle w:val="NoSpacing"/>
              <w:jc w:val="center"/>
              <w:rPr>
                <w:rFonts w:ascii="Times New Roman" w:hAnsi="Times New Roman" w:cs="Times New Roman"/>
                <w:lang w:bidi="en-US"/>
              </w:rPr>
            </w:pPr>
            <w:r>
              <w:rPr>
                <w:rFonts w:ascii="Times New Roman" w:hAnsi="Times New Roman" w:cs="Times New Roman"/>
                <w:lang w:bidi="en-US"/>
              </w:rPr>
              <w:t>57.76</w:t>
            </w:r>
          </w:p>
        </w:tc>
      </w:tr>
      <w:tr w:rsidR="004D4C16" w:rsidRPr="00397C98" w14:paraId="670618AF" w14:textId="77777777" w:rsidTr="003344E0">
        <w:trPr>
          <w:trHeight w:val="432"/>
        </w:trPr>
        <w:tc>
          <w:tcPr>
            <w:tcW w:w="1872" w:type="dxa"/>
            <w:vAlign w:val="center"/>
          </w:tcPr>
          <w:p w14:paraId="17B97FF7" w14:textId="77777777" w:rsidR="004D4C16" w:rsidRPr="00773551" w:rsidRDefault="004D4C16" w:rsidP="003344E0">
            <w:pPr>
              <w:pStyle w:val="NoSpacing"/>
              <w:jc w:val="center"/>
              <w:rPr>
                <w:rFonts w:ascii="Times New Roman" w:hAnsi="Times New Roman" w:cs="Times New Roman"/>
                <w:lang w:bidi="en-US"/>
              </w:rPr>
            </w:pPr>
            <w:r>
              <w:rPr>
                <w:rFonts w:ascii="Times New Roman" w:hAnsi="Times New Roman" w:cs="Times New Roman"/>
                <w:lang w:bidi="en-US"/>
              </w:rPr>
              <w:t>28</w:t>
            </w:r>
          </w:p>
        </w:tc>
        <w:tc>
          <w:tcPr>
            <w:tcW w:w="2160" w:type="dxa"/>
            <w:vAlign w:val="center"/>
          </w:tcPr>
          <w:p w14:paraId="426EF0AF" w14:textId="77777777" w:rsidR="004D4C16" w:rsidRPr="00773551" w:rsidRDefault="004D4C16" w:rsidP="003344E0">
            <w:pPr>
              <w:pStyle w:val="NoSpacing"/>
              <w:jc w:val="center"/>
              <w:rPr>
                <w:rFonts w:ascii="Times New Roman" w:hAnsi="Times New Roman" w:cs="Times New Roman"/>
                <w:lang w:bidi="en-US"/>
              </w:rPr>
            </w:pPr>
            <w:r>
              <w:rPr>
                <w:rFonts w:ascii="Times New Roman" w:hAnsi="Times New Roman" w:cs="Times New Roman"/>
                <w:lang w:bidi="en-US"/>
              </w:rPr>
              <w:t>-5.4</w:t>
            </w:r>
          </w:p>
        </w:tc>
        <w:tc>
          <w:tcPr>
            <w:tcW w:w="2160" w:type="dxa"/>
            <w:vAlign w:val="center"/>
          </w:tcPr>
          <w:p w14:paraId="35144E21" w14:textId="10710269" w:rsidR="004D4C16" w:rsidRPr="00773551" w:rsidRDefault="00BA35B3" w:rsidP="003344E0">
            <w:pPr>
              <w:pStyle w:val="NoSpacing"/>
              <w:jc w:val="center"/>
              <w:rPr>
                <w:rFonts w:ascii="Times New Roman" w:hAnsi="Times New Roman" w:cs="Times New Roman"/>
                <w:lang w:bidi="en-US"/>
              </w:rPr>
            </w:pPr>
            <w:r>
              <w:rPr>
                <w:rFonts w:ascii="Times New Roman" w:hAnsi="Times New Roman" w:cs="Times New Roman"/>
                <w:lang w:bidi="en-US"/>
              </w:rPr>
              <w:t>29.16</w:t>
            </w:r>
          </w:p>
        </w:tc>
      </w:tr>
      <w:tr w:rsidR="004D4C16" w:rsidRPr="00397C98" w14:paraId="0FCE75A2" w14:textId="77777777" w:rsidTr="003344E0">
        <w:trPr>
          <w:trHeight w:val="432"/>
        </w:trPr>
        <w:tc>
          <w:tcPr>
            <w:tcW w:w="1872" w:type="dxa"/>
            <w:vAlign w:val="center"/>
          </w:tcPr>
          <w:p w14:paraId="6FEDE376" w14:textId="77777777" w:rsidR="004D4C16" w:rsidRPr="00773551" w:rsidRDefault="004D4C16" w:rsidP="003344E0">
            <w:pPr>
              <w:pStyle w:val="NoSpacing"/>
              <w:jc w:val="center"/>
              <w:rPr>
                <w:rFonts w:ascii="Times New Roman" w:hAnsi="Times New Roman" w:cs="Times New Roman"/>
                <w:lang w:bidi="en-US"/>
              </w:rPr>
            </w:pPr>
            <w:r>
              <w:rPr>
                <w:rFonts w:ascii="Times New Roman" w:hAnsi="Times New Roman" w:cs="Times New Roman"/>
                <w:lang w:bidi="en-US"/>
              </w:rPr>
              <w:t>31</w:t>
            </w:r>
          </w:p>
        </w:tc>
        <w:tc>
          <w:tcPr>
            <w:tcW w:w="2160" w:type="dxa"/>
            <w:vAlign w:val="center"/>
          </w:tcPr>
          <w:p w14:paraId="143C29AB" w14:textId="77777777" w:rsidR="004D4C16" w:rsidRPr="00773551" w:rsidRDefault="004D4C16" w:rsidP="003344E0">
            <w:pPr>
              <w:pStyle w:val="NoSpacing"/>
              <w:jc w:val="center"/>
              <w:rPr>
                <w:rFonts w:ascii="Times New Roman" w:hAnsi="Times New Roman" w:cs="Times New Roman"/>
                <w:lang w:bidi="en-US"/>
              </w:rPr>
            </w:pPr>
            <w:r>
              <w:rPr>
                <w:rFonts w:ascii="Times New Roman" w:hAnsi="Times New Roman" w:cs="Times New Roman"/>
                <w:lang w:bidi="en-US"/>
              </w:rPr>
              <w:t>-2.4</w:t>
            </w:r>
          </w:p>
        </w:tc>
        <w:tc>
          <w:tcPr>
            <w:tcW w:w="2160" w:type="dxa"/>
            <w:vAlign w:val="center"/>
          </w:tcPr>
          <w:p w14:paraId="63174C14" w14:textId="2789DA74" w:rsidR="004D4C16" w:rsidRPr="00773551" w:rsidRDefault="00BA35B3" w:rsidP="003344E0">
            <w:pPr>
              <w:pStyle w:val="NoSpacing"/>
              <w:jc w:val="center"/>
              <w:rPr>
                <w:rFonts w:ascii="Times New Roman" w:hAnsi="Times New Roman" w:cs="Times New Roman"/>
                <w:lang w:bidi="en-US"/>
              </w:rPr>
            </w:pPr>
            <w:r>
              <w:rPr>
                <w:rFonts w:ascii="Times New Roman" w:hAnsi="Times New Roman" w:cs="Times New Roman"/>
                <w:lang w:bidi="en-US"/>
              </w:rPr>
              <w:t>5.76</w:t>
            </w:r>
          </w:p>
        </w:tc>
      </w:tr>
    </w:tbl>
    <w:p w14:paraId="643E5583" w14:textId="77777777" w:rsidR="00583A4B" w:rsidRDefault="00583A4B" w:rsidP="00380E5B">
      <w:pPr>
        <w:rPr>
          <w:rFonts w:ascii="Times New Roman" w:hAnsi="Times New Roman" w:cs="Times New Roman"/>
          <w:sz w:val="24"/>
          <w:szCs w:val="24"/>
        </w:rPr>
      </w:pPr>
    </w:p>
    <w:p w14:paraId="315BF631" w14:textId="6C7349F8" w:rsidR="004D4C16" w:rsidRDefault="00583A4B" w:rsidP="00380E5B">
      <w:pPr>
        <w:rPr>
          <w:rFonts w:ascii="Times New Roman" w:hAnsi="Times New Roman" w:cs="Times New Roman"/>
        </w:rPr>
      </w:pPr>
      <w:r w:rsidRPr="000D6E68">
        <w:rPr>
          <w:rFonts w:ascii="Times New Roman" w:hAnsi="Times New Roman" w:cs="Times New Roman"/>
          <w:sz w:val="24"/>
          <w:szCs w:val="24"/>
        </w:rPr>
        <w:t xml:space="preserve">To calculate the sum </w:t>
      </w:r>
      <w:r w:rsidR="00EA0C7D" w:rsidRPr="000D6E68">
        <w:rPr>
          <w:rFonts w:ascii="Times New Roman" w:hAnsi="Times New Roman" w:cs="Times New Roman"/>
          <w:position w:val="-28"/>
        </w:rPr>
        <w:object w:dxaOrig="1180" w:dyaOrig="680" w14:anchorId="3CC2F89C">
          <v:shape id="_x0000_i1064" type="#_x0000_t75" style="width:58.75pt;height:34pt" o:ole="">
            <v:imagedata r:id="rId93" o:title=""/>
          </v:shape>
          <o:OLEObject Type="Embed" ProgID="Equation.DSMT4" ShapeID="_x0000_i1064" DrawAspect="Content" ObjectID="_1629103955" r:id="rId94"/>
        </w:object>
      </w:r>
      <w:r w:rsidR="00EA0C7D" w:rsidRPr="000D6E68">
        <w:rPr>
          <w:rFonts w:ascii="Times New Roman" w:hAnsi="Times New Roman" w:cs="Times New Roman"/>
        </w:rPr>
        <w:t>, sum the entries</w:t>
      </w:r>
      <w:r w:rsidR="00A42753">
        <w:rPr>
          <w:rFonts w:ascii="Times New Roman" w:hAnsi="Times New Roman" w:cs="Times New Roman"/>
        </w:rPr>
        <w:t xml:space="preserve"> in the third column:</w:t>
      </w:r>
    </w:p>
    <w:p w14:paraId="1DE9B00C" w14:textId="798CED9C" w:rsidR="00A42753" w:rsidRDefault="00A42753" w:rsidP="00A42753">
      <w:pPr>
        <w:pStyle w:val="MTDisplayEquation"/>
      </w:pPr>
      <w:r>
        <w:tab/>
      </w:r>
      <w:r w:rsidR="00077E30" w:rsidRPr="00D4707B">
        <w:rPr>
          <w:position w:val="-28"/>
        </w:rPr>
        <w:object w:dxaOrig="5220" w:dyaOrig="680" w14:anchorId="063FABE8">
          <v:shape id="_x0000_i1065" type="#_x0000_t75" style="width:260.95pt;height:34pt" o:ole="">
            <v:imagedata r:id="rId95" o:title=""/>
          </v:shape>
          <o:OLEObject Type="Embed" ProgID="Equation.DSMT4" ShapeID="_x0000_i1065" DrawAspect="Content" ObjectID="_1629103956" r:id="rId96"/>
        </w:object>
      </w:r>
      <w:r>
        <w:t xml:space="preserve"> </w:t>
      </w:r>
    </w:p>
    <w:p w14:paraId="2E846F89" w14:textId="3F542898" w:rsidR="00077E30" w:rsidRDefault="00B508C7" w:rsidP="00077E30">
      <w:pPr>
        <w:rPr>
          <w:rFonts w:ascii="Times New Roman" w:hAnsi="Times New Roman" w:cs="Times New Roman"/>
        </w:rPr>
      </w:pPr>
      <w:r w:rsidRPr="00D61C7B">
        <w:rPr>
          <w:rFonts w:ascii="Times New Roman" w:hAnsi="Times New Roman" w:cs="Times New Roman"/>
        </w:rPr>
        <w:t>Finishing the cal</w:t>
      </w:r>
      <w:r w:rsidR="00D61C7B">
        <w:rPr>
          <w:rFonts w:ascii="Times New Roman" w:hAnsi="Times New Roman" w:cs="Times New Roman"/>
        </w:rPr>
        <w:t>culation, we get</w:t>
      </w:r>
    </w:p>
    <w:p w14:paraId="1AA61761" w14:textId="7EFB9749" w:rsidR="00D61C7B" w:rsidRPr="00D61C7B" w:rsidRDefault="00D61C7B" w:rsidP="00D61C7B">
      <w:pPr>
        <w:pStyle w:val="MTDisplayEquation"/>
      </w:pPr>
      <w:r>
        <w:tab/>
      </w:r>
      <w:r w:rsidR="009126C6" w:rsidRPr="0001751F">
        <w:rPr>
          <w:position w:val="-26"/>
        </w:rPr>
        <w:object w:dxaOrig="3260" w:dyaOrig="1040" w14:anchorId="4BFD9EDE">
          <v:shape id="_x0000_i1066" type="#_x0000_t75" style="width:162.45pt;height:51.25pt" o:ole="">
            <v:imagedata r:id="rId97" o:title=""/>
          </v:shape>
          <o:OLEObject Type="Embed" ProgID="Equation.DSMT4" ShapeID="_x0000_i1066" DrawAspect="Content" ObjectID="_1629103957" r:id="rId98"/>
        </w:object>
      </w:r>
      <w:r>
        <w:t xml:space="preserve"> </w:t>
      </w:r>
    </w:p>
    <w:p w14:paraId="3EB69860" w14:textId="49320BE1" w:rsidR="0044090D" w:rsidRDefault="0044090D" w:rsidP="00380E5B">
      <w:pPr>
        <w:rPr>
          <w:rFonts w:ascii="Times New Roman" w:hAnsi="Times New Roman" w:cs="Times New Roman"/>
          <w:sz w:val="24"/>
          <w:szCs w:val="24"/>
        </w:rPr>
      </w:pPr>
      <w:r w:rsidRPr="0044090D">
        <w:rPr>
          <w:rFonts w:ascii="Times New Roman" w:hAnsi="Times New Roman" w:cs="Times New Roman"/>
          <w:sz w:val="24"/>
          <w:szCs w:val="24"/>
        </w:rPr>
        <w:t>On a graphing calculator</w:t>
      </w:r>
      <w:r>
        <w:rPr>
          <w:rFonts w:ascii="Times New Roman" w:hAnsi="Times New Roman" w:cs="Times New Roman"/>
          <w:sz w:val="24"/>
          <w:szCs w:val="24"/>
        </w:rPr>
        <w:t xml:space="preserve">, we can calculate the </w:t>
      </w:r>
      <w:r w:rsidR="00D961ED">
        <w:rPr>
          <w:rFonts w:ascii="Times New Roman" w:hAnsi="Times New Roman" w:cs="Times New Roman"/>
          <w:sz w:val="24"/>
          <w:szCs w:val="24"/>
        </w:rPr>
        <w:t>standard deviation by following the steps below</w:t>
      </w:r>
      <w:r w:rsidR="004B15A7">
        <w:rPr>
          <w:rFonts w:ascii="Times New Roman" w:hAnsi="Times New Roman" w:cs="Times New Roman"/>
          <w:sz w:val="24"/>
          <w:szCs w:val="24"/>
        </w:rPr>
        <w:t>:</w:t>
      </w:r>
    </w:p>
    <w:tbl>
      <w:tblPr>
        <w:tblStyle w:val="TableGrid"/>
        <w:tblW w:w="10080" w:type="dxa"/>
        <w:tblCellMar>
          <w:top w:w="115" w:type="dxa"/>
          <w:left w:w="115" w:type="dxa"/>
          <w:bottom w:w="115" w:type="dxa"/>
          <w:right w:w="115" w:type="dxa"/>
        </w:tblCellMar>
        <w:tblLook w:val="04A0" w:firstRow="1" w:lastRow="0" w:firstColumn="1" w:lastColumn="0" w:noHBand="0" w:noVBand="1"/>
      </w:tblPr>
      <w:tblGrid>
        <w:gridCol w:w="6480"/>
        <w:gridCol w:w="3600"/>
      </w:tblGrid>
      <w:tr w:rsidR="004B15A7" w14:paraId="71967602" w14:textId="77777777" w:rsidTr="003344E0">
        <w:tc>
          <w:tcPr>
            <w:tcW w:w="6480" w:type="dxa"/>
          </w:tcPr>
          <w:p w14:paraId="6F805A6B" w14:textId="77777777" w:rsidR="004B15A7" w:rsidRDefault="004B15A7" w:rsidP="003344E0">
            <w:pPr>
              <w:pStyle w:val="ListParagraph"/>
              <w:numPr>
                <w:ilvl w:val="0"/>
                <w:numId w:val="13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Start by entering the data into a list on the calculator. Press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sym w:font="TI-83 Symbols" w:char="F085"/>
            </w:r>
            <w:r>
              <w:rPr>
                <w:rFonts w:ascii="Times New Roman" w:hAnsi="Times New Roman" w:cs="Times New Roman"/>
                <w:sz w:val="24"/>
                <w:szCs w:val="24"/>
              </w:rPr>
              <w:sym w:font="TI-83 Symbols" w:char="F0CD"/>
            </w:r>
            <w:r>
              <w:rPr>
                <w:rFonts w:ascii="Times New Roman" w:hAnsi="Times New Roman" w:cs="Times New Roman"/>
                <w:sz w:val="24"/>
                <w:szCs w:val="24"/>
              </w:rPr>
              <w:t>to enter a list.</w:t>
            </w:r>
          </w:p>
          <w:p w14:paraId="2A199BAE" w14:textId="77777777" w:rsidR="004B15A7" w:rsidRDefault="004B15A7" w:rsidP="003344E0">
            <w:pPr>
              <w:pStyle w:val="ListParagraph"/>
              <w:numPr>
                <w:ilvl w:val="0"/>
                <w:numId w:val="13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Enter each data value under L1 followed by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sym w:font="TI-83 Symbols" w:char="F0CD"/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14:paraId="33762FC3" w14:textId="77777777" w:rsidR="004B15A7" w:rsidRPr="003350EF" w:rsidRDefault="004B15A7" w:rsidP="003344E0">
            <w:pPr>
              <w:pStyle w:val="ListParagraph"/>
              <w:numPr>
                <w:ilvl w:val="0"/>
                <w:numId w:val="13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Once each data value has been entered, press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sym w:font="TI-83 Symbols" w:char="F079"/>
            </w:r>
            <w:r>
              <w:rPr>
                <w:rFonts w:ascii="Times New Roman" w:hAnsi="Times New Roman" w:cs="Times New Roman"/>
                <w:sz w:val="24"/>
                <w:szCs w:val="24"/>
              </w:rPr>
              <w:sym w:font="TI-83 Symbols" w:char="F07A"/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to quit the list editor and return to the home screen.</w:t>
            </w:r>
          </w:p>
        </w:tc>
        <w:tc>
          <w:tcPr>
            <w:tcW w:w="3600" w:type="dxa"/>
            <w:vAlign w:val="center"/>
          </w:tcPr>
          <w:p w14:paraId="5813259A" w14:textId="1B82C7A2" w:rsidR="004B15A7" w:rsidRDefault="009C276D" w:rsidP="003344E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03316134" wp14:editId="53B0DF28">
                  <wp:extent cx="1829055" cy="1219370"/>
                  <wp:effectExtent l="0" t="0" r="0" b="0"/>
                  <wp:docPr id="17" name="Picture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7" name="stdev_01.png"/>
                          <pic:cNvPicPr/>
                        </pic:nvPicPr>
                        <pic:blipFill>
                          <a:blip r:embed="rId9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29055" cy="121937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B15A7" w14:paraId="14A05616" w14:textId="77777777" w:rsidTr="003344E0">
        <w:tc>
          <w:tcPr>
            <w:tcW w:w="6480" w:type="dxa"/>
          </w:tcPr>
          <w:p w14:paraId="343A2E9A" w14:textId="77777777" w:rsidR="004B15A7" w:rsidRDefault="004B15A7" w:rsidP="003344E0">
            <w:pPr>
              <w:pStyle w:val="ListParagraph"/>
              <w:numPr>
                <w:ilvl w:val="0"/>
                <w:numId w:val="13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From the home screen, press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sym w:font="TI-83 Symbols" w:char="F079"/>
            </w:r>
            <w:r>
              <w:rPr>
                <w:rFonts w:ascii="Times New Roman" w:hAnsi="Times New Roman" w:cs="Times New Roman"/>
                <w:sz w:val="24"/>
                <w:szCs w:val="24"/>
              </w:rPr>
              <w:sym w:font="TI-83 Symbols" w:char="F085"/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to access the LIST commands.</w:t>
            </w:r>
          </w:p>
          <w:p w14:paraId="371A97CC" w14:textId="77777777" w:rsidR="004B15A7" w:rsidRDefault="004B15A7" w:rsidP="003344E0">
            <w:pPr>
              <w:pStyle w:val="ListParagraph"/>
              <w:numPr>
                <w:ilvl w:val="0"/>
                <w:numId w:val="13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Press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sym w:font="TI-83 Symbols" w:char="F07E"/>
            </w:r>
            <w:r>
              <w:rPr>
                <w:rFonts w:ascii="Times New Roman" w:hAnsi="Times New Roman" w:cs="Times New Roman"/>
                <w:sz w:val="24"/>
                <w:szCs w:val="24"/>
              </w:rPr>
              <w:sym w:font="TI-83 Symbols" w:char="F07E"/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to move the cursor to the MATH menu.</w:t>
            </w:r>
          </w:p>
          <w:p w14:paraId="123E3C63" w14:textId="7E114087" w:rsidR="004B15A7" w:rsidRDefault="004B15A7" w:rsidP="003344E0">
            <w:pPr>
              <w:pStyle w:val="ListParagraph"/>
              <w:numPr>
                <w:ilvl w:val="0"/>
                <w:numId w:val="13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Press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sym w:font="TI-83 Symbols" w:char="F086"/>
            </w:r>
            <w:r>
              <w:rPr>
                <w:rFonts w:ascii="Times New Roman" w:hAnsi="Times New Roman" w:cs="Times New Roman"/>
                <w:sz w:val="24"/>
                <w:szCs w:val="24"/>
              </w:rPr>
              <w:sym w:font="TI-83 Symbols" w:char="F086"/>
            </w:r>
            <w:r>
              <w:rPr>
                <w:rFonts w:ascii="Times New Roman" w:hAnsi="Times New Roman" w:cs="Times New Roman"/>
                <w:sz w:val="24"/>
                <w:szCs w:val="24"/>
              </w:rPr>
              <w:sym w:font="TI-83 Symbols" w:char="F086"/>
            </w:r>
            <w:r w:rsidR="00B751D8">
              <w:rPr>
                <w:rFonts w:ascii="Times New Roman" w:hAnsi="Times New Roman" w:cs="Times New Roman"/>
                <w:sz w:val="24"/>
                <w:szCs w:val="24"/>
              </w:rPr>
              <w:sym w:font="TI-83 Symbols" w:char="F086"/>
            </w:r>
            <w:r w:rsidR="00B751D8">
              <w:rPr>
                <w:rFonts w:ascii="Times New Roman" w:hAnsi="Times New Roman" w:cs="Times New Roman"/>
                <w:sz w:val="24"/>
                <w:szCs w:val="24"/>
              </w:rPr>
              <w:sym w:font="TI-83 Symbols" w:char="F086"/>
            </w:r>
            <w:r w:rsidR="00B751D8">
              <w:rPr>
                <w:rFonts w:ascii="Times New Roman" w:hAnsi="Times New Roman" w:cs="Times New Roman"/>
                <w:sz w:val="24"/>
                <w:szCs w:val="24"/>
              </w:rPr>
              <w:sym w:font="TI-83 Symbols" w:char="F086"/>
            </w:r>
            <w:r>
              <w:rPr>
                <w:rFonts w:ascii="Times New Roman" w:hAnsi="Times New Roman" w:cs="Times New Roman"/>
                <w:sz w:val="24"/>
                <w:szCs w:val="24"/>
              </w:rPr>
              <w:sym w:font="TI-83 Symbols" w:char="F0CD"/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or </w:t>
            </w:r>
            <w:r w:rsidR="00B751D8">
              <w:rPr>
                <w:rFonts w:ascii="Times New Roman" w:hAnsi="Times New Roman" w:cs="Times New Roman"/>
                <w:sz w:val="24"/>
                <w:szCs w:val="24"/>
              </w:rPr>
              <w:sym w:font="TI-83 Symbols" w:char="F0AC"/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to paste the </w:t>
            </w:r>
            <w:proofErr w:type="spellStart"/>
            <w:r w:rsidR="00B751D8">
              <w:rPr>
                <w:rFonts w:ascii="Times New Roman" w:hAnsi="Times New Roman" w:cs="Times New Roman"/>
                <w:sz w:val="24"/>
                <w:szCs w:val="24"/>
              </w:rPr>
              <w:t>stdDev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( command to the home screen.</w:t>
            </w:r>
          </w:p>
        </w:tc>
        <w:tc>
          <w:tcPr>
            <w:tcW w:w="3600" w:type="dxa"/>
            <w:vAlign w:val="center"/>
          </w:tcPr>
          <w:p w14:paraId="789F5C2E" w14:textId="77777777" w:rsidR="004B15A7" w:rsidRDefault="004B15A7" w:rsidP="003344E0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2E48A24C" wp14:editId="338707A4">
                  <wp:extent cx="1829055" cy="1219370"/>
                  <wp:effectExtent l="0" t="0" r="0" b="0"/>
                  <wp:docPr id="8" name="Picture 8" descr="A picture containing object, clock&#10;&#10;Description generated with very high confidenc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" name="median_01.png"/>
                          <pic:cNvPicPr/>
                        </pic:nvPicPr>
                        <pic:blipFill>
                          <a:blip r:embed="rId5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29055" cy="121937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B15A7" w14:paraId="435E9033" w14:textId="77777777" w:rsidTr="003344E0">
        <w:tc>
          <w:tcPr>
            <w:tcW w:w="6480" w:type="dxa"/>
          </w:tcPr>
          <w:p w14:paraId="661349C1" w14:textId="53507CD0" w:rsidR="004B15A7" w:rsidRDefault="004B15A7" w:rsidP="003344E0">
            <w:pPr>
              <w:pStyle w:val="ListParagraph"/>
              <w:numPr>
                <w:ilvl w:val="0"/>
                <w:numId w:val="13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After the </w:t>
            </w:r>
            <w:proofErr w:type="spellStart"/>
            <w:r w:rsidR="006773F8">
              <w:rPr>
                <w:rFonts w:ascii="Times New Roman" w:hAnsi="Times New Roman" w:cs="Times New Roman"/>
                <w:sz w:val="24"/>
                <w:szCs w:val="24"/>
              </w:rPr>
              <w:t>stdDev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( command, we need to insert the name of the list we are using. Press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sym w:font="TI-83 Symbols" w:char="F079"/>
            </w:r>
            <w:r>
              <w:rPr>
                <w:rFonts w:ascii="Times New Roman" w:hAnsi="Times New Roman" w:cs="Times New Roman"/>
                <w:sz w:val="24"/>
                <w:szCs w:val="24"/>
              </w:rPr>
              <w:sym w:font="TI-83 Symbols" w:char="F0C0"/>
            </w:r>
            <w:r>
              <w:rPr>
                <w:rFonts w:ascii="Times New Roman" w:hAnsi="Times New Roman" w:cs="Times New Roman"/>
                <w:sz w:val="24"/>
                <w:szCs w:val="24"/>
              </w:rPr>
              <w:sym w:font="TI-83 Symbols" w:char="F0A4"/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to paste the name of the list, L1 and a parentheses into the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homescreen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14:paraId="0D01610F" w14:textId="77777777" w:rsidR="004B15A7" w:rsidRDefault="004B15A7" w:rsidP="003344E0">
            <w:pPr>
              <w:pStyle w:val="ListParagraph"/>
              <w:numPr>
                <w:ilvl w:val="0"/>
                <w:numId w:val="13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Press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sym w:font="TI-83 Symbols" w:char="F0CD"/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to calculate the median.</w:t>
            </w:r>
          </w:p>
        </w:tc>
        <w:tc>
          <w:tcPr>
            <w:tcW w:w="3600" w:type="dxa"/>
            <w:vAlign w:val="center"/>
          </w:tcPr>
          <w:p w14:paraId="08F53E2A" w14:textId="0C77FAE6" w:rsidR="004B15A7" w:rsidRDefault="00E634DF" w:rsidP="003344E0">
            <w:pPr>
              <w:jc w:val="center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71E0F4A3" wp14:editId="389C66AE">
                  <wp:extent cx="1829055" cy="1219370"/>
                  <wp:effectExtent l="0" t="0" r="0" b="0"/>
                  <wp:docPr id="18" name="Picture 18" descr="A picture containing object&#10;&#10;Description generated with very high confidenc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8" name="stdev_03.png"/>
                          <pic:cNvPicPr/>
                        </pic:nvPicPr>
                        <pic:blipFill>
                          <a:blip r:embed="rId10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29055" cy="121937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1FFE8065" w14:textId="77777777" w:rsidR="004B15A7" w:rsidRPr="0044090D" w:rsidRDefault="004B15A7" w:rsidP="00380E5B">
      <w:pPr>
        <w:rPr>
          <w:rFonts w:ascii="Times New Roman" w:hAnsi="Times New Roman" w:cs="Times New Roman"/>
          <w:sz w:val="24"/>
          <w:szCs w:val="24"/>
        </w:rPr>
      </w:pPr>
    </w:p>
    <w:p w14:paraId="7BAF2FEE" w14:textId="14E7C55B" w:rsidR="00380E5B" w:rsidRPr="00562439" w:rsidRDefault="00380E5B" w:rsidP="00380E5B">
      <w:pPr>
        <w:rPr>
          <w:rFonts w:ascii="Times New Roman" w:hAnsi="Times New Roman" w:cs="Times New Roman"/>
          <w:sz w:val="24"/>
          <w:szCs w:val="24"/>
          <w:u w:val="single"/>
        </w:rPr>
      </w:pPr>
      <w:r w:rsidRPr="00562439">
        <w:rPr>
          <w:rFonts w:ascii="Times New Roman" w:hAnsi="Times New Roman" w:cs="Times New Roman"/>
          <w:sz w:val="24"/>
          <w:szCs w:val="24"/>
          <w:u w:val="single"/>
        </w:rPr>
        <w:t>Notes</w:t>
      </w:r>
    </w:p>
    <w:p w14:paraId="0ACEBCB1" w14:textId="77777777" w:rsidR="00380E5B" w:rsidRDefault="00380E5B" w:rsidP="00380E5B">
      <w:pPr>
        <w:rPr>
          <w:rFonts w:ascii="Times New Roman" w:hAnsi="Times New Roman" w:cs="Times New Roman"/>
          <w:sz w:val="24"/>
          <w:szCs w:val="24"/>
        </w:rPr>
      </w:pPr>
    </w:p>
    <w:p w14:paraId="38299643" w14:textId="77777777" w:rsidR="00380E5B" w:rsidRDefault="00380E5B" w:rsidP="00380E5B">
      <w:pPr>
        <w:rPr>
          <w:rFonts w:ascii="Times New Roman" w:hAnsi="Times New Roman" w:cs="Times New Roman"/>
          <w:sz w:val="24"/>
          <w:szCs w:val="24"/>
        </w:rPr>
      </w:pPr>
    </w:p>
    <w:p w14:paraId="4069D6C7" w14:textId="77777777" w:rsidR="00577150" w:rsidRDefault="00577150" w:rsidP="00E7673B">
      <w:pPr>
        <w:rPr>
          <w:rFonts w:ascii="Times New Roman" w:hAnsi="Times New Roman" w:cs="Times New Roman"/>
          <w:sz w:val="24"/>
          <w:szCs w:val="24"/>
          <w:u w:val="single"/>
        </w:rPr>
      </w:pPr>
    </w:p>
    <w:p w14:paraId="2F56CA58" w14:textId="77777777" w:rsidR="00577150" w:rsidRDefault="00577150" w:rsidP="00E7673B">
      <w:pPr>
        <w:rPr>
          <w:rFonts w:ascii="Times New Roman" w:hAnsi="Times New Roman" w:cs="Times New Roman"/>
          <w:sz w:val="24"/>
          <w:szCs w:val="24"/>
          <w:u w:val="single"/>
        </w:rPr>
      </w:pPr>
    </w:p>
    <w:p w14:paraId="42E4F0E6" w14:textId="77777777" w:rsidR="00577150" w:rsidRDefault="00577150" w:rsidP="00E7673B">
      <w:pPr>
        <w:rPr>
          <w:rFonts w:ascii="Times New Roman" w:hAnsi="Times New Roman" w:cs="Times New Roman"/>
          <w:sz w:val="24"/>
          <w:szCs w:val="24"/>
          <w:u w:val="single"/>
        </w:rPr>
      </w:pPr>
    </w:p>
    <w:p w14:paraId="1EC99444" w14:textId="77777777" w:rsidR="00577150" w:rsidRDefault="00577150" w:rsidP="00E7673B">
      <w:pPr>
        <w:rPr>
          <w:rFonts w:ascii="Times New Roman" w:hAnsi="Times New Roman" w:cs="Times New Roman"/>
          <w:sz w:val="24"/>
          <w:szCs w:val="24"/>
          <w:u w:val="single"/>
        </w:rPr>
      </w:pPr>
    </w:p>
    <w:p w14:paraId="477A2832" w14:textId="77777777" w:rsidR="00577150" w:rsidRDefault="00577150" w:rsidP="00E7673B">
      <w:pPr>
        <w:rPr>
          <w:rFonts w:ascii="Times New Roman" w:hAnsi="Times New Roman" w:cs="Times New Roman"/>
          <w:sz w:val="24"/>
          <w:szCs w:val="24"/>
          <w:u w:val="single"/>
        </w:rPr>
      </w:pPr>
    </w:p>
    <w:p w14:paraId="1CD2B976" w14:textId="77777777" w:rsidR="00577150" w:rsidRDefault="00577150" w:rsidP="00E7673B">
      <w:pPr>
        <w:rPr>
          <w:rFonts w:ascii="Times New Roman" w:hAnsi="Times New Roman" w:cs="Times New Roman"/>
          <w:sz w:val="24"/>
          <w:szCs w:val="24"/>
          <w:u w:val="single"/>
        </w:rPr>
      </w:pPr>
    </w:p>
    <w:p w14:paraId="33B1F164" w14:textId="77777777" w:rsidR="00577150" w:rsidRDefault="00577150" w:rsidP="00E7673B">
      <w:pPr>
        <w:rPr>
          <w:rFonts w:ascii="Times New Roman" w:hAnsi="Times New Roman" w:cs="Times New Roman"/>
          <w:sz w:val="24"/>
          <w:szCs w:val="24"/>
          <w:u w:val="single"/>
        </w:rPr>
      </w:pPr>
    </w:p>
    <w:p w14:paraId="588931F5" w14:textId="77777777" w:rsidR="00577150" w:rsidRDefault="00577150" w:rsidP="00E7673B">
      <w:pPr>
        <w:rPr>
          <w:rFonts w:ascii="Times New Roman" w:hAnsi="Times New Roman" w:cs="Times New Roman"/>
          <w:sz w:val="24"/>
          <w:szCs w:val="24"/>
          <w:u w:val="single"/>
        </w:rPr>
      </w:pPr>
    </w:p>
    <w:p w14:paraId="372A6E56" w14:textId="77777777" w:rsidR="00577150" w:rsidRDefault="00577150" w:rsidP="00E7673B">
      <w:pPr>
        <w:rPr>
          <w:rFonts w:ascii="Times New Roman" w:hAnsi="Times New Roman" w:cs="Times New Roman"/>
          <w:sz w:val="24"/>
          <w:szCs w:val="24"/>
          <w:u w:val="single"/>
        </w:rPr>
      </w:pPr>
    </w:p>
    <w:p w14:paraId="77B983EE" w14:textId="77777777" w:rsidR="00577150" w:rsidRDefault="00577150" w:rsidP="00E7673B">
      <w:pPr>
        <w:rPr>
          <w:rFonts w:ascii="Times New Roman" w:hAnsi="Times New Roman" w:cs="Times New Roman"/>
          <w:sz w:val="24"/>
          <w:szCs w:val="24"/>
          <w:u w:val="single"/>
        </w:rPr>
      </w:pPr>
    </w:p>
    <w:p w14:paraId="5A7FC3D1" w14:textId="71D79D46" w:rsidR="00E7673B" w:rsidRDefault="00E7673B" w:rsidP="00E7673B">
      <w:pPr>
        <w:rPr>
          <w:rFonts w:ascii="Times New Roman" w:hAnsi="Times New Roman" w:cs="Times New Roman"/>
          <w:sz w:val="24"/>
          <w:szCs w:val="24"/>
          <w:u w:val="single"/>
        </w:rPr>
      </w:pPr>
      <w:r>
        <w:rPr>
          <w:rFonts w:ascii="Times New Roman" w:hAnsi="Times New Roman" w:cs="Times New Roman"/>
          <w:sz w:val="24"/>
          <w:szCs w:val="24"/>
          <w:u w:val="single"/>
        </w:rPr>
        <w:lastRenderedPageBreak/>
        <w:t>Guided Example</w:t>
      </w:r>
    </w:p>
    <w:tbl>
      <w:tblPr>
        <w:tblStyle w:val="TableGrid"/>
        <w:tblW w:w="10080" w:type="dxa"/>
        <w:tblLook w:val="04A0" w:firstRow="1" w:lastRow="0" w:firstColumn="1" w:lastColumn="0" w:noHBand="0" w:noVBand="1"/>
      </w:tblPr>
      <w:tblGrid>
        <w:gridCol w:w="10080"/>
      </w:tblGrid>
      <w:tr w:rsidR="00E7673B" w14:paraId="15AD81E5" w14:textId="77777777" w:rsidTr="003344E0">
        <w:tc>
          <w:tcPr>
            <w:tcW w:w="10080" w:type="dxa"/>
          </w:tcPr>
          <w:p w14:paraId="72880DC7" w14:textId="77777777" w:rsidR="00E7673B" w:rsidRPr="00540629" w:rsidRDefault="00E7673B" w:rsidP="003344E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40629">
              <w:rPr>
                <w:rFonts w:ascii="Times New Roman" w:hAnsi="Times New Roman" w:cs="Times New Roman"/>
                <w:sz w:val="24"/>
                <w:szCs w:val="24"/>
              </w:rPr>
              <w:t>Suppose the grades on an exam for a class are recorded in the table below.</w:t>
            </w:r>
          </w:p>
          <w:p w14:paraId="688577DD" w14:textId="77777777" w:rsidR="00E7673B" w:rsidRDefault="00E7673B" w:rsidP="003344E0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tbl>
            <w:tblPr>
              <w:tblStyle w:val="TableGrid"/>
              <w:tblW w:w="0" w:type="auto"/>
              <w:tblInd w:w="1319" w:type="dxa"/>
              <w:tblLook w:val="04A0" w:firstRow="1" w:lastRow="0" w:firstColumn="1" w:lastColumn="0" w:noHBand="0" w:noVBand="1"/>
            </w:tblPr>
            <w:tblGrid>
              <w:gridCol w:w="1440"/>
              <w:gridCol w:w="1440"/>
              <w:gridCol w:w="1440"/>
              <w:gridCol w:w="1440"/>
              <w:gridCol w:w="1440"/>
            </w:tblGrid>
            <w:tr w:rsidR="0087012F" w14:paraId="177AF1B1" w14:textId="77777777" w:rsidTr="003344E0">
              <w:tc>
                <w:tcPr>
                  <w:tcW w:w="1440" w:type="dxa"/>
                  <w:vAlign w:val="center"/>
                </w:tcPr>
                <w:p w14:paraId="782BF630" w14:textId="77777777" w:rsidR="0087012F" w:rsidRDefault="0087012F" w:rsidP="0087012F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55</w:t>
                  </w:r>
                </w:p>
              </w:tc>
              <w:tc>
                <w:tcPr>
                  <w:tcW w:w="1440" w:type="dxa"/>
                  <w:vAlign w:val="center"/>
                </w:tcPr>
                <w:p w14:paraId="499075CA" w14:textId="77777777" w:rsidR="0087012F" w:rsidRDefault="0087012F" w:rsidP="0087012F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65</w:t>
                  </w:r>
                </w:p>
              </w:tc>
              <w:tc>
                <w:tcPr>
                  <w:tcW w:w="1440" w:type="dxa"/>
                  <w:vAlign w:val="center"/>
                </w:tcPr>
                <w:p w14:paraId="4603A504" w14:textId="77777777" w:rsidR="0087012F" w:rsidRDefault="0087012F" w:rsidP="0087012F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75</w:t>
                  </w:r>
                </w:p>
              </w:tc>
              <w:tc>
                <w:tcPr>
                  <w:tcW w:w="1440" w:type="dxa"/>
                  <w:vAlign w:val="center"/>
                </w:tcPr>
                <w:p w14:paraId="14DE741B" w14:textId="77777777" w:rsidR="0087012F" w:rsidRDefault="0087012F" w:rsidP="0087012F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85</w:t>
                  </w:r>
                </w:p>
              </w:tc>
              <w:tc>
                <w:tcPr>
                  <w:tcW w:w="1440" w:type="dxa"/>
                  <w:vAlign w:val="center"/>
                </w:tcPr>
                <w:p w14:paraId="3518E7A2" w14:textId="77777777" w:rsidR="0087012F" w:rsidRDefault="0087012F" w:rsidP="0087012F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95</w:t>
                  </w:r>
                </w:p>
              </w:tc>
            </w:tr>
          </w:tbl>
          <w:p w14:paraId="79714244" w14:textId="77777777" w:rsidR="00E7673B" w:rsidRDefault="00E7673B" w:rsidP="003344E0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09081EFF" w14:textId="20BE40D7" w:rsidR="00E7673B" w:rsidRPr="00014ECB" w:rsidRDefault="00E7673B" w:rsidP="00014ECB">
            <w:pPr>
              <w:pStyle w:val="ListParagraph"/>
              <w:numPr>
                <w:ilvl w:val="0"/>
                <w:numId w:val="15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 w:rsidRPr="00014ECB">
              <w:rPr>
                <w:rFonts w:ascii="Times New Roman" w:hAnsi="Times New Roman" w:cs="Times New Roman"/>
                <w:sz w:val="24"/>
                <w:szCs w:val="24"/>
              </w:rPr>
              <w:t xml:space="preserve">Find the </w:t>
            </w:r>
            <w:r w:rsidR="00014ECB">
              <w:rPr>
                <w:rFonts w:ascii="Times New Roman" w:hAnsi="Times New Roman" w:cs="Times New Roman"/>
                <w:sz w:val="24"/>
                <w:szCs w:val="24"/>
              </w:rPr>
              <w:t>variance</w:t>
            </w:r>
            <w:r w:rsidRPr="00014ECB">
              <w:rPr>
                <w:rFonts w:ascii="Times New Roman" w:hAnsi="Times New Roman" w:cs="Times New Roman"/>
                <w:sz w:val="24"/>
                <w:szCs w:val="24"/>
              </w:rPr>
              <w:t xml:space="preserve"> of the exam scores.</w:t>
            </w:r>
            <w:r w:rsidR="005B7886">
              <w:rPr>
                <w:rFonts w:ascii="Times New Roman" w:hAnsi="Times New Roman" w:cs="Times New Roman"/>
                <w:sz w:val="24"/>
                <w:szCs w:val="24"/>
              </w:rPr>
              <w:t xml:space="preserve"> Assume these data values are a sample of a larger set of data.</w:t>
            </w:r>
          </w:p>
          <w:p w14:paraId="1799CC85" w14:textId="77777777" w:rsidR="00E7673B" w:rsidRDefault="00E7673B" w:rsidP="003344E0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5FFBAE30" w14:textId="757E1C0D" w:rsidR="00E7673B" w:rsidRDefault="00E7673B" w:rsidP="003344E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77150">
              <w:rPr>
                <w:rFonts w:ascii="Times New Roman" w:hAnsi="Times New Roman" w:cs="Times New Roman"/>
                <w:b/>
                <w:sz w:val="24"/>
                <w:szCs w:val="24"/>
              </w:rPr>
              <w:t>Solution</w:t>
            </w:r>
            <w:r w:rsidR="00577150">
              <w:rPr>
                <w:rFonts w:ascii="Times New Roman" w:hAnsi="Times New Roman" w:cs="Times New Roman"/>
                <w:sz w:val="24"/>
                <w:szCs w:val="24"/>
              </w:rPr>
              <w:t xml:space="preserve"> Start by calculating the mean</w:t>
            </w:r>
            <w:r w:rsidR="00147922">
              <w:rPr>
                <w:rFonts w:ascii="Times New Roman" w:hAnsi="Times New Roman" w:cs="Times New Roman"/>
                <w:sz w:val="24"/>
                <w:szCs w:val="24"/>
              </w:rPr>
              <w:t>,</w:t>
            </w:r>
          </w:p>
          <w:p w14:paraId="020719D5" w14:textId="77777777" w:rsidR="003C7920" w:rsidRDefault="003C7920" w:rsidP="003344E0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22FC9BE6" w14:textId="08855359" w:rsidR="00147922" w:rsidRDefault="00147922" w:rsidP="00147922">
            <w:pPr>
              <w:tabs>
                <w:tab w:val="center" w:pos="4930"/>
                <w:tab w:val="right" w:pos="986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="003C7920" w:rsidRPr="00EA1ED6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2960" w:dyaOrig="620" w14:anchorId="58E76FC0">
                <v:shape id="_x0000_i1067" type="#_x0000_t75" style="width:147.45pt;height:31.1pt" o:ole="">
                  <v:imagedata r:id="rId101" o:title=""/>
                </v:shape>
                <o:OLEObject Type="Embed" ProgID="Equation.DSMT4" ShapeID="_x0000_i1067" DrawAspect="Content" ObjectID="_1629103958" r:id="rId102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14:paraId="7DDB3E97" w14:textId="77777777" w:rsidR="00013638" w:rsidRDefault="00013638" w:rsidP="00147922">
            <w:pPr>
              <w:tabs>
                <w:tab w:val="center" w:pos="4930"/>
                <w:tab w:val="right" w:pos="986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68D6B52E" w14:textId="6CCA0D9E" w:rsidR="00014ECB" w:rsidRDefault="00013638" w:rsidP="003344E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Now fill out a table to help you calculate the value of </w:t>
            </w:r>
            <w:r w:rsidR="008400F5" w:rsidRPr="008400F5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1660" w:dyaOrig="960" w14:anchorId="7A1FE481">
                <v:shape id="_x0000_i1068" type="#_x0000_t75" style="width:82.95pt;height:47.8pt" o:ole="">
                  <v:imagedata r:id="rId103" o:title=""/>
                </v:shape>
                <o:OLEObject Type="Embed" ProgID="Equation.DSMT4" ShapeID="_x0000_i1068" DrawAspect="Content" ObjectID="_1629103959" r:id="rId104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8400F5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14:paraId="1E794AE1" w14:textId="2E3A638B" w:rsidR="00A758DD" w:rsidRDefault="00A758DD" w:rsidP="003344E0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tbl>
            <w:tblPr>
              <w:tblStyle w:val="TableGrid"/>
              <w:tblW w:w="0" w:type="auto"/>
              <w:tblInd w:w="2115" w:type="dxa"/>
              <w:tblLook w:val="04A0" w:firstRow="1" w:lastRow="0" w:firstColumn="1" w:lastColumn="0" w:noHBand="0" w:noVBand="1"/>
            </w:tblPr>
            <w:tblGrid>
              <w:gridCol w:w="1872"/>
              <w:gridCol w:w="2160"/>
              <w:gridCol w:w="2160"/>
            </w:tblGrid>
            <w:tr w:rsidR="00A758DD" w:rsidRPr="00397C98" w14:paraId="6D4BC700" w14:textId="77777777" w:rsidTr="003344E0">
              <w:trPr>
                <w:trHeight w:val="432"/>
              </w:trPr>
              <w:tc>
                <w:tcPr>
                  <w:tcW w:w="1872" w:type="dxa"/>
                  <w:vAlign w:val="center"/>
                </w:tcPr>
                <w:p w14:paraId="74992D8F" w14:textId="77777777" w:rsidR="00A758DD" w:rsidRPr="00773551" w:rsidRDefault="00A758DD" w:rsidP="00A758DD">
                  <w:pPr>
                    <w:pStyle w:val="NoSpacing"/>
                    <w:jc w:val="center"/>
                    <w:rPr>
                      <w:rFonts w:ascii="Times New Roman" w:hAnsi="Times New Roman" w:cs="Times New Roman"/>
                      <w:i/>
                      <w:lang w:bidi="en-US"/>
                    </w:rPr>
                  </w:pPr>
                  <w:r w:rsidRPr="00773551">
                    <w:rPr>
                      <w:rFonts w:ascii="Times New Roman" w:hAnsi="Times New Roman" w:cs="Times New Roman"/>
                      <w:i/>
                      <w:lang w:bidi="en-US"/>
                    </w:rPr>
                    <w:t>x</w:t>
                  </w:r>
                </w:p>
              </w:tc>
              <w:tc>
                <w:tcPr>
                  <w:tcW w:w="2160" w:type="dxa"/>
                  <w:vAlign w:val="center"/>
                </w:tcPr>
                <w:p w14:paraId="3375B70B" w14:textId="77777777" w:rsidR="00A758DD" w:rsidRPr="00773551" w:rsidRDefault="00A758DD" w:rsidP="00A758DD">
                  <w:pPr>
                    <w:pStyle w:val="NoSpacing"/>
                    <w:jc w:val="center"/>
                    <w:rPr>
                      <w:rFonts w:ascii="Times New Roman" w:hAnsi="Times New Roman" w:cs="Times New Roman"/>
                      <w:lang w:bidi="en-US"/>
                    </w:rPr>
                  </w:pPr>
                  <w:r w:rsidRPr="00773551">
                    <w:rPr>
                      <w:rFonts w:ascii="Times New Roman" w:hAnsi="Times New Roman" w:cs="Times New Roman"/>
                      <w:lang w:bidi="en-US"/>
                    </w:rPr>
                    <w:object w:dxaOrig="560" w:dyaOrig="260" w14:anchorId="399D0B7A">
                      <v:shape id="_x0000_i1069" type="#_x0000_t75" style="width:27.65pt;height:13.25pt" o:ole="">
                        <v:imagedata r:id="rId83" o:title=""/>
                      </v:shape>
                      <o:OLEObject Type="Embed" ProgID="Equation.DSMT4" ShapeID="_x0000_i1069" DrawAspect="Content" ObjectID="_1629103960" r:id="rId105"/>
                    </w:object>
                  </w:r>
                </w:p>
              </w:tc>
              <w:tc>
                <w:tcPr>
                  <w:tcW w:w="2160" w:type="dxa"/>
                  <w:vAlign w:val="center"/>
                </w:tcPr>
                <w:p w14:paraId="45FBF0A5" w14:textId="77777777" w:rsidR="00A758DD" w:rsidRPr="00773551" w:rsidRDefault="00A758DD" w:rsidP="00A758DD">
                  <w:pPr>
                    <w:pStyle w:val="NoSpacing"/>
                    <w:jc w:val="center"/>
                    <w:rPr>
                      <w:rFonts w:ascii="Times New Roman" w:hAnsi="Times New Roman" w:cs="Times New Roman"/>
                      <w:lang w:bidi="en-US"/>
                    </w:rPr>
                  </w:pPr>
                  <w:r w:rsidRPr="00773551">
                    <w:rPr>
                      <w:rFonts w:ascii="Times New Roman" w:hAnsi="Times New Roman" w:cs="Times New Roman"/>
                      <w:lang w:bidi="en-US"/>
                    </w:rPr>
                    <w:object w:dxaOrig="820" w:dyaOrig="440" w14:anchorId="58CE1219">
                      <v:shape id="_x0000_i1070" type="#_x0000_t75" style="width:40.9pt;height:21.9pt" o:ole="">
                        <v:imagedata r:id="rId85" o:title=""/>
                      </v:shape>
                      <o:OLEObject Type="Embed" ProgID="Equation.DSMT4" ShapeID="_x0000_i1070" DrawAspect="Content" ObjectID="_1629103961" r:id="rId106"/>
                    </w:object>
                  </w:r>
                </w:p>
              </w:tc>
            </w:tr>
            <w:tr w:rsidR="00A758DD" w:rsidRPr="00397C98" w14:paraId="7F3F33BC" w14:textId="77777777" w:rsidTr="003344E0">
              <w:trPr>
                <w:trHeight w:val="432"/>
              </w:trPr>
              <w:tc>
                <w:tcPr>
                  <w:tcW w:w="1872" w:type="dxa"/>
                  <w:vAlign w:val="center"/>
                </w:tcPr>
                <w:p w14:paraId="0F1E3BC5" w14:textId="1D3434FF" w:rsidR="00A758DD" w:rsidRPr="00773551" w:rsidRDefault="00A758DD" w:rsidP="00A758DD">
                  <w:pPr>
                    <w:pStyle w:val="NoSpacing"/>
                    <w:jc w:val="center"/>
                    <w:rPr>
                      <w:rFonts w:ascii="Times New Roman" w:hAnsi="Times New Roman" w:cs="Times New Roman"/>
                      <w:lang w:bidi="en-US"/>
                    </w:rPr>
                  </w:pPr>
                  <w:r>
                    <w:rPr>
                      <w:rFonts w:ascii="Times New Roman" w:hAnsi="Times New Roman" w:cs="Times New Roman"/>
                      <w:lang w:bidi="en-US"/>
                    </w:rPr>
                    <w:t>55</w:t>
                  </w:r>
                </w:p>
              </w:tc>
              <w:tc>
                <w:tcPr>
                  <w:tcW w:w="2160" w:type="dxa"/>
                  <w:vAlign w:val="center"/>
                </w:tcPr>
                <w:p w14:paraId="15E7B648" w14:textId="50F53FC2" w:rsidR="00A758DD" w:rsidRPr="00773551" w:rsidRDefault="00963556" w:rsidP="00A758DD">
                  <w:pPr>
                    <w:pStyle w:val="NoSpacing"/>
                    <w:jc w:val="center"/>
                    <w:rPr>
                      <w:rFonts w:ascii="Times New Roman" w:hAnsi="Times New Roman" w:cs="Times New Roman"/>
                      <w:lang w:bidi="en-US"/>
                    </w:rPr>
                  </w:pPr>
                  <w:r>
                    <w:rPr>
                      <w:rFonts w:ascii="Times New Roman" w:hAnsi="Times New Roman" w:cs="Times New Roman"/>
                      <w:lang w:bidi="en-US"/>
                    </w:rPr>
                    <w:t>-</w:t>
                  </w:r>
                  <w:r w:rsidR="009B00F3">
                    <w:rPr>
                      <w:rFonts w:ascii="Times New Roman" w:hAnsi="Times New Roman" w:cs="Times New Roman"/>
                      <w:lang w:bidi="en-US"/>
                    </w:rPr>
                    <w:t>20</w:t>
                  </w:r>
                </w:p>
              </w:tc>
              <w:tc>
                <w:tcPr>
                  <w:tcW w:w="2160" w:type="dxa"/>
                  <w:vAlign w:val="center"/>
                </w:tcPr>
                <w:p w14:paraId="7548A718" w14:textId="48B21175" w:rsidR="00A758DD" w:rsidRPr="00773551" w:rsidRDefault="00963556" w:rsidP="00A758DD">
                  <w:pPr>
                    <w:pStyle w:val="NoSpacing"/>
                    <w:jc w:val="center"/>
                    <w:rPr>
                      <w:rFonts w:ascii="Times New Roman" w:hAnsi="Times New Roman" w:cs="Times New Roman"/>
                      <w:lang w:bidi="en-US"/>
                    </w:rPr>
                  </w:pPr>
                  <w:r>
                    <w:rPr>
                      <w:rFonts w:ascii="Times New Roman" w:hAnsi="Times New Roman" w:cs="Times New Roman"/>
                      <w:lang w:bidi="en-US"/>
                    </w:rPr>
                    <w:t>400</w:t>
                  </w:r>
                </w:p>
              </w:tc>
            </w:tr>
            <w:tr w:rsidR="00A758DD" w:rsidRPr="00397C98" w14:paraId="64ABB8C2" w14:textId="77777777" w:rsidTr="003344E0">
              <w:trPr>
                <w:trHeight w:val="432"/>
              </w:trPr>
              <w:tc>
                <w:tcPr>
                  <w:tcW w:w="1872" w:type="dxa"/>
                  <w:vAlign w:val="center"/>
                </w:tcPr>
                <w:p w14:paraId="36B0A26B" w14:textId="5DC56567" w:rsidR="00A758DD" w:rsidRPr="00773551" w:rsidRDefault="00A758DD" w:rsidP="00A758DD">
                  <w:pPr>
                    <w:pStyle w:val="NoSpacing"/>
                    <w:jc w:val="center"/>
                    <w:rPr>
                      <w:rFonts w:ascii="Times New Roman" w:hAnsi="Times New Roman" w:cs="Times New Roman"/>
                      <w:lang w:bidi="en-US"/>
                    </w:rPr>
                  </w:pPr>
                  <w:r>
                    <w:rPr>
                      <w:rFonts w:ascii="Times New Roman" w:hAnsi="Times New Roman" w:cs="Times New Roman"/>
                      <w:lang w:bidi="en-US"/>
                    </w:rPr>
                    <w:t>65</w:t>
                  </w:r>
                </w:p>
              </w:tc>
              <w:tc>
                <w:tcPr>
                  <w:tcW w:w="2160" w:type="dxa"/>
                  <w:vAlign w:val="center"/>
                </w:tcPr>
                <w:p w14:paraId="3153A4BC" w14:textId="6C3D5107" w:rsidR="00A758DD" w:rsidRPr="00773551" w:rsidRDefault="00963556" w:rsidP="00A758DD">
                  <w:pPr>
                    <w:pStyle w:val="NoSpacing"/>
                    <w:jc w:val="center"/>
                    <w:rPr>
                      <w:rFonts w:ascii="Times New Roman" w:hAnsi="Times New Roman" w:cs="Times New Roman"/>
                      <w:lang w:bidi="en-US"/>
                    </w:rPr>
                  </w:pPr>
                  <w:r>
                    <w:rPr>
                      <w:rFonts w:ascii="Times New Roman" w:hAnsi="Times New Roman" w:cs="Times New Roman"/>
                      <w:lang w:bidi="en-US"/>
                    </w:rPr>
                    <w:t>-10</w:t>
                  </w:r>
                </w:p>
              </w:tc>
              <w:tc>
                <w:tcPr>
                  <w:tcW w:w="2160" w:type="dxa"/>
                  <w:vAlign w:val="center"/>
                </w:tcPr>
                <w:p w14:paraId="70E38D2C" w14:textId="11732A21" w:rsidR="00A758DD" w:rsidRPr="00773551" w:rsidRDefault="00963556" w:rsidP="00A758DD">
                  <w:pPr>
                    <w:pStyle w:val="NoSpacing"/>
                    <w:jc w:val="center"/>
                    <w:rPr>
                      <w:rFonts w:ascii="Times New Roman" w:hAnsi="Times New Roman" w:cs="Times New Roman"/>
                      <w:lang w:bidi="en-US"/>
                    </w:rPr>
                  </w:pPr>
                  <w:r>
                    <w:rPr>
                      <w:rFonts w:ascii="Times New Roman" w:hAnsi="Times New Roman" w:cs="Times New Roman"/>
                      <w:lang w:bidi="en-US"/>
                    </w:rPr>
                    <w:t>100</w:t>
                  </w:r>
                </w:p>
              </w:tc>
            </w:tr>
            <w:tr w:rsidR="00A758DD" w:rsidRPr="00397C98" w14:paraId="423E74CC" w14:textId="77777777" w:rsidTr="003344E0">
              <w:trPr>
                <w:trHeight w:val="432"/>
              </w:trPr>
              <w:tc>
                <w:tcPr>
                  <w:tcW w:w="1872" w:type="dxa"/>
                  <w:vAlign w:val="center"/>
                </w:tcPr>
                <w:p w14:paraId="2ADBDA59" w14:textId="10CDCCEA" w:rsidR="00A758DD" w:rsidRPr="00773551" w:rsidRDefault="00A758DD" w:rsidP="00A758DD">
                  <w:pPr>
                    <w:pStyle w:val="NoSpacing"/>
                    <w:jc w:val="center"/>
                    <w:rPr>
                      <w:rFonts w:ascii="Times New Roman" w:hAnsi="Times New Roman" w:cs="Times New Roman"/>
                      <w:lang w:bidi="en-US"/>
                    </w:rPr>
                  </w:pPr>
                  <w:r>
                    <w:rPr>
                      <w:rFonts w:ascii="Times New Roman" w:hAnsi="Times New Roman" w:cs="Times New Roman"/>
                      <w:lang w:bidi="en-US"/>
                    </w:rPr>
                    <w:t>75</w:t>
                  </w:r>
                </w:p>
              </w:tc>
              <w:tc>
                <w:tcPr>
                  <w:tcW w:w="2160" w:type="dxa"/>
                  <w:vAlign w:val="center"/>
                </w:tcPr>
                <w:p w14:paraId="4F544313" w14:textId="339EB5EA" w:rsidR="00A758DD" w:rsidRPr="00773551" w:rsidRDefault="00963556" w:rsidP="00A758DD">
                  <w:pPr>
                    <w:pStyle w:val="NoSpacing"/>
                    <w:jc w:val="center"/>
                    <w:rPr>
                      <w:rFonts w:ascii="Times New Roman" w:hAnsi="Times New Roman" w:cs="Times New Roman"/>
                      <w:lang w:bidi="en-US"/>
                    </w:rPr>
                  </w:pPr>
                  <w:r>
                    <w:rPr>
                      <w:rFonts w:ascii="Times New Roman" w:hAnsi="Times New Roman" w:cs="Times New Roman"/>
                      <w:lang w:bidi="en-US"/>
                    </w:rPr>
                    <w:t>0</w:t>
                  </w:r>
                </w:p>
              </w:tc>
              <w:tc>
                <w:tcPr>
                  <w:tcW w:w="2160" w:type="dxa"/>
                  <w:vAlign w:val="center"/>
                </w:tcPr>
                <w:p w14:paraId="6E9E1953" w14:textId="1E6DD22A" w:rsidR="00A758DD" w:rsidRPr="00773551" w:rsidRDefault="00963556" w:rsidP="00A758DD">
                  <w:pPr>
                    <w:pStyle w:val="NoSpacing"/>
                    <w:jc w:val="center"/>
                    <w:rPr>
                      <w:rFonts w:ascii="Times New Roman" w:hAnsi="Times New Roman" w:cs="Times New Roman"/>
                      <w:lang w:bidi="en-US"/>
                    </w:rPr>
                  </w:pPr>
                  <w:r>
                    <w:rPr>
                      <w:rFonts w:ascii="Times New Roman" w:hAnsi="Times New Roman" w:cs="Times New Roman"/>
                      <w:lang w:bidi="en-US"/>
                    </w:rPr>
                    <w:t>0</w:t>
                  </w:r>
                </w:p>
              </w:tc>
            </w:tr>
            <w:tr w:rsidR="00A758DD" w:rsidRPr="00397C98" w14:paraId="0BAB3E98" w14:textId="77777777" w:rsidTr="003344E0">
              <w:trPr>
                <w:trHeight w:val="432"/>
              </w:trPr>
              <w:tc>
                <w:tcPr>
                  <w:tcW w:w="1872" w:type="dxa"/>
                  <w:vAlign w:val="center"/>
                </w:tcPr>
                <w:p w14:paraId="71138275" w14:textId="1EA1DDB9" w:rsidR="00A758DD" w:rsidRPr="00773551" w:rsidRDefault="00A758DD" w:rsidP="00A758DD">
                  <w:pPr>
                    <w:pStyle w:val="NoSpacing"/>
                    <w:jc w:val="center"/>
                    <w:rPr>
                      <w:rFonts w:ascii="Times New Roman" w:hAnsi="Times New Roman" w:cs="Times New Roman"/>
                      <w:lang w:bidi="en-US"/>
                    </w:rPr>
                  </w:pPr>
                  <w:r>
                    <w:rPr>
                      <w:rFonts w:ascii="Times New Roman" w:hAnsi="Times New Roman" w:cs="Times New Roman"/>
                      <w:lang w:bidi="en-US"/>
                    </w:rPr>
                    <w:t>85</w:t>
                  </w:r>
                </w:p>
              </w:tc>
              <w:tc>
                <w:tcPr>
                  <w:tcW w:w="2160" w:type="dxa"/>
                  <w:vAlign w:val="center"/>
                </w:tcPr>
                <w:p w14:paraId="1480C63B" w14:textId="623339D1" w:rsidR="00A758DD" w:rsidRPr="00773551" w:rsidRDefault="00963556" w:rsidP="00A758DD">
                  <w:pPr>
                    <w:pStyle w:val="NoSpacing"/>
                    <w:jc w:val="center"/>
                    <w:rPr>
                      <w:rFonts w:ascii="Times New Roman" w:hAnsi="Times New Roman" w:cs="Times New Roman"/>
                      <w:lang w:bidi="en-US"/>
                    </w:rPr>
                  </w:pPr>
                  <w:r>
                    <w:rPr>
                      <w:rFonts w:ascii="Times New Roman" w:hAnsi="Times New Roman" w:cs="Times New Roman"/>
                      <w:lang w:bidi="en-US"/>
                    </w:rPr>
                    <w:t>10</w:t>
                  </w:r>
                </w:p>
              </w:tc>
              <w:tc>
                <w:tcPr>
                  <w:tcW w:w="2160" w:type="dxa"/>
                  <w:vAlign w:val="center"/>
                </w:tcPr>
                <w:p w14:paraId="2B418580" w14:textId="17AFDC1B" w:rsidR="00A758DD" w:rsidRPr="00773551" w:rsidRDefault="00963556" w:rsidP="00A758DD">
                  <w:pPr>
                    <w:pStyle w:val="NoSpacing"/>
                    <w:jc w:val="center"/>
                    <w:rPr>
                      <w:rFonts w:ascii="Times New Roman" w:hAnsi="Times New Roman" w:cs="Times New Roman"/>
                      <w:lang w:bidi="en-US"/>
                    </w:rPr>
                  </w:pPr>
                  <w:r>
                    <w:rPr>
                      <w:rFonts w:ascii="Times New Roman" w:hAnsi="Times New Roman" w:cs="Times New Roman"/>
                      <w:lang w:bidi="en-US"/>
                    </w:rPr>
                    <w:t>100</w:t>
                  </w:r>
                </w:p>
              </w:tc>
            </w:tr>
            <w:tr w:rsidR="00A758DD" w:rsidRPr="00397C98" w14:paraId="583DE8FE" w14:textId="77777777" w:rsidTr="003344E0">
              <w:trPr>
                <w:trHeight w:val="432"/>
              </w:trPr>
              <w:tc>
                <w:tcPr>
                  <w:tcW w:w="1872" w:type="dxa"/>
                  <w:vAlign w:val="center"/>
                </w:tcPr>
                <w:p w14:paraId="438CFE72" w14:textId="7C30DAA5" w:rsidR="00A758DD" w:rsidRPr="00773551" w:rsidRDefault="00A758DD" w:rsidP="00A758DD">
                  <w:pPr>
                    <w:pStyle w:val="NoSpacing"/>
                    <w:jc w:val="center"/>
                    <w:rPr>
                      <w:rFonts w:ascii="Times New Roman" w:hAnsi="Times New Roman" w:cs="Times New Roman"/>
                      <w:lang w:bidi="en-US"/>
                    </w:rPr>
                  </w:pPr>
                  <w:r>
                    <w:rPr>
                      <w:rFonts w:ascii="Times New Roman" w:hAnsi="Times New Roman" w:cs="Times New Roman"/>
                      <w:lang w:bidi="en-US"/>
                    </w:rPr>
                    <w:t>95</w:t>
                  </w:r>
                </w:p>
              </w:tc>
              <w:tc>
                <w:tcPr>
                  <w:tcW w:w="2160" w:type="dxa"/>
                  <w:vAlign w:val="center"/>
                </w:tcPr>
                <w:p w14:paraId="130A4238" w14:textId="0C0A729D" w:rsidR="00A758DD" w:rsidRPr="00773551" w:rsidRDefault="00963556" w:rsidP="00A758DD">
                  <w:pPr>
                    <w:pStyle w:val="NoSpacing"/>
                    <w:jc w:val="center"/>
                    <w:rPr>
                      <w:rFonts w:ascii="Times New Roman" w:hAnsi="Times New Roman" w:cs="Times New Roman"/>
                      <w:lang w:bidi="en-US"/>
                    </w:rPr>
                  </w:pPr>
                  <w:r>
                    <w:rPr>
                      <w:rFonts w:ascii="Times New Roman" w:hAnsi="Times New Roman" w:cs="Times New Roman"/>
                      <w:lang w:bidi="en-US"/>
                    </w:rPr>
                    <w:t>20</w:t>
                  </w:r>
                </w:p>
              </w:tc>
              <w:tc>
                <w:tcPr>
                  <w:tcW w:w="2160" w:type="dxa"/>
                  <w:vAlign w:val="center"/>
                </w:tcPr>
                <w:p w14:paraId="0B9B19EA" w14:textId="50A55D8E" w:rsidR="00A758DD" w:rsidRPr="00773551" w:rsidRDefault="00216482" w:rsidP="00A758DD">
                  <w:pPr>
                    <w:pStyle w:val="NoSpacing"/>
                    <w:jc w:val="center"/>
                    <w:rPr>
                      <w:rFonts w:ascii="Times New Roman" w:hAnsi="Times New Roman" w:cs="Times New Roman"/>
                      <w:lang w:bidi="en-US"/>
                    </w:rPr>
                  </w:pPr>
                  <w:r>
                    <w:rPr>
                      <w:rFonts w:ascii="Times New Roman" w:hAnsi="Times New Roman" w:cs="Times New Roman"/>
                      <w:lang w:bidi="en-US"/>
                    </w:rPr>
                    <w:t>400</w:t>
                  </w:r>
                </w:p>
              </w:tc>
            </w:tr>
          </w:tbl>
          <w:p w14:paraId="1109A21E" w14:textId="77777777" w:rsidR="00A758DD" w:rsidRDefault="00A758DD" w:rsidP="003344E0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401E65BB" w14:textId="5B701273" w:rsidR="00014ECB" w:rsidRDefault="00216482" w:rsidP="003344E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Add the numbers in the third column and divide by one less than the sample size to g</w:t>
            </w:r>
            <w:r w:rsidR="00224A85">
              <w:rPr>
                <w:rFonts w:ascii="Times New Roman" w:hAnsi="Times New Roman" w:cs="Times New Roman"/>
                <w:sz w:val="24"/>
                <w:szCs w:val="24"/>
              </w:rPr>
              <w:t>et the variance</w:t>
            </w:r>
          </w:p>
          <w:p w14:paraId="7580A010" w14:textId="77777777" w:rsidR="002F67C6" w:rsidRDefault="002F67C6" w:rsidP="003344E0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4DF3DEC5" w14:textId="6289814B" w:rsidR="00216482" w:rsidRDefault="00216482" w:rsidP="00216482">
            <w:pPr>
              <w:tabs>
                <w:tab w:val="center" w:pos="4930"/>
                <w:tab w:val="right" w:pos="986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="00224A85" w:rsidRPr="00224A85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3000" w:dyaOrig="960" w14:anchorId="47480A00">
                <v:shape id="_x0000_i1071" type="#_x0000_t75" style="width:149.75pt;height:47.8pt" o:ole="">
                  <v:imagedata r:id="rId107" o:title=""/>
                </v:shape>
                <o:OLEObject Type="Embed" ProgID="Equation.DSMT4" ShapeID="_x0000_i1071" DrawAspect="Content" ObjectID="_1629103962" r:id="rId108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14:paraId="50320146" w14:textId="77777777" w:rsidR="002F67C6" w:rsidRDefault="002F67C6" w:rsidP="00216482">
            <w:pPr>
              <w:tabs>
                <w:tab w:val="center" w:pos="4930"/>
                <w:tab w:val="right" w:pos="986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7AB2FA55" w14:textId="77777777" w:rsidR="004B3B2D" w:rsidRDefault="00014ECB" w:rsidP="004B3B2D">
            <w:pPr>
              <w:pStyle w:val="ListParagraph"/>
              <w:numPr>
                <w:ilvl w:val="0"/>
                <w:numId w:val="15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Find the standard deviation</w:t>
            </w:r>
            <w:r w:rsidR="005B7886">
              <w:rPr>
                <w:rFonts w:ascii="Times New Roman" w:hAnsi="Times New Roman" w:cs="Times New Roman"/>
                <w:sz w:val="24"/>
                <w:szCs w:val="24"/>
              </w:rPr>
              <w:t xml:space="preserve"> of the exam scores. Assume these data values are a sample of a larger set of data.</w:t>
            </w:r>
          </w:p>
          <w:p w14:paraId="44EBE63D" w14:textId="77777777" w:rsidR="004B3B2D" w:rsidRDefault="004B3B2D" w:rsidP="004B3B2D">
            <w:pPr>
              <w:pStyle w:val="ListParagraph"/>
              <w:ind w:left="360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3A91DF16" w14:textId="70410C1F" w:rsidR="00014ECB" w:rsidRDefault="004B3B2D" w:rsidP="004B3B2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F67C6">
              <w:rPr>
                <w:rFonts w:ascii="Times New Roman" w:hAnsi="Times New Roman" w:cs="Times New Roman"/>
                <w:b/>
                <w:sz w:val="24"/>
                <w:szCs w:val="24"/>
              </w:rPr>
              <w:t>Solution</w:t>
            </w:r>
            <w:r w:rsidR="002F67C6">
              <w:rPr>
                <w:rFonts w:ascii="Times New Roman" w:hAnsi="Times New Roman" w:cs="Times New Roman"/>
                <w:sz w:val="24"/>
                <w:szCs w:val="24"/>
              </w:rPr>
              <w:t xml:space="preserve"> The standard deviation is the square root of the variance,</w:t>
            </w:r>
          </w:p>
          <w:p w14:paraId="0A7AEAFD" w14:textId="77777777" w:rsidR="00A40CDB" w:rsidRDefault="00A40CDB" w:rsidP="004B3B2D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6E2E0403" w14:textId="74E780B1" w:rsidR="002F67C6" w:rsidRDefault="002F67C6" w:rsidP="002F67C6">
            <w:pPr>
              <w:tabs>
                <w:tab w:val="center" w:pos="4930"/>
                <w:tab w:val="right" w:pos="986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="00A40CDB" w:rsidRPr="00D75676">
              <w:rPr>
                <w:rFonts w:ascii="Times New Roman" w:hAnsi="Times New Roman" w:cs="Times New Roman"/>
                <w:position w:val="-26"/>
                <w:sz w:val="24"/>
                <w:szCs w:val="24"/>
              </w:rPr>
              <w:object w:dxaOrig="3260" w:dyaOrig="1040" w14:anchorId="21ADE693">
                <v:shape id="_x0000_i1072" type="#_x0000_t75" style="width:162.45pt;height:51.25pt" o:ole="">
                  <v:imagedata r:id="rId109" o:title=""/>
                </v:shape>
                <o:OLEObject Type="Embed" ProgID="Equation.DSMT4" ShapeID="_x0000_i1072" DrawAspect="Content" ObjectID="_1629103963" r:id="rId110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14:paraId="0247C06B" w14:textId="09281EF2" w:rsidR="004B3B2D" w:rsidRPr="004B3B2D" w:rsidRDefault="004B3B2D" w:rsidP="004B3B2D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14:paraId="3C5CEA70" w14:textId="77777777" w:rsidR="00E7673B" w:rsidRDefault="00E7673B" w:rsidP="00E7673B">
      <w:pPr>
        <w:rPr>
          <w:rFonts w:ascii="Times New Roman" w:hAnsi="Times New Roman" w:cs="Times New Roman"/>
          <w:sz w:val="24"/>
          <w:szCs w:val="24"/>
        </w:rPr>
      </w:pPr>
    </w:p>
    <w:p w14:paraId="55DAF4B9" w14:textId="77777777" w:rsidR="00E7673B" w:rsidRDefault="00E7673B" w:rsidP="00E7673B">
      <w:pPr>
        <w:rPr>
          <w:rFonts w:ascii="Times New Roman" w:hAnsi="Times New Roman" w:cs="Times New Roman"/>
          <w:sz w:val="24"/>
          <w:szCs w:val="24"/>
          <w:u w:val="single"/>
        </w:rPr>
      </w:pPr>
      <w:r w:rsidRPr="008D66B4">
        <w:rPr>
          <w:rFonts w:ascii="Times New Roman" w:hAnsi="Times New Roman" w:cs="Times New Roman"/>
          <w:sz w:val="24"/>
          <w:szCs w:val="24"/>
          <w:u w:val="single"/>
        </w:rPr>
        <w:lastRenderedPageBreak/>
        <w:t>Practice</w:t>
      </w:r>
    </w:p>
    <w:tbl>
      <w:tblPr>
        <w:tblStyle w:val="TableGrid"/>
        <w:tblW w:w="10080" w:type="dxa"/>
        <w:tblLook w:val="04A0" w:firstRow="1" w:lastRow="0" w:firstColumn="1" w:lastColumn="0" w:noHBand="0" w:noVBand="1"/>
      </w:tblPr>
      <w:tblGrid>
        <w:gridCol w:w="10080"/>
      </w:tblGrid>
      <w:tr w:rsidR="00E7673B" w14:paraId="11B82026" w14:textId="77777777" w:rsidTr="003344E0">
        <w:tc>
          <w:tcPr>
            <w:tcW w:w="10080" w:type="dxa"/>
          </w:tcPr>
          <w:p w14:paraId="4BEB4EA6" w14:textId="77777777" w:rsidR="00E7673B" w:rsidRPr="008A256D" w:rsidRDefault="00E7673B" w:rsidP="00B53E85">
            <w:pPr>
              <w:pStyle w:val="ListParagraph"/>
              <w:numPr>
                <w:ilvl w:val="0"/>
                <w:numId w:val="16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 w:rsidRPr="008A256D">
              <w:rPr>
                <w:rFonts w:ascii="Times New Roman" w:hAnsi="Times New Roman" w:cs="Times New Roman"/>
                <w:sz w:val="24"/>
                <w:szCs w:val="24"/>
              </w:rPr>
              <w:t>Suppose the grades on an exam for a class are recorded in the table below.</w:t>
            </w:r>
          </w:p>
          <w:p w14:paraId="1D35104C" w14:textId="77777777" w:rsidR="00E7673B" w:rsidRDefault="00E7673B" w:rsidP="003344E0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tbl>
            <w:tblPr>
              <w:tblStyle w:val="TableGrid"/>
              <w:tblW w:w="0" w:type="auto"/>
              <w:tblInd w:w="1319" w:type="dxa"/>
              <w:tblLook w:val="04A0" w:firstRow="1" w:lastRow="0" w:firstColumn="1" w:lastColumn="0" w:noHBand="0" w:noVBand="1"/>
            </w:tblPr>
            <w:tblGrid>
              <w:gridCol w:w="1440"/>
              <w:gridCol w:w="1440"/>
              <w:gridCol w:w="1440"/>
              <w:gridCol w:w="1440"/>
              <w:gridCol w:w="1440"/>
            </w:tblGrid>
            <w:tr w:rsidR="00B96DF3" w14:paraId="0FB0B362" w14:textId="77777777" w:rsidTr="003344E0">
              <w:tc>
                <w:tcPr>
                  <w:tcW w:w="1440" w:type="dxa"/>
                  <w:vAlign w:val="center"/>
                </w:tcPr>
                <w:p w14:paraId="29CF1A73" w14:textId="77777777" w:rsidR="00B96DF3" w:rsidRDefault="00B96DF3" w:rsidP="00B96DF3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73</w:t>
                  </w:r>
                </w:p>
              </w:tc>
              <w:tc>
                <w:tcPr>
                  <w:tcW w:w="1440" w:type="dxa"/>
                  <w:vAlign w:val="center"/>
                </w:tcPr>
                <w:p w14:paraId="0936660D" w14:textId="77777777" w:rsidR="00B96DF3" w:rsidRDefault="00B96DF3" w:rsidP="00B96DF3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74</w:t>
                  </w:r>
                </w:p>
              </w:tc>
              <w:tc>
                <w:tcPr>
                  <w:tcW w:w="1440" w:type="dxa"/>
                  <w:vAlign w:val="center"/>
                </w:tcPr>
                <w:p w14:paraId="06F5C403" w14:textId="77777777" w:rsidR="00B96DF3" w:rsidRDefault="00B96DF3" w:rsidP="00B96DF3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75</w:t>
                  </w:r>
                </w:p>
              </w:tc>
              <w:tc>
                <w:tcPr>
                  <w:tcW w:w="1440" w:type="dxa"/>
                  <w:vAlign w:val="center"/>
                </w:tcPr>
                <w:p w14:paraId="1D6D5EEA" w14:textId="77777777" w:rsidR="00B96DF3" w:rsidRDefault="00B96DF3" w:rsidP="00B96DF3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76</w:t>
                  </w:r>
                </w:p>
              </w:tc>
              <w:tc>
                <w:tcPr>
                  <w:tcW w:w="1440" w:type="dxa"/>
                  <w:vAlign w:val="center"/>
                </w:tcPr>
                <w:p w14:paraId="07DEF6DA" w14:textId="77777777" w:rsidR="00B96DF3" w:rsidRDefault="00B96DF3" w:rsidP="00B96DF3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77</w:t>
                  </w:r>
                </w:p>
              </w:tc>
            </w:tr>
          </w:tbl>
          <w:p w14:paraId="5D684672" w14:textId="77777777" w:rsidR="00E7673B" w:rsidRDefault="00E7673B" w:rsidP="003344E0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53BA4CA7" w14:textId="31860C72" w:rsidR="00E76996" w:rsidRDefault="00E76996" w:rsidP="00E76996">
            <w:pPr>
              <w:pStyle w:val="ListParagraph"/>
              <w:numPr>
                <w:ilvl w:val="0"/>
                <w:numId w:val="17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 w:rsidRPr="00014ECB">
              <w:rPr>
                <w:rFonts w:ascii="Times New Roman" w:hAnsi="Times New Roman" w:cs="Times New Roman"/>
                <w:sz w:val="24"/>
                <w:szCs w:val="24"/>
              </w:rPr>
              <w:t xml:space="preserve">Find the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variance</w:t>
            </w:r>
            <w:r w:rsidRPr="00014ECB">
              <w:rPr>
                <w:rFonts w:ascii="Times New Roman" w:hAnsi="Times New Roman" w:cs="Times New Roman"/>
                <w:sz w:val="24"/>
                <w:szCs w:val="24"/>
              </w:rPr>
              <w:t xml:space="preserve"> of the exam scores.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Assume these data values are a sample of a larger set of data.</w:t>
            </w:r>
          </w:p>
          <w:p w14:paraId="7E9833A6" w14:textId="3EB4984F" w:rsidR="00E76996" w:rsidRDefault="00E76996" w:rsidP="00E76996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3143E4F1" w14:textId="14B2CE04" w:rsidR="00E76996" w:rsidRDefault="00E76996" w:rsidP="00E76996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2A96287A" w14:textId="5D9B8C90" w:rsidR="00E76996" w:rsidRDefault="00E76996" w:rsidP="00E76996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336C4BA7" w14:textId="5C9F0940" w:rsidR="00E76996" w:rsidRDefault="00E76996" w:rsidP="00E76996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5C32D64F" w14:textId="25546A6B" w:rsidR="00E76996" w:rsidRDefault="00E76996" w:rsidP="00E76996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32835CEB" w14:textId="7490793C" w:rsidR="00E76996" w:rsidRDefault="00E76996" w:rsidP="00E76996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6587F924" w14:textId="2C6DCE25" w:rsidR="00E76996" w:rsidRDefault="00E76996" w:rsidP="00E76996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0B8A22C8" w14:textId="4D65151E" w:rsidR="00E76996" w:rsidRDefault="00E76996" w:rsidP="00E76996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39E7FE29" w14:textId="140E31B4" w:rsidR="00E76996" w:rsidRDefault="00E76996" w:rsidP="00E76996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7F9592D0" w14:textId="282E4042" w:rsidR="00E76996" w:rsidRDefault="00E76996" w:rsidP="00E76996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1163DFD9" w14:textId="3F8F4054" w:rsidR="00E76996" w:rsidRDefault="00E76996" w:rsidP="00E76996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75A3AEB4" w14:textId="23722794" w:rsidR="00E76996" w:rsidRDefault="00E76996" w:rsidP="00E76996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6D6519BA" w14:textId="5A98E0EA" w:rsidR="00E76996" w:rsidRDefault="00E76996" w:rsidP="00E76996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35F96406" w14:textId="3B7F0D0D" w:rsidR="00E76996" w:rsidRDefault="00E76996" w:rsidP="00E76996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14248185" w14:textId="57897DF8" w:rsidR="00E76996" w:rsidRDefault="00E76996" w:rsidP="00E76996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50B264D7" w14:textId="66D36C76" w:rsidR="00E76996" w:rsidRDefault="00E76996" w:rsidP="00E76996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57F4DB55" w14:textId="678F3E5E" w:rsidR="00E76996" w:rsidRDefault="00E76996" w:rsidP="00E76996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7D588AF7" w14:textId="48D8185F" w:rsidR="00E76996" w:rsidRDefault="00E76996" w:rsidP="00E76996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252BCB0E" w14:textId="1C19AA0F" w:rsidR="00E76996" w:rsidRDefault="00E76996" w:rsidP="00E76996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1F9DD05A" w14:textId="044ECA71" w:rsidR="00E76996" w:rsidRDefault="00E76996" w:rsidP="00E76996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5DB8F7F0" w14:textId="1C0C9672" w:rsidR="00E76996" w:rsidRDefault="00E76996" w:rsidP="00E76996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29F4483D" w14:textId="1B84282D" w:rsidR="00E76996" w:rsidRDefault="00E76996" w:rsidP="00E76996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3805FBEC" w14:textId="589E61B4" w:rsidR="00E76996" w:rsidRDefault="00E76996" w:rsidP="00E76996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461B0C76" w14:textId="77777777" w:rsidR="00E76996" w:rsidRDefault="00E76996" w:rsidP="006B3A36">
            <w:pPr>
              <w:pStyle w:val="ListParagraph"/>
              <w:numPr>
                <w:ilvl w:val="0"/>
                <w:numId w:val="17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Find the standard deviation of the exam scores. Assume these data values are a sample of a larger set of data.</w:t>
            </w:r>
          </w:p>
          <w:p w14:paraId="4F170F7B" w14:textId="42B9BA66" w:rsidR="00E76996" w:rsidRDefault="00E76996" w:rsidP="00E76996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6A30B74A" w14:textId="69F482B9" w:rsidR="00E76996" w:rsidRDefault="00E76996" w:rsidP="00E76996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6447E22D" w14:textId="701EF16B" w:rsidR="00E76996" w:rsidRDefault="00E76996" w:rsidP="00E76996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6E2084FD" w14:textId="709AC622" w:rsidR="006B3A36" w:rsidRDefault="006B3A36" w:rsidP="00E76996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7CAFF9AA" w14:textId="0609DD95" w:rsidR="006B3A36" w:rsidRDefault="006B3A36" w:rsidP="00E76996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4386431E" w14:textId="10C9B343" w:rsidR="006B3A36" w:rsidRDefault="006B3A36" w:rsidP="00E76996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24EED141" w14:textId="78DE8220" w:rsidR="006B3A36" w:rsidRDefault="006B3A36" w:rsidP="00E76996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0B330BD3" w14:textId="40595D6B" w:rsidR="006B3A36" w:rsidRDefault="006B3A36" w:rsidP="00E76996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3F619B73" w14:textId="1E9572DB" w:rsidR="006B3A36" w:rsidRDefault="006B3A36" w:rsidP="00E76996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6663FA7F" w14:textId="248DCA28" w:rsidR="006B3A36" w:rsidRDefault="006B3A36" w:rsidP="00E76996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6E912936" w14:textId="77777777" w:rsidR="006B3A36" w:rsidRPr="00E76996" w:rsidRDefault="006B3A36" w:rsidP="00E76996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73C96F1A" w14:textId="77777777" w:rsidR="00E7673B" w:rsidRDefault="00E7673B" w:rsidP="00E76996">
            <w:pPr>
              <w:rPr>
                <w:rFonts w:ascii="Times New Roman" w:hAnsi="Times New Roman" w:cs="Times New Roman"/>
                <w:sz w:val="24"/>
                <w:szCs w:val="24"/>
                <w:u w:val="single"/>
              </w:rPr>
            </w:pPr>
          </w:p>
        </w:tc>
      </w:tr>
    </w:tbl>
    <w:p w14:paraId="5FB61444" w14:textId="77777777" w:rsidR="00E7673B" w:rsidRDefault="00E7673B" w:rsidP="00E7673B">
      <w:pPr>
        <w:rPr>
          <w:rFonts w:ascii="Times New Roman" w:hAnsi="Times New Roman" w:cs="Times New Roman"/>
          <w:sz w:val="24"/>
          <w:szCs w:val="24"/>
        </w:rPr>
      </w:pPr>
    </w:p>
    <w:p w14:paraId="540C4A19" w14:textId="2718248F" w:rsidR="00380E5B" w:rsidRDefault="00380E5B" w:rsidP="00380E5B">
      <w:pPr>
        <w:rPr>
          <w:rFonts w:ascii="Times New Roman" w:hAnsi="Times New Roman" w:cs="Times New Roman"/>
          <w:sz w:val="24"/>
          <w:szCs w:val="24"/>
        </w:rPr>
      </w:pPr>
      <w:r w:rsidRPr="00562439">
        <w:rPr>
          <w:rFonts w:ascii="Times New Roman" w:hAnsi="Times New Roman" w:cs="Times New Roman"/>
          <w:sz w:val="24"/>
          <w:szCs w:val="24"/>
          <w:u w:val="single"/>
        </w:rPr>
        <w:lastRenderedPageBreak/>
        <w:t>Guided Example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</w:p>
    <w:tbl>
      <w:tblPr>
        <w:tblStyle w:val="TableGrid"/>
        <w:tblW w:w="10080" w:type="dxa"/>
        <w:tblLook w:val="04A0" w:firstRow="1" w:lastRow="0" w:firstColumn="1" w:lastColumn="0" w:noHBand="0" w:noVBand="1"/>
      </w:tblPr>
      <w:tblGrid>
        <w:gridCol w:w="10080"/>
      </w:tblGrid>
      <w:tr w:rsidR="002D33AD" w14:paraId="36D35FFD" w14:textId="77777777" w:rsidTr="00DA03CD">
        <w:tc>
          <w:tcPr>
            <w:tcW w:w="10080" w:type="dxa"/>
          </w:tcPr>
          <w:p w14:paraId="6BDB15E4" w14:textId="146F2102" w:rsidR="00300C18" w:rsidRDefault="00300C18" w:rsidP="00300C1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Suppose an instructor records the score on an exam in a frequency table.</w:t>
            </w:r>
          </w:p>
          <w:p w14:paraId="0652096B" w14:textId="77777777" w:rsidR="00300C18" w:rsidRPr="00300C18" w:rsidRDefault="00300C18" w:rsidP="00300C18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tbl>
            <w:tblPr>
              <w:tblStyle w:val="TableGrid"/>
              <w:tblW w:w="0" w:type="auto"/>
              <w:tblInd w:w="3622" w:type="dxa"/>
              <w:tblLook w:val="04A0" w:firstRow="1" w:lastRow="0" w:firstColumn="1" w:lastColumn="0" w:noHBand="0" w:noVBand="1"/>
            </w:tblPr>
            <w:tblGrid>
              <w:gridCol w:w="1296"/>
              <w:gridCol w:w="1296"/>
            </w:tblGrid>
            <w:tr w:rsidR="00300C18" w:rsidRPr="00300C18" w14:paraId="6C6F76CC" w14:textId="77777777" w:rsidTr="003C4639">
              <w:trPr>
                <w:trHeight w:val="432"/>
              </w:trPr>
              <w:tc>
                <w:tcPr>
                  <w:tcW w:w="1296" w:type="dxa"/>
                  <w:vAlign w:val="center"/>
                </w:tcPr>
                <w:p w14:paraId="4EE3B900" w14:textId="77777777" w:rsidR="00300C18" w:rsidRPr="00300C18" w:rsidRDefault="00300C18" w:rsidP="00F11024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300C18">
                    <w:rPr>
                      <w:rFonts w:ascii="Times New Roman" w:hAnsi="Times New Roman" w:cs="Times New Roman"/>
                      <w:sz w:val="24"/>
                      <w:szCs w:val="24"/>
                    </w:rPr>
                    <w:t>Class</w:t>
                  </w:r>
                </w:p>
              </w:tc>
              <w:tc>
                <w:tcPr>
                  <w:tcW w:w="1296" w:type="dxa"/>
                  <w:vAlign w:val="center"/>
                </w:tcPr>
                <w:p w14:paraId="113D0181" w14:textId="77777777" w:rsidR="00300C18" w:rsidRPr="00300C18" w:rsidRDefault="00300C18" w:rsidP="00F11024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300C18">
                    <w:rPr>
                      <w:rFonts w:ascii="Times New Roman" w:hAnsi="Times New Roman" w:cs="Times New Roman"/>
                      <w:sz w:val="24"/>
                      <w:szCs w:val="24"/>
                    </w:rPr>
                    <w:t>Frequency</w:t>
                  </w:r>
                </w:p>
              </w:tc>
            </w:tr>
            <w:tr w:rsidR="00300C18" w:rsidRPr="00300C18" w14:paraId="16B30D6B" w14:textId="77777777" w:rsidTr="003C4639">
              <w:trPr>
                <w:trHeight w:val="432"/>
              </w:trPr>
              <w:tc>
                <w:tcPr>
                  <w:tcW w:w="1296" w:type="dxa"/>
                  <w:vAlign w:val="center"/>
                </w:tcPr>
                <w:p w14:paraId="0B2D4E26" w14:textId="77777777" w:rsidR="00300C18" w:rsidRPr="00300C18" w:rsidRDefault="00300C18" w:rsidP="00F11024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300C18">
                    <w:rPr>
                      <w:rFonts w:ascii="Times New Roman" w:hAnsi="Times New Roman" w:cs="Times New Roman"/>
                      <w:sz w:val="24"/>
                      <w:szCs w:val="24"/>
                    </w:rPr>
                    <w:t>[40, 50)</w:t>
                  </w:r>
                </w:p>
              </w:tc>
              <w:tc>
                <w:tcPr>
                  <w:tcW w:w="1296" w:type="dxa"/>
                  <w:vAlign w:val="center"/>
                </w:tcPr>
                <w:p w14:paraId="641BB9C8" w14:textId="77777777" w:rsidR="00300C18" w:rsidRPr="00300C18" w:rsidRDefault="00300C18" w:rsidP="00F11024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300C18">
                    <w:rPr>
                      <w:rFonts w:ascii="Times New Roman" w:hAnsi="Times New Roman" w:cs="Times New Roman"/>
                      <w:sz w:val="24"/>
                      <w:szCs w:val="24"/>
                    </w:rPr>
                    <w:t>1</w:t>
                  </w:r>
                </w:p>
              </w:tc>
            </w:tr>
            <w:tr w:rsidR="00300C18" w:rsidRPr="00300C18" w14:paraId="4BC15919" w14:textId="77777777" w:rsidTr="003C4639">
              <w:trPr>
                <w:trHeight w:val="432"/>
              </w:trPr>
              <w:tc>
                <w:tcPr>
                  <w:tcW w:w="1296" w:type="dxa"/>
                  <w:vAlign w:val="center"/>
                </w:tcPr>
                <w:p w14:paraId="6E167A97" w14:textId="77777777" w:rsidR="00300C18" w:rsidRPr="00300C18" w:rsidRDefault="00300C18" w:rsidP="00F11024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300C18">
                    <w:rPr>
                      <w:rFonts w:ascii="Times New Roman" w:hAnsi="Times New Roman" w:cs="Times New Roman"/>
                      <w:sz w:val="24"/>
                      <w:szCs w:val="24"/>
                    </w:rPr>
                    <w:t>[50, 60)</w:t>
                  </w:r>
                </w:p>
              </w:tc>
              <w:tc>
                <w:tcPr>
                  <w:tcW w:w="1296" w:type="dxa"/>
                  <w:vAlign w:val="center"/>
                </w:tcPr>
                <w:p w14:paraId="6F69DFF3" w14:textId="77777777" w:rsidR="00300C18" w:rsidRPr="00300C18" w:rsidRDefault="00300C18" w:rsidP="00F11024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300C18">
                    <w:rPr>
                      <w:rFonts w:ascii="Times New Roman" w:hAnsi="Times New Roman" w:cs="Times New Roman"/>
                      <w:sz w:val="24"/>
                      <w:szCs w:val="24"/>
                    </w:rPr>
                    <w:t>0</w:t>
                  </w:r>
                </w:p>
              </w:tc>
            </w:tr>
            <w:tr w:rsidR="00300C18" w:rsidRPr="00300C18" w14:paraId="5C0EA9BD" w14:textId="77777777" w:rsidTr="003C4639">
              <w:trPr>
                <w:trHeight w:val="432"/>
              </w:trPr>
              <w:tc>
                <w:tcPr>
                  <w:tcW w:w="1296" w:type="dxa"/>
                  <w:vAlign w:val="center"/>
                </w:tcPr>
                <w:p w14:paraId="5383FC9B" w14:textId="77777777" w:rsidR="00300C18" w:rsidRPr="00300C18" w:rsidRDefault="00300C18" w:rsidP="00F11024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300C18">
                    <w:rPr>
                      <w:rFonts w:ascii="Times New Roman" w:hAnsi="Times New Roman" w:cs="Times New Roman"/>
                      <w:sz w:val="24"/>
                      <w:szCs w:val="24"/>
                    </w:rPr>
                    <w:t>[60, 70)</w:t>
                  </w:r>
                </w:p>
              </w:tc>
              <w:tc>
                <w:tcPr>
                  <w:tcW w:w="1296" w:type="dxa"/>
                  <w:vAlign w:val="center"/>
                </w:tcPr>
                <w:p w14:paraId="097EAF10" w14:textId="77777777" w:rsidR="00300C18" w:rsidRPr="00300C18" w:rsidRDefault="00300C18" w:rsidP="00F11024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300C18">
                    <w:rPr>
                      <w:rFonts w:ascii="Times New Roman" w:hAnsi="Times New Roman" w:cs="Times New Roman"/>
                      <w:sz w:val="24"/>
                      <w:szCs w:val="24"/>
                    </w:rPr>
                    <w:t>5</w:t>
                  </w:r>
                </w:p>
              </w:tc>
            </w:tr>
            <w:tr w:rsidR="00300C18" w:rsidRPr="00300C18" w14:paraId="21EBC227" w14:textId="77777777" w:rsidTr="003C4639">
              <w:trPr>
                <w:trHeight w:val="432"/>
              </w:trPr>
              <w:tc>
                <w:tcPr>
                  <w:tcW w:w="1296" w:type="dxa"/>
                  <w:vAlign w:val="center"/>
                </w:tcPr>
                <w:p w14:paraId="3992A8F4" w14:textId="77777777" w:rsidR="00300C18" w:rsidRPr="00300C18" w:rsidRDefault="00300C18" w:rsidP="00F11024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300C18">
                    <w:rPr>
                      <w:rFonts w:ascii="Times New Roman" w:hAnsi="Times New Roman" w:cs="Times New Roman"/>
                      <w:sz w:val="24"/>
                      <w:szCs w:val="24"/>
                    </w:rPr>
                    <w:t>[70, 80)</w:t>
                  </w:r>
                </w:p>
              </w:tc>
              <w:tc>
                <w:tcPr>
                  <w:tcW w:w="1296" w:type="dxa"/>
                  <w:vAlign w:val="center"/>
                </w:tcPr>
                <w:p w14:paraId="4A6864B1" w14:textId="77777777" w:rsidR="00300C18" w:rsidRPr="00300C18" w:rsidRDefault="00300C18" w:rsidP="00F11024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300C18">
                    <w:rPr>
                      <w:rFonts w:ascii="Times New Roman" w:hAnsi="Times New Roman" w:cs="Times New Roman"/>
                      <w:sz w:val="24"/>
                      <w:szCs w:val="24"/>
                    </w:rPr>
                    <w:t>5</w:t>
                  </w:r>
                </w:p>
              </w:tc>
            </w:tr>
            <w:tr w:rsidR="00300C18" w:rsidRPr="00300C18" w14:paraId="36EE7639" w14:textId="77777777" w:rsidTr="003C4639">
              <w:trPr>
                <w:trHeight w:val="432"/>
              </w:trPr>
              <w:tc>
                <w:tcPr>
                  <w:tcW w:w="1296" w:type="dxa"/>
                  <w:vAlign w:val="center"/>
                </w:tcPr>
                <w:p w14:paraId="6C842290" w14:textId="77777777" w:rsidR="00300C18" w:rsidRPr="00300C18" w:rsidRDefault="00300C18" w:rsidP="00F11024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300C18">
                    <w:rPr>
                      <w:rFonts w:ascii="Times New Roman" w:hAnsi="Times New Roman" w:cs="Times New Roman"/>
                      <w:sz w:val="24"/>
                      <w:szCs w:val="24"/>
                    </w:rPr>
                    <w:t>[80, 90)</w:t>
                  </w:r>
                </w:p>
              </w:tc>
              <w:tc>
                <w:tcPr>
                  <w:tcW w:w="1296" w:type="dxa"/>
                  <w:vAlign w:val="center"/>
                </w:tcPr>
                <w:p w14:paraId="242EEAB2" w14:textId="77777777" w:rsidR="00300C18" w:rsidRPr="00300C18" w:rsidRDefault="00300C18" w:rsidP="00F11024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300C18">
                    <w:rPr>
                      <w:rFonts w:ascii="Times New Roman" w:hAnsi="Times New Roman" w:cs="Times New Roman"/>
                      <w:sz w:val="24"/>
                      <w:szCs w:val="24"/>
                    </w:rPr>
                    <w:t>9</w:t>
                  </w:r>
                </w:p>
              </w:tc>
            </w:tr>
            <w:tr w:rsidR="00300C18" w:rsidRPr="00300C18" w14:paraId="2D113CB9" w14:textId="77777777" w:rsidTr="003C4639">
              <w:trPr>
                <w:trHeight w:val="432"/>
              </w:trPr>
              <w:tc>
                <w:tcPr>
                  <w:tcW w:w="1296" w:type="dxa"/>
                  <w:vAlign w:val="center"/>
                </w:tcPr>
                <w:p w14:paraId="753A2E16" w14:textId="77777777" w:rsidR="00300C18" w:rsidRPr="00300C18" w:rsidRDefault="00300C18" w:rsidP="00F11024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300C18">
                    <w:rPr>
                      <w:rFonts w:ascii="Times New Roman" w:hAnsi="Times New Roman" w:cs="Times New Roman"/>
                      <w:sz w:val="24"/>
                      <w:szCs w:val="24"/>
                    </w:rPr>
                    <w:t>[90, 100)</w:t>
                  </w:r>
                </w:p>
              </w:tc>
              <w:tc>
                <w:tcPr>
                  <w:tcW w:w="1296" w:type="dxa"/>
                  <w:vAlign w:val="center"/>
                </w:tcPr>
                <w:p w14:paraId="540709D6" w14:textId="77777777" w:rsidR="00300C18" w:rsidRPr="00300C18" w:rsidRDefault="00300C18" w:rsidP="00F11024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300C18">
                    <w:rPr>
                      <w:rFonts w:ascii="Times New Roman" w:hAnsi="Times New Roman" w:cs="Times New Roman"/>
                      <w:sz w:val="24"/>
                      <w:szCs w:val="24"/>
                    </w:rPr>
                    <w:t>27</w:t>
                  </w:r>
                </w:p>
              </w:tc>
            </w:tr>
          </w:tbl>
          <w:p w14:paraId="095340DB" w14:textId="77777777" w:rsidR="00300C18" w:rsidRPr="00300C18" w:rsidRDefault="00300C18" w:rsidP="00300C18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18A04AC7" w14:textId="77777777" w:rsidR="002D33AD" w:rsidRDefault="00F11024" w:rsidP="007F0D2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Using the midpoint of each class, estimate the standard deviation</w:t>
            </w:r>
            <w:r w:rsidR="00ED39F5">
              <w:rPr>
                <w:rFonts w:ascii="Times New Roman" w:hAnsi="Times New Roman" w:cs="Times New Roman"/>
                <w:sz w:val="24"/>
                <w:szCs w:val="24"/>
              </w:rPr>
              <w:t xml:space="preserve"> of the scores. Assume the scores are a sample.</w:t>
            </w:r>
          </w:p>
          <w:p w14:paraId="2C2CFE5C" w14:textId="77777777" w:rsidR="00ED39F5" w:rsidRDefault="00ED39F5" w:rsidP="007F0D2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374105CA" w14:textId="427387C1" w:rsidR="00ED39F5" w:rsidRDefault="00ED39F5" w:rsidP="007F0D2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535DCF">
              <w:rPr>
                <w:rFonts w:ascii="Times New Roman" w:hAnsi="Times New Roman" w:cs="Times New Roman"/>
                <w:b/>
                <w:sz w:val="24"/>
                <w:szCs w:val="24"/>
              </w:rPr>
              <w:t>Solution</w:t>
            </w:r>
            <w:r w:rsidR="001A7AC3">
              <w:rPr>
                <w:rFonts w:ascii="Times New Roman" w:hAnsi="Times New Roman" w:cs="Times New Roman"/>
                <w:sz w:val="24"/>
                <w:szCs w:val="24"/>
              </w:rPr>
              <w:t xml:space="preserve"> To estimate the standard deviation, we need </w:t>
            </w:r>
            <w:r w:rsidR="00535DCF">
              <w:rPr>
                <w:rFonts w:ascii="Times New Roman" w:hAnsi="Times New Roman" w:cs="Times New Roman"/>
                <w:sz w:val="24"/>
                <w:szCs w:val="24"/>
              </w:rPr>
              <w:t>to first calculate the mean using the frequencies,</w:t>
            </w:r>
          </w:p>
          <w:p w14:paraId="652BDD3D" w14:textId="77777777" w:rsidR="00AA161C" w:rsidRDefault="00AA161C" w:rsidP="007F0D2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6DA79685" w14:textId="3CCE251A" w:rsidR="00535DCF" w:rsidRDefault="00535DCF" w:rsidP="003C4639">
            <w:pPr>
              <w:tabs>
                <w:tab w:val="center" w:pos="4930"/>
                <w:tab w:val="right" w:pos="986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="00AA161C" w:rsidRPr="003B024C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5160" w:dyaOrig="620" w14:anchorId="1A9B0C07">
                <v:shape id="_x0000_i1073" type="#_x0000_t75" style="width:258.05pt;height:31.1pt" o:ole="">
                  <v:imagedata r:id="rId111" o:title=""/>
                </v:shape>
                <o:OLEObject Type="Embed" ProgID="Equation.DSMT4" ShapeID="_x0000_i1073" DrawAspect="Content" ObjectID="_1629103964" r:id="rId112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14:paraId="4B722FC2" w14:textId="77777777" w:rsidR="003C4639" w:rsidRDefault="003C4639" w:rsidP="003C4639">
            <w:pPr>
              <w:tabs>
                <w:tab w:val="center" w:pos="4930"/>
                <w:tab w:val="right" w:pos="986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77FCBE1B" w14:textId="6F64E22C" w:rsidR="00AA161C" w:rsidRDefault="00AA161C" w:rsidP="007F0D2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When we create the table to calculate the standard deviation</w:t>
            </w:r>
            <w:r w:rsidR="00556BCB">
              <w:rPr>
                <w:rFonts w:ascii="Times New Roman" w:hAnsi="Times New Roman" w:cs="Times New Roman"/>
                <w:sz w:val="24"/>
                <w:szCs w:val="24"/>
              </w:rPr>
              <w:t>, we need to modify it slightly to utilize the frequencies:</w:t>
            </w:r>
          </w:p>
          <w:p w14:paraId="0C45ABBF" w14:textId="67DA784E" w:rsidR="00702732" w:rsidRDefault="00702732" w:rsidP="007F0D2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tbl>
            <w:tblPr>
              <w:tblStyle w:val="TableGrid"/>
              <w:tblpPr w:leftFromText="180" w:rightFromText="180" w:vertAnchor="text" w:horzAnchor="margin" w:tblpXSpec="center" w:tblpY="-47"/>
              <w:tblOverlap w:val="never"/>
              <w:tblW w:w="0" w:type="auto"/>
              <w:tblLook w:val="04A0" w:firstRow="1" w:lastRow="0" w:firstColumn="1" w:lastColumn="0" w:noHBand="0" w:noVBand="1"/>
            </w:tblPr>
            <w:tblGrid>
              <w:gridCol w:w="1723"/>
              <w:gridCol w:w="2015"/>
              <w:gridCol w:w="2043"/>
              <w:gridCol w:w="1958"/>
            </w:tblGrid>
            <w:tr w:rsidR="00702732" w:rsidRPr="00397C98" w14:paraId="4FD9FE0A" w14:textId="77777777" w:rsidTr="0067196A">
              <w:trPr>
                <w:trHeight w:val="432"/>
              </w:trPr>
              <w:tc>
                <w:tcPr>
                  <w:tcW w:w="1723" w:type="dxa"/>
                  <w:vAlign w:val="center"/>
                </w:tcPr>
                <w:p w14:paraId="6AB82965" w14:textId="77777777" w:rsidR="00702732" w:rsidRPr="00773551" w:rsidRDefault="00702732" w:rsidP="00702732">
                  <w:pPr>
                    <w:pStyle w:val="NoSpacing"/>
                    <w:jc w:val="center"/>
                    <w:rPr>
                      <w:rFonts w:ascii="Times New Roman" w:hAnsi="Times New Roman" w:cs="Times New Roman"/>
                      <w:i/>
                      <w:lang w:bidi="en-US"/>
                    </w:rPr>
                  </w:pPr>
                  <w:r w:rsidRPr="00773551">
                    <w:rPr>
                      <w:rFonts w:ascii="Times New Roman" w:hAnsi="Times New Roman" w:cs="Times New Roman"/>
                      <w:i/>
                      <w:lang w:bidi="en-US"/>
                    </w:rPr>
                    <w:t>x</w:t>
                  </w:r>
                </w:p>
              </w:tc>
              <w:tc>
                <w:tcPr>
                  <w:tcW w:w="2015" w:type="dxa"/>
                  <w:vAlign w:val="center"/>
                </w:tcPr>
                <w:p w14:paraId="3618F157" w14:textId="77777777" w:rsidR="00702732" w:rsidRPr="00773551" w:rsidRDefault="00702732" w:rsidP="00702732">
                  <w:pPr>
                    <w:pStyle w:val="NoSpacing"/>
                    <w:jc w:val="center"/>
                    <w:rPr>
                      <w:rFonts w:ascii="Times New Roman" w:hAnsi="Times New Roman" w:cs="Times New Roman"/>
                      <w:lang w:bidi="en-US"/>
                    </w:rPr>
                  </w:pPr>
                  <w:r w:rsidRPr="00773551">
                    <w:rPr>
                      <w:rFonts w:ascii="Times New Roman" w:hAnsi="Times New Roman" w:cs="Times New Roman"/>
                      <w:lang w:bidi="en-US"/>
                    </w:rPr>
                    <w:object w:dxaOrig="560" w:dyaOrig="260" w14:anchorId="5AB5D5E7">
                      <v:shape id="_x0000_i1074" type="#_x0000_t75" style="width:27.65pt;height:13.25pt" o:ole="">
                        <v:imagedata r:id="rId83" o:title=""/>
                      </v:shape>
                      <o:OLEObject Type="Embed" ProgID="Equation.DSMT4" ShapeID="_x0000_i1074" DrawAspect="Content" ObjectID="_1629103965" r:id="rId113"/>
                    </w:object>
                  </w:r>
                </w:p>
              </w:tc>
              <w:tc>
                <w:tcPr>
                  <w:tcW w:w="2043" w:type="dxa"/>
                  <w:vAlign w:val="center"/>
                </w:tcPr>
                <w:p w14:paraId="75EF74CA" w14:textId="77777777" w:rsidR="00702732" w:rsidRPr="00773551" w:rsidRDefault="00702732" w:rsidP="00702732">
                  <w:pPr>
                    <w:pStyle w:val="NoSpacing"/>
                    <w:jc w:val="center"/>
                    <w:rPr>
                      <w:rFonts w:ascii="Times New Roman" w:hAnsi="Times New Roman" w:cs="Times New Roman"/>
                      <w:lang w:bidi="en-US"/>
                    </w:rPr>
                  </w:pPr>
                  <w:r w:rsidRPr="00773551">
                    <w:rPr>
                      <w:rFonts w:ascii="Times New Roman" w:hAnsi="Times New Roman" w:cs="Times New Roman"/>
                      <w:lang w:bidi="en-US"/>
                    </w:rPr>
                    <w:object w:dxaOrig="820" w:dyaOrig="440" w14:anchorId="0CDBE3A0">
                      <v:shape id="_x0000_i1075" type="#_x0000_t75" style="width:40.9pt;height:21.9pt" o:ole="">
                        <v:imagedata r:id="rId85" o:title=""/>
                      </v:shape>
                      <o:OLEObject Type="Embed" ProgID="Equation.DSMT4" ShapeID="_x0000_i1075" DrawAspect="Content" ObjectID="_1629103966" r:id="rId114"/>
                    </w:object>
                  </w:r>
                </w:p>
              </w:tc>
              <w:tc>
                <w:tcPr>
                  <w:tcW w:w="1958" w:type="dxa"/>
                  <w:vAlign w:val="center"/>
                </w:tcPr>
                <w:p w14:paraId="7E604F95" w14:textId="5112E40E" w:rsidR="00702732" w:rsidRPr="00773551" w:rsidRDefault="002B6DD2" w:rsidP="0067196A">
                  <w:pPr>
                    <w:pStyle w:val="NoSpacing"/>
                    <w:jc w:val="center"/>
                    <w:rPr>
                      <w:rFonts w:ascii="Times New Roman" w:hAnsi="Times New Roman" w:cs="Times New Roman"/>
                      <w:lang w:bidi="en-US"/>
                    </w:rPr>
                  </w:pPr>
                  <w:r w:rsidRPr="0023131D">
                    <w:rPr>
                      <w:rFonts w:ascii="Times New Roman" w:hAnsi="Times New Roman" w:cs="Times New Roman"/>
                      <w:position w:val="-14"/>
                      <w:lang w:bidi="en-US"/>
                    </w:rPr>
                    <w:object w:dxaOrig="1120" w:dyaOrig="440" w14:anchorId="6E12514D">
                      <v:shape id="_x0000_i1076" type="#_x0000_t75" style="width:55.85pt;height:21.9pt" o:ole="">
                        <v:imagedata r:id="rId115" o:title=""/>
                      </v:shape>
                      <o:OLEObject Type="Embed" ProgID="Equation.DSMT4" ShapeID="_x0000_i1076" DrawAspect="Content" ObjectID="_1629103967" r:id="rId116"/>
                    </w:object>
                  </w:r>
                </w:p>
              </w:tc>
            </w:tr>
            <w:tr w:rsidR="002B6DD2" w:rsidRPr="00397C98" w14:paraId="3CCE064E" w14:textId="77777777" w:rsidTr="0067196A">
              <w:trPr>
                <w:trHeight w:val="432"/>
              </w:trPr>
              <w:tc>
                <w:tcPr>
                  <w:tcW w:w="1723" w:type="dxa"/>
                  <w:vAlign w:val="center"/>
                </w:tcPr>
                <w:p w14:paraId="11B7DB95" w14:textId="6A7C3E94" w:rsidR="002B6DD2" w:rsidRDefault="002B6DD2" w:rsidP="00702732">
                  <w:pPr>
                    <w:pStyle w:val="NoSpacing"/>
                    <w:jc w:val="center"/>
                    <w:rPr>
                      <w:rFonts w:ascii="Times New Roman" w:hAnsi="Times New Roman" w:cs="Times New Roman"/>
                      <w:lang w:bidi="en-US"/>
                    </w:rPr>
                  </w:pPr>
                  <w:r>
                    <w:rPr>
                      <w:rFonts w:ascii="Times New Roman" w:hAnsi="Times New Roman" w:cs="Times New Roman"/>
                      <w:lang w:bidi="en-US"/>
                    </w:rPr>
                    <w:t>45</w:t>
                  </w:r>
                </w:p>
              </w:tc>
              <w:tc>
                <w:tcPr>
                  <w:tcW w:w="2015" w:type="dxa"/>
                  <w:vAlign w:val="center"/>
                </w:tcPr>
                <w:p w14:paraId="556FA8F6" w14:textId="5E969A2E" w:rsidR="002B6DD2" w:rsidRDefault="00190E6B" w:rsidP="00702732">
                  <w:pPr>
                    <w:pStyle w:val="NoSpacing"/>
                    <w:jc w:val="center"/>
                    <w:rPr>
                      <w:rFonts w:ascii="Times New Roman" w:hAnsi="Times New Roman" w:cs="Times New Roman"/>
                      <w:lang w:bidi="en-US"/>
                    </w:rPr>
                  </w:pPr>
                  <w:r>
                    <w:rPr>
                      <w:rFonts w:ascii="Times New Roman" w:hAnsi="Times New Roman" w:cs="Times New Roman"/>
                      <w:lang w:bidi="en-US"/>
                    </w:rPr>
                    <w:t>-41.70</w:t>
                  </w:r>
                </w:p>
              </w:tc>
              <w:tc>
                <w:tcPr>
                  <w:tcW w:w="2043" w:type="dxa"/>
                  <w:vAlign w:val="center"/>
                </w:tcPr>
                <w:p w14:paraId="37B1CA4C" w14:textId="25237D31" w:rsidR="002B6DD2" w:rsidRDefault="00567A66" w:rsidP="00702732">
                  <w:pPr>
                    <w:pStyle w:val="NoSpacing"/>
                    <w:jc w:val="center"/>
                    <w:rPr>
                      <w:rFonts w:ascii="Times New Roman" w:hAnsi="Times New Roman" w:cs="Times New Roman"/>
                      <w:lang w:bidi="en-US"/>
                    </w:rPr>
                  </w:pPr>
                  <w:r>
                    <w:rPr>
                      <w:rFonts w:ascii="Times New Roman" w:hAnsi="Times New Roman" w:cs="Times New Roman"/>
                      <w:lang w:bidi="en-US"/>
                    </w:rPr>
                    <w:t>1738.89</w:t>
                  </w:r>
                </w:p>
              </w:tc>
              <w:tc>
                <w:tcPr>
                  <w:tcW w:w="1958" w:type="dxa"/>
                  <w:vAlign w:val="center"/>
                </w:tcPr>
                <w:p w14:paraId="3AAA92C9" w14:textId="4BD54DB5" w:rsidR="002B6DD2" w:rsidRDefault="0067196A" w:rsidP="0067196A">
                  <w:pPr>
                    <w:pStyle w:val="NoSpacing"/>
                    <w:jc w:val="center"/>
                    <w:rPr>
                      <w:rFonts w:ascii="Times New Roman" w:hAnsi="Times New Roman" w:cs="Times New Roman"/>
                      <w:lang w:bidi="en-US"/>
                    </w:rPr>
                  </w:pPr>
                  <w:r>
                    <w:rPr>
                      <w:rFonts w:ascii="Times New Roman" w:hAnsi="Times New Roman" w:cs="Times New Roman"/>
                      <w:lang w:bidi="en-US"/>
                    </w:rPr>
                    <w:t>1738.89</w:t>
                  </w:r>
                </w:p>
              </w:tc>
            </w:tr>
            <w:tr w:rsidR="00702732" w:rsidRPr="00397C98" w14:paraId="4A026D73" w14:textId="77777777" w:rsidTr="0067196A">
              <w:trPr>
                <w:trHeight w:val="432"/>
              </w:trPr>
              <w:tc>
                <w:tcPr>
                  <w:tcW w:w="1723" w:type="dxa"/>
                  <w:vAlign w:val="center"/>
                </w:tcPr>
                <w:p w14:paraId="78F3A9A9" w14:textId="77777777" w:rsidR="00702732" w:rsidRPr="00773551" w:rsidRDefault="00702732" w:rsidP="00702732">
                  <w:pPr>
                    <w:pStyle w:val="NoSpacing"/>
                    <w:jc w:val="center"/>
                    <w:rPr>
                      <w:rFonts w:ascii="Times New Roman" w:hAnsi="Times New Roman" w:cs="Times New Roman"/>
                      <w:lang w:bidi="en-US"/>
                    </w:rPr>
                  </w:pPr>
                  <w:r>
                    <w:rPr>
                      <w:rFonts w:ascii="Times New Roman" w:hAnsi="Times New Roman" w:cs="Times New Roman"/>
                      <w:lang w:bidi="en-US"/>
                    </w:rPr>
                    <w:t>55</w:t>
                  </w:r>
                </w:p>
              </w:tc>
              <w:tc>
                <w:tcPr>
                  <w:tcW w:w="2015" w:type="dxa"/>
                  <w:vAlign w:val="center"/>
                </w:tcPr>
                <w:p w14:paraId="36C0A50B" w14:textId="5D1A8CA9" w:rsidR="00702732" w:rsidRPr="00773551" w:rsidRDefault="007C3BD0" w:rsidP="00702732">
                  <w:pPr>
                    <w:pStyle w:val="NoSpacing"/>
                    <w:jc w:val="center"/>
                    <w:rPr>
                      <w:rFonts w:ascii="Times New Roman" w:hAnsi="Times New Roman" w:cs="Times New Roman"/>
                      <w:lang w:bidi="en-US"/>
                    </w:rPr>
                  </w:pPr>
                  <w:r>
                    <w:rPr>
                      <w:rFonts w:ascii="Times New Roman" w:hAnsi="Times New Roman" w:cs="Times New Roman"/>
                      <w:lang w:bidi="en-US"/>
                    </w:rPr>
                    <w:t>-31.70</w:t>
                  </w:r>
                </w:p>
              </w:tc>
              <w:tc>
                <w:tcPr>
                  <w:tcW w:w="2043" w:type="dxa"/>
                  <w:vAlign w:val="center"/>
                </w:tcPr>
                <w:p w14:paraId="17885929" w14:textId="61843FA1" w:rsidR="00702732" w:rsidRPr="00773551" w:rsidRDefault="00567A66" w:rsidP="00702732">
                  <w:pPr>
                    <w:pStyle w:val="NoSpacing"/>
                    <w:jc w:val="center"/>
                    <w:rPr>
                      <w:rFonts w:ascii="Times New Roman" w:hAnsi="Times New Roman" w:cs="Times New Roman"/>
                      <w:lang w:bidi="en-US"/>
                    </w:rPr>
                  </w:pPr>
                  <w:r>
                    <w:rPr>
                      <w:rFonts w:ascii="Times New Roman" w:hAnsi="Times New Roman" w:cs="Times New Roman"/>
                      <w:lang w:bidi="en-US"/>
                    </w:rPr>
                    <w:t>1004.89</w:t>
                  </w:r>
                </w:p>
              </w:tc>
              <w:tc>
                <w:tcPr>
                  <w:tcW w:w="1958" w:type="dxa"/>
                  <w:vAlign w:val="center"/>
                </w:tcPr>
                <w:p w14:paraId="64D13C47" w14:textId="5CC3DBFA" w:rsidR="00702732" w:rsidRDefault="0067196A" w:rsidP="0067196A">
                  <w:pPr>
                    <w:pStyle w:val="NoSpacing"/>
                    <w:jc w:val="center"/>
                    <w:rPr>
                      <w:rFonts w:ascii="Times New Roman" w:hAnsi="Times New Roman" w:cs="Times New Roman"/>
                      <w:lang w:bidi="en-US"/>
                    </w:rPr>
                  </w:pPr>
                  <w:r>
                    <w:rPr>
                      <w:rFonts w:ascii="Times New Roman" w:hAnsi="Times New Roman" w:cs="Times New Roman"/>
                      <w:lang w:bidi="en-US"/>
                    </w:rPr>
                    <w:t>0</w:t>
                  </w:r>
                </w:p>
              </w:tc>
            </w:tr>
            <w:tr w:rsidR="00702732" w:rsidRPr="00397C98" w14:paraId="6C9A0543" w14:textId="77777777" w:rsidTr="0067196A">
              <w:trPr>
                <w:trHeight w:val="432"/>
              </w:trPr>
              <w:tc>
                <w:tcPr>
                  <w:tcW w:w="1723" w:type="dxa"/>
                  <w:vAlign w:val="center"/>
                </w:tcPr>
                <w:p w14:paraId="5A2D9FB4" w14:textId="77777777" w:rsidR="00702732" w:rsidRPr="00773551" w:rsidRDefault="00702732" w:rsidP="00702732">
                  <w:pPr>
                    <w:pStyle w:val="NoSpacing"/>
                    <w:jc w:val="center"/>
                    <w:rPr>
                      <w:rFonts w:ascii="Times New Roman" w:hAnsi="Times New Roman" w:cs="Times New Roman"/>
                      <w:lang w:bidi="en-US"/>
                    </w:rPr>
                  </w:pPr>
                  <w:r>
                    <w:rPr>
                      <w:rFonts w:ascii="Times New Roman" w:hAnsi="Times New Roman" w:cs="Times New Roman"/>
                      <w:lang w:bidi="en-US"/>
                    </w:rPr>
                    <w:t>65</w:t>
                  </w:r>
                </w:p>
              </w:tc>
              <w:tc>
                <w:tcPr>
                  <w:tcW w:w="2015" w:type="dxa"/>
                  <w:vAlign w:val="center"/>
                </w:tcPr>
                <w:p w14:paraId="2354AECF" w14:textId="2EDFF1D5" w:rsidR="00702732" w:rsidRPr="00773551" w:rsidRDefault="007C3BD0" w:rsidP="00702732">
                  <w:pPr>
                    <w:pStyle w:val="NoSpacing"/>
                    <w:jc w:val="center"/>
                    <w:rPr>
                      <w:rFonts w:ascii="Times New Roman" w:hAnsi="Times New Roman" w:cs="Times New Roman"/>
                      <w:lang w:bidi="en-US"/>
                    </w:rPr>
                  </w:pPr>
                  <w:r>
                    <w:rPr>
                      <w:rFonts w:ascii="Times New Roman" w:hAnsi="Times New Roman" w:cs="Times New Roman"/>
                      <w:lang w:bidi="en-US"/>
                    </w:rPr>
                    <w:t>-21.70</w:t>
                  </w:r>
                </w:p>
              </w:tc>
              <w:tc>
                <w:tcPr>
                  <w:tcW w:w="2043" w:type="dxa"/>
                  <w:vAlign w:val="center"/>
                </w:tcPr>
                <w:p w14:paraId="02C2FCB1" w14:textId="48525245" w:rsidR="00702732" w:rsidRPr="00773551" w:rsidRDefault="0064113E" w:rsidP="00702732">
                  <w:pPr>
                    <w:pStyle w:val="NoSpacing"/>
                    <w:jc w:val="center"/>
                    <w:rPr>
                      <w:rFonts w:ascii="Times New Roman" w:hAnsi="Times New Roman" w:cs="Times New Roman"/>
                      <w:lang w:bidi="en-US"/>
                    </w:rPr>
                  </w:pPr>
                  <w:r>
                    <w:rPr>
                      <w:rFonts w:ascii="Times New Roman" w:hAnsi="Times New Roman" w:cs="Times New Roman"/>
                      <w:lang w:bidi="en-US"/>
                    </w:rPr>
                    <w:t>470.89</w:t>
                  </w:r>
                </w:p>
              </w:tc>
              <w:tc>
                <w:tcPr>
                  <w:tcW w:w="1958" w:type="dxa"/>
                  <w:vAlign w:val="center"/>
                </w:tcPr>
                <w:p w14:paraId="0D64BC57" w14:textId="3FDE4682" w:rsidR="00702732" w:rsidRDefault="00FA2F04" w:rsidP="0067196A">
                  <w:pPr>
                    <w:pStyle w:val="NoSpacing"/>
                    <w:jc w:val="center"/>
                    <w:rPr>
                      <w:rFonts w:ascii="Times New Roman" w:hAnsi="Times New Roman" w:cs="Times New Roman"/>
                      <w:lang w:bidi="en-US"/>
                    </w:rPr>
                  </w:pPr>
                  <w:r>
                    <w:rPr>
                      <w:rFonts w:ascii="Times New Roman" w:hAnsi="Times New Roman" w:cs="Times New Roman"/>
                      <w:lang w:bidi="en-US"/>
                    </w:rPr>
                    <w:t>2354.45</w:t>
                  </w:r>
                </w:p>
              </w:tc>
            </w:tr>
            <w:tr w:rsidR="00702732" w:rsidRPr="00397C98" w14:paraId="0349C5CD" w14:textId="77777777" w:rsidTr="0067196A">
              <w:trPr>
                <w:trHeight w:val="432"/>
              </w:trPr>
              <w:tc>
                <w:tcPr>
                  <w:tcW w:w="1723" w:type="dxa"/>
                  <w:vAlign w:val="center"/>
                </w:tcPr>
                <w:p w14:paraId="6BC8B9E6" w14:textId="77777777" w:rsidR="00702732" w:rsidRPr="00773551" w:rsidRDefault="00702732" w:rsidP="00702732">
                  <w:pPr>
                    <w:pStyle w:val="NoSpacing"/>
                    <w:jc w:val="center"/>
                    <w:rPr>
                      <w:rFonts w:ascii="Times New Roman" w:hAnsi="Times New Roman" w:cs="Times New Roman"/>
                      <w:lang w:bidi="en-US"/>
                    </w:rPr>
                  </w:pPr>
                  <w:r>
                    <w:rPr>
                      <w:rFonts w:ascii="Times New Roman" w:hAnsi="Times New Roman" w:cs="Times New Roman"/>
                      <w:lang w:bidi="en-US"/>
                    </w:rPr>
                    <w:t>75</w:t>
                  </w:r>
                </w:p>
              </w:tc>
              <w:tc>
                <w:tcPr>
                  <w:tcW w:w="2015" w:type="dxa"/>
                  <w:vAlign w:val="center"/>
                </w:tcPr>
                <w:p w14:paraId="0E908F63" w14:textId="5ED82E94" w:rsidR="00702732" w:rsidRPr="00773551" w:rsidRDefault="007C3BD0" w:rsidP="00702732">
                  <w:pPr>
                    <w:pStyle w:val="NoSpacing"/>
                    <w:jc w:val="center"/>
                    <w:rPr>
                      <w:rFonts w:ascii="Times New Roman" w:hAnsi="Times New Roman" w:cs="Times New Roman"/>
                      <w:lang w:bidi="en-US"/>
                    </w:rPr>
                  </w:pPr>
                  <w:r>
                    <w:rPr>
                      <w:rFonts w:ascii="Times New Roman" w:hAnsi="Times New Roman" w:cs="Times New Roman"/>
                      <w:lang w:bidi="en-US"/>
                    </w:rPr>
                    <w:t>-11.70</w:t>
                  </w:r>
                </w:p>
              </w:tc>
              <w:tc>
                <w:tcPr>
                  <w:tcW w:w="2043" w:type="dxa"/>
                  <w:vAlign w:val="center"/>
                </w:tcPr>
                <w:p w14:paraId="5AD992EB" w14:textId="7EB47360" w:rsidR="00702732" w:rsidRPr="00773551" w:rsidRDefault="0064113E" w:rsidP="00702732">
                  <w:pPr>
                    <w:pStyle w:val="NoSpacing"/>
                    <w:jc w:val="center"/>
                    <w:rPr>
                      <w:rFonts w:ascii="Times New Roman" w:hAnsi="Times New Roman" w:cs="Times New Roman"/>
                      <w:lang w:bidi="en-US"/>
                    </w:rPr>
                  </w:pPr>
                  <w:r>
                    <w:rPr>
                      <w:rFonts w:ascii="Times New Roman" w:hAnsi="Times New Roman" w:cs="Times New Roman"/>
                      <w:lang w:bidi="en-US"/>
                    </w:rPr>
                    <w:t>136.89</w:t>
                  </w:r>
                </w:p>
              </w:tc>
              <w:tc>
                <w:tcPr>
                  <w:tcW w:w="1958" w:type="dxa"/>
                  <w:vAlign w:val="center"/>
                </w:tcPr>
                <w:p w14:paraId="67E625EC" w14:textId="4A0406EE" w:rsidR="00702732" w:rsidRDefault="00E119E6" w:rsidP="0067196A">
                  <w:pPr>
                    <w:pStyle w:val="NoSpacing"/>
                    <w:jc w:val="center"/>
                    <w:rPr>
                      <w:rFonts w:ascii="Times New Roman" w:hAnsi="Times New Roman" w:cs="Times New Roman"/>
                      <w:lang w:bidi="en-US"/>
                    </w:rPr>
                  </w:pPr>
                  <w:r>
                    <w:rPr>
                      <w:rFonts w:ascii="Times New Roman" w:hAnsi="Times New Roman" w:cs="Times New Roman"/>
                      <w:lang w:bidi="en-US"/>
                    </w:rPr>
                    <w:t>684.45</w:t>
                  </w:r>
                </w:p>
              </w:tc>
            </w:tr>
            <w:tr w:rsidR="00702732" w:rsidRPr="00397C98" w14:paraId="7180C2E8" w14:textId="77777777" w:rsidTr="0067196A">
              <w:trPr>
                <w:trHeight w:val="432"/>
              </w:trPr>
              <w:tc>
                <w:tcPr>
                  <w:tcW w:w="1723" w:type="dxa"/>
                  <w:vAlign w:val="center"/>
                </w:tcPr>
                <w:p w14:paraId="4035EEA3" w14:textId="77777777" w:rsidR="00702732" w:rsidRPr="00773551" w:rsidRDefault="00702732" w:rsidP="00702732">
                  <w:pPr>
                    <w:pStyle w:val="NoSpacing"/>
                    <w:jc w:val="center"/>
                    <w:rPr>
                      <w:rFonts w:ascii="Times New Roman" w:hAnsi="Times New Roman" w:cs="Times New Roman"/>
                      <w:lang w:bidi="en-US"/>
                    </w:rPr>
                  </w:pPr>
                  <w:r>
                    <w:rPr>
                      <w:rFonts w:ascii="Times New Roman" w:hAnsi="Times New Roman" w:cs="Times New Roman"/>
                      <w:lang w:bidi="en-US"/>
                    </w:rPr>
                    <w:t>85</w:t>
                  </w:r>
                </w:p>
              </w:tc>
              <w:tc>
                <w:tcPr>
                  <w:tcW w:w="2015" w:type="dxa"/>
                  <w:vAlign w:val="center"/>
                </w:tcPr>
                <w:p w14:paraId="7010C0A6" w14:textId="191276D5" w:rsidR="00702732" w:rsidRPr="00773551" w:rsidRDefault="001A5CD8" w:rsidP="00702732">
                  <w:pPr>
                    <w:pStyle w:val="NoSpacing"/>
                    <w:jc w:val="center"/>
                    <w:rPr>
                      <w:rFonts w:ascii="Times New Roman" w:hAnsi="Times New Roman" w:cs="Times New Roman"/>
                      <w:lang w:bidi="en-US"/>
                    </w:rPr>
                  </w:pPr>
                  <w:r>
                    <w:rPr>
                      <w:rFonts w:ascii="Times New Roman" w:hAnsi="Times New Roman" w:cs="Times New Roman"/>
                      <w:lang w:bidi="en-US"/>
                    </w:rPr>
                    <w:t>-</w:t>
                  </w:r>
                  <w:r w:rsidR="00974854">
                    <w:rPr>
                      <w:rFonts w:ascii="Times New Roman" w:hAnsi="Times New Roman" w:cs="Times New Roman"/>
                      <w:lang w:bidi="en-US"/>
                    </w:rPr>
                    <w:t>1.7</w:t>
                  </w:r>
                </w:p>
              </w:tc>
              <w:tc>
                <w:tcPr>
                  <w:tcW w:w="2043" w:type="dxa"/>
                  <w:vAlign w:val="center"/>
                </w:tcPr>
                <w:p w14:paraId="4DBBA48D" w14:textId="1B4B4F50" w:rsidR="00702732" w:rsidRPr="00773551" w:rsidRDefault="00D47344" w:rsidP="00702732">
                  <w:pPr>
                    <w:pStyle w:val="NoSpacing"/>
                    <w:jc w:val="center"/>
                    <w:rPr>
                      <w:rFonts w:ascii="Times New Roman" w:hAnsi="Times New Roman" w:cs="Times New Roman"/>
                      <w:lang w:bidi="en-US"/>
                    </w:rPr>
                  </w:pPr>
                  <w:r>
                    <w:rPr>
                      <w:rFonts w:ascii="Times New Roman" w:hAnsi="Times New Roman" w:cs="Times New Roman"/>
                      <w:lang w:bidi="en-US"/>
                    </w:rPr>
                    <w:t>2.89</w:t>
                  </w:r>
                </w:p>
              </w:tc>
              <w:tc>
                <w:tcPr>
                  <w:tcW w:w="1958" w:type="dxa"/>
                  <w:vAlign w:val="center"/>
                </w:tcPr>
                <w:p w14:paraId="32A4A5FE" w14:textId="113508E2" w:rsidR="00702732" w:rsidRDefault="002A288A" w:rsidP="0067196A">
                  <w:pPr>
                    <w:pStyle w:val="NoSpacing"/>
                    <w:jc w:val="center"/>
                    <w:rPr>
                      <w:rFonts w:ascii="Times New Roman" w:hAnsi="Times New Roman" w:cs="Times New Roman"/>
                      <w:lang w:bidi="en-US"/>
                    </w:rPr>
                  </w:pPr>
                  <w:r>
                    <w:rPr>
                      <w:rFonts w:ascii="Times New Roman" w:hAnsi="Times New Roman" w:cs="Times New Roman"/>
                      <w:lang w:bidi="en-US"/>
                    </w:rPr>
                    <w:t>26.01</w:t>
                  </w:r>
                </w:p>
              </w:tc>
            </w:tr>
            <w:tr w:rsidR="00702732" w:rsidRPr="00397C98" w14:paraId="75D54A08" w14:textId="77777777" w:rsidTr="0067196A">
              <w:trPr>
                <w:trHeight w:val="432"/>
              </w:trPr>
              <w:tc>
                <w:tcPr>
                  <w:tcW w:w="1723" w:type="dxa"/>
                  <w:vAlign w:val="center"/>
                </w:tcPr>
                <w:p w14:paraId="73C242FA" w14:textId="466E8587" w:rsidR="00702732" w:rsidRPr="00773551" w:rsidRDefault="00702732" w:rsidP="00702732">
                  <w:pPr>
                    <w:pStyle w:val="NoSpacing"/>
                    <w:jc w:val="center"/>
                    <w:rPr>
                      <w:rFonts w:ascii="Times New Roman" w:hAnsi="Times New Roman" w:cs="Times New Roman"/>
                      <w:lang w:bidi="en-US"/>
                    </w:rPr>
                  </w:pPr>
                  <w:r>
                    <w:rPr>
                      <w:rFonts w:ascii="Times New Roman" w:hAnsi="Times New Roman" w:cs="Times New Roman"/>
                      <w:lang w:bidi="en-US"/>
                    </w:rPr>
                    <w:t>95</w:t>
                  </w:r>
                  <w:r w:rsidR="00EB578D">
                    <w:rPr>
                      <w:rFonts w:ascii="Times New Roman" w:hAnsi="Times New Roman" w:cs="Times New Roman"/>
                      <w:lang w:bidi="en-US"/>
                    </w:rPr>
                    <w:t xml:space="preserve"> </w:t>
                  </w:r>
                </w:p>
              </w:tc>
              <w:tc>
                <w:tcPr>
                  <w:tcW w:w="2015" w:type="dxa"/>
                  <w:vAlign w:val="center"/>
                </w:tcPr>
                <w:p w14:paraId="7E906508" w14:textId="20961849" w:rsidR="00702732" w:rsidRPr="00773551" w:rsidRDefault="00974854" w:rsidP="00702732">
                  <w:pPr>
                    <w:pStyle w:val="NoSpacing"/>
                    <w:jc w:val="center"/>
                    <w:rPr>
                      <w:rFonts w:ascii="Times New Roman" w:hAnsi="Times New Roman" w:cs="Times New Roman"/>
                      <w:lang w:bidi="en-US"/>
                    </w:rPr>
                  </w:pPr>
                  <w:r>
                    <w:rPr>
                      <w:rFonts w:ascii="Times New Roman" w:hAnsi="Times New Roman" w:cs="Times New Roman"/>
                      <w:lang w:bidi="en-US"/>
                    </w:rPr>
                    <w:t>8.3</w:t>
                  </w:r>
                </w:p>
              </w:tc>
              <w:tc>
                <w:tcPr>
                  <w:tcW w:w="2043" w:type="dxa"/>
                  <w:vAlign w:val="center"/>
                </w:tcPr>
                <w:p w14:paraId="0480D99F" w14:textId="05971E5F" w:rsidR="00702732" w:rsidRPr="00773551" w:rsidRDefault="00D47344" w:rsidP="00702732">
                  <w:pPr>
                    <w:pStyle w:val="NoSpacing"/>
                    <w:jc w:val="center"/>
                    <w:rPr>
                      <w:rFonts w:ascii="Times New Roman" w:hAnsi="Times New Roman" w:cs="Times New Roman"/>
                      <w:lang w:bidi="en-US"/>
                    </w:rPr>
                  </w:pPr>
                  <w:r>
                    <w:rPr>
                      <w:rFonts w:ascii="Times New Roman" w:hAnsi="Times New Roman" w:cs="Times New Roman"/>
                      <w:lang w:bidi="en-US"/>
                    </w:rPr>
                    <w:t>68.89</w:t>
                  </w:r>
                </w:p>
              </w:tc>
              <w:tc>
                <w:tcPr>
                  <w:tcW w:w="1958" w:type="dxa"/>
                  <w:vAlign w:val="center"/>
                </w:tcPr>
                <w:p w14:paraId="5E296A06" w14:textId="333DFA0E" w:rsidR="00702732" w:rsidRDefault="002A288A" w:rsidP="0067196A">
                  <w:pPr>
                    <w:pStyle w:val="NoSpacing"/>
                    <w:jc w:val="center"/>
                    <w:rPr>
                      <w:rFonts w:ascii="Times New Roman" w:hAnsi="Times New Roman" w:cs="Times New Roman"/>
                      <w:lang w:bidi="en-US"/>
                    </w:rPr>
                  </w:pPr>
                  <w:r>
                    <w:rPr>
                      <w:rFonts w:ascii="Times New Roman" w:hAnsi="Times New Roman" w:cs="Times New Roman"/>
                      <w:lang w:bidi="en-US"/>
                    </w:rPr>
                    <w:t>1860.03</w:t>
                  </w:r>
                </w:p>
              </w:tc>
            </w:tr>
          </w:tbl>
          <w:p w14:paraId="434631D6" w14:textId="76F2AEFD" w:rsidR="00702732" w:rsidRDefault="00702732" w:rsidP="007F0D2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57300E5A" w14:textId="69A38901" w:rsidR="00702732" w:rsidRDefault="00702732" w:rsidP="007F0D2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41CBE44C" w14:textId="460217E4" w:rsidR="00702732" w:rsidRDefault="00702732" w:rsidP="007F0D2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595B6F53" w14:textId="23CAB9C4" w:rsidR="00702732" w:rsidRDefault="00702732" w:rsidP="007F0D2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33455C49" w14:textId="06F22C52" w:rsidR="00702732" w:rsidRDefault="00702732" w:rsidP="007F0D2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139B0A6D" w14:textId="77777777" w:rsidR="00702732" w:rsidRDefault="00702732" w:rsidP="007F0D2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11CB531D" w14:textId="40403137" w:rsidR="00702732" w:rsidRDefault="00702732" w:rsidP="007F0D2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79ACCEDD" w14:textId="77777777" w:rsidR="00702732" w:rsidRDefault="00702732" w:rsidP="007F0D2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0D89469D" w14:textId="77777777" w:rsidR="00702732" w:rsidRDefault="00702732" w:rsidP="007F0D2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4B47B0D0" w14:textId="77777777" w:rsidR="00702732" w:rsidRDefault="00702732" w:rsidP="007F0D2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5C4A93FE" w14:textId="77777777" w:rsidR="00D47344" w:rsidRDefault="00D47344" w:rsidP="007F0D2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3EFBA4B7" w14:textId="77777777" w:rsidR="00D47344" w:rsidRDefault="00D47344" w:rsidP="007F0D2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60C10FC2" w14:textId="769F1318" w:rsidR="00E61BC6" w:rsidRDefault="002B75A7" w:rsidP="007F0D2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The entries in the fourth column are found by multiplying the entries in the third column by the corresponding frequencies.</w:t>
            </w:r>
            <w:r w:rsidR="00EB578D">
              <w:rPr>
                <w:rFonts w:ascii="Times New Roman" w:hAnsi="Times New Roman" w:cs="Times New Roman"/>
                <w:sz w:val="24"/>
                <w:szCs w:val="24"/>
              </w:rPr>
              <w:t xml:space="preserve"> Sum the entries in the fourth column to give</w:t>
            </w:r>
          </w:p>
          <w:p w14:paraId="4FAC75F4" w14:textId="77777777" w:rsidR="003C4639" w:rsidRDefault="003C4639" w:rsidP="007F0D2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66AF6DCE" w14:textId="263603C2" w:rsidR="00E61BC6" w:rsidRDefault="00E16CCE" w:rsidP="00E16CCE">
            <w:pPr>
              <w:tabs>
                <w:tab w:val="center" w:pos="4930"/>
                <w:tab w:val="right" w:pos="986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="00E61BC6" w:rsidRPr="00047DD4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2420" w:dyaOrig="440" w14:anchorId="3DE44BA5">
                <v:shape id="_x0000_i1077" type="#_x0000_t75" style="width:120.95pt;height:21.9pt" o:ole="">
                  <v:imagedata r:id="rId117" o:title=""/>
                </v:shape>
                <o:OLEObject Type="Embed" ProgID="Equation.DSMT4" ShapeID="_x0000_i1077" DrawAspect="Content" ObjectID="_1629103968" r:id="rId118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14:paraId="013AF575" w14:textId="77777777" w:rsidR="003C4639" w:rsidRDefault="003C4639" w:rsidP="00E16CCE">
            <w:pPr>
              <w:tabs>
                <w:tab w:val="center" w:pos="4930"/>
                <w:tab w:val="right" w:pos="986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38564F83" w14:textId="4DE74406" w:rsidR="008A2A7D" w:rsidRDefault="00E61BC6" w:rsidP="00E16CCE">
            <w:pPr>
              <w:tabs>
                <w:tab w:val="center" w:pos="4930"/>
                <w:tab w:val="right" w:pos="986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Divide by one less than the sample size and take the square root to get the standard deviation,</w:t>
            </w:r>
          </w:p>
          <w:p w14:paraId="3C296EB3" w14:textId="77777777" w:rsidR="003C4639" w:rsidRDefault="003C4639" w:rsidP="00E16CCE">
            <w:pPr>
              <w:tabs>
                <w:tab w:val="center" w:pos="4930"/>
                <w:tab w:val="right" w:pos="986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4749B958" w14:textId="62353864" w:rsidR="00275E1F" w:rsidRDefault="00275E1F" w:rsidP="00275E1F">
            <w:pPr>
              <w:tabs>
                <w:tab w:val="center" w:pos="4930"/>
                <w:tab w:val="right" w:pos="986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ab/>
            </w:r>
            <w:r w:rsidR="008A2A7D" w:rsidRPr="00C471E8">
              <w:rPr>
                <w:rFonts w:ascii="Times New Roman" w:hAnsi="Times New Roman" w:cs="Times New Roman"/>
                <w:position w:val="-26"/>
                <w:sz w:val="24"/>
                <w:szCs w:val="24"/>
              </w:rPr>
              <w:object w:dxaOrig="3960" w:dyaOrig="800" w14:anchorId="5F3D961E">
                <v:shape id="_x0000_i1078" type="#_x0000_t75" style="width:198.15pt;height:39.75pt" o:ole="">
                  <v:imagedata r:id="rId119" o:title=""/>
                </v:shape>
                <o:OLEObject Type="Embed" ProgID="Equation.DSMT4" ShapeID="_x0000_i1078" DrawAspect="Content" ObjectID="_1629103969" r:id="rId120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14:paraId="2EC1526F" w14:textId="49843AB3" w:rsidR="008A2A7D" w:rsidRDefault="008A2A7D" w:rsidP="00275E1F">
            <w:pPr>
              <w:tabs>
                <w:tab w:val="center" w:pos="4930"/>
                <w:tab w:val="right" w:pos="986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70CCBEB7" w14:textId="661D5E28" w:rsidR="008A2A7D" w:rsidRDefault="008A2A7D" w:rsidP="00275E1F">
            <w:pPr>
              <w:tabs>
                <w:tab w:val="center" w:pos="4930"/>
                <w:tab w:val="right" w:pos="986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The frequencies are utilized so that instead </w:t>
            </w:r>
            <w:r w:rsidR="004602A8">
              <w:rPr>
                <w:rFonts w:ascii="Times New Roman" w:hAnsi="Times New Roman" w:cs="Times New Roman"/>
                <w:sz w:val="24"/>
                <w:szCs w:val="24"/>
              </w:rPr>
              <w:t>of carrying out the sum over every data value, we simply sum over the different values (and multiply by the corresponding frequencies.</w:t>
            </w:r>
          </w:p>
          <w:p w14:paraId="2EEF8BCF" w14:textId="45E80CB1" w:rsidR="002B75A7" w:rsidRDefault="002B75A7" w:rsidP="007F0D2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14:paraId="661633F1" w14:textId="5F81A024" w:rsidR="00380E5B" w:rsidRDefault="00380E5B" w:rsidP="00380E5B">
      <w:pPr>
        <w:rPr>
          <w:rFonts w:ascii="Times New Roman" w:hAnsi="Times New Roman" w:cs="Times New Roman"/>
          <w:sz w:val="24"/>
          <w:szCs w:val="24"/>
        </w:rPr>
      </w:pPr>
    </w:p>
    <w:p w14:paraId="0AE97B9E" w14:textId="6C9D3278" w:rsidR="00074961" w:rsidRDefault="00ED39F5" w:rsidP="00380E5B">
      <w:pPr>
        <w:rPr>
          <w:rFonts w:ascii="Times New Roman" w:hAnsi="Times New Roman" w:cs="Times New Roman"/>
          <w:sz w:val="24"/>
          <w:szCs w:val="24"/>
          <w:u w:val="single"/>
        </w:rPr>
      </w:pPr>
      <w:r w:rsidRPr="00562439">
        <w:rPr>
          <w:rFonts w:ascii="Times New Roman" w:hAnsi="Times New Roman" w:cs="Times New Roman"/>
          <w:sz w:val="24"/>
          <w:szCs w:val="24"/>
          <w:u w:val="single"/>
        </w:rPr>
        <w:t>Practice</w:t>
      </w:r>
    </w:p>
    <w:tbl>
      <w:tblPr>
        <w:tblStyle w:val="TableGrid"/>
        <w:tblW w:w="10080" w:type="dxa"/>
        <w:tblLook w:val="04A0" w:firstRow="1" w:lastRow="0" w:firstColumn="1" w:lastColumn="0" w:noHBand="0" w:noVBand="1"/>
      </w:tblPr>
      <w:tblGrid>
        <w:gridCol w:w="10080"/>
      </w:tblGrid>
      <w:tr w:rsidR="00DA03CD" w14:paraId="2666E018" w14:textId="77777777" w:rsidTr="00DA03CD">
        <w:tc>
          <w:tcPr>
            <w:tcW w:w="10080" w:type="dxa"/>
          </w:tcPr>
          <w:p w14:paraId="2A049529" w14:textId="05B190B7" w:rsidR="00F22F60" w:rsidRPr="00B53E85" w:rsidRDefault="00F22F60" w:rsidP="00B53E85">
            <w:pPr>
              <w:pStyle w:val="ListParagraph"/>
              <w:numPr>
                <w:ilvl w:val="0"/>
                <w:numId w:val="16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 w:rsidRPr="00B53E85">
              <w:rPr>
                <w:rFonts w:ascii="Times New Roman" w:hAnsi="Times New Roman" w:cs="Times New Roman"/>
                <w:sz w:val="24"/>
                <w:szCs w:val="24"/>
              </w:rPr>
              <w:t xml:space="preserve">A sample of 20 college students are examined to determine the number of credit hours each student is taking. The results are </w:t>
            </w:r>
            <w:r w:rsidR="00AD5A34" w:rsidRPr="00B53E85">
              <w:rPr>
                <w:rFonts w:ascii="Times New Roman" w:hAnsi="Times New Roman" w:cs="Times New Roman"/>
                <w:sz w:val="24"/>
                <w:szCs w:val="24"/>
              </w:rPr>
              <w:t>summarized in the table below</w:t>
            </w:r>
          </w:p>
          <w:p w14:paraId="0CDB1180" w14:textId="77777777" w:rsidR="00F22F60" w:rsidRPr="00F22F60" w:rsidRDefault="00F22F60" w:rsidP="00F22F60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tbl>
            <w:tblPr>
              <w:tblStyle w:val="TableGrid"/>
              <w:tblW w:w="0" w:type="auto"/>
              <w:tblInd w:w="3622" w:type="dxa"/>
              <w:tblLook w:val="04A0" w:firstRow="1" w:lastRow="0" w:firstColumn="1" w:lastColumn="0" w:noHBand="0" w:noVBand="1"/>
            </w:tblPr>
            <w:tblGrid>
              <w:gridCol w:w="1296"/>
              <w:gridCol w:w="1296"/>
            </w:tblGrid>
            <w:tr w:rsidR="00F22F60" w:rsidRPr="00F22F60" w14:paraId="4C9033BF" w14:textId="77777777" w:rsidTr="00D563EF">
              <w:trPr>
                <w:trHeight w:val="432"/>
              </w:trPr>
              <w:tc>
                <w:tcPr>
                  <w:tcW w:w="1296" w:type="dxa"/>
                  <w:vAlign w:val="center"/>
                </w:tcPr>
                <w:p w14:paraId="4B3B198A" w14:textId="77777777" w:rsidR="00F22F60" w:rsidRPr="00F22F60" w:rsidRDefault="00F22F60" w:rsidP="00B53E85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F22F60">
                    <w:rPr>
                      <w:rFonts w:ascii="Times New Roman" w:hAnsi="Times New Roman" w:cs="Times New Roman"/>
                      <w:sz w:val="24"/>
                      <w:szCs w:val="24"/>
                    </w:rPr>
                    <w:t>Class</w:t>
                  </w:r>
                </w:p>
              </w:tc>
              <w:tc>
                <w:tcPr>
                  <w:tcW w:w="1296" w:type="dxa"/>
                  <w:vAlign w:val="center"/>
                </w:tcPr>
                <w:p w14:paraId="354FAC42" w14:textId="77777777" w:rsidR="00F22F60" w:rsidRPr="00F22F60" w:rsidRDefault="00F22F60" w:rsidP="00B53E85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F22F60">
                    <w:rPr>
                      <w:rFonts w:ascii="Times New Roman" w:hAnsi="Times New Roman" w:cs="Times New Roman"/>
                      <w:sz w:val="24"/>
                      <w:szCs w:val="24"/>
                    </w:rPr>
                    <w:t>Frequency</w:t>
                  </w:r>
                </w:p>
              </w:tc>
            </w:tr>
            <w:tr w:rsidR="00F22F60" w:rsidRPr="00F22F60" w14:paraId="6A474441" w14:textId="77777777" w:rsidTr="00D563EF">
              <w:trPr>
                <w:trHeight w:val="432"/>
              </w:trPr>
              <w:tc>
                <w:tcPr>
                  <w:tcW w:w="1296" w:type="dxa"/>
                  <w:vAlign w:val="center"/>
                </w:tcPr>
                <w:p w14:paraId="531E0312" w14:textId="2B1DF1B8" w:rsidR="00F22F60" w:rsidRPr="00F22F60" w:rsidRDefault="00F22F60" w:rsidP="00B53E85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F22F60">
                    <w:rPr>
                      <w:rFonts w:ascii="Times New Roman" w:hAnsi="Times New Roman" w:cs="Times New Roman"/>
                      <w:sz w:val="24"/>
                      <w:szCs w:val="24"/>
                    </w:rPr>
                    <w:t>[</w:t>
                  </w:r>
                  <w:r w:rsidR="00AD5A34">
                    <w:rPr>
                      <w:rFonts w:ascii="Times New Roman" w:hAnsi="Times New Roman" w:cs="Times New Roman"/>
                      <w:sz w:val="24"/>
                      <w:szCs w:val="24"/>
                    </w:rPr>
                    <w:t>0</w:t>
                  </w:r>
                  <w:r w:rsidRPr="00F22F60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, </w:t>
                  </w:r>
                  <w:r w:rsidR="00AD5A34">
                    <w:rPr>
                      <w:rFonts w:ascii="Times New Roman" w:hAnsi="Times New Roman" w:cs="Times New Roman"/>
                      <w:sz w:val="24"/>
                      <w:szCs w:val="24"/>
                    </w:rPr>
                    <w:t>6</w:t>
                  </w:r>
                  <w:r w:rsidRPr="00F22F60">
                    <w:rPr>
                      <w:rFonts w:ascii="Times New Roman" w:hAnsi="Times New Roman" w:cs="Times New Roman"/>
                      <w:sz w:val="24"/>
                      <w:szCs w:val="24"/>
                    </w:rPr>
                    <w:t>)</w:t>
                  </w:r>
                </w:p>
              </w:tc>
              <w:tc>
                <w:tcPr>
                  <w:tcW w:w="1296" w:type="dxa"/>
                  <w:vAlign w:val="center"/>
                </w:tcPr>
                <w:p w14:paraId="4168BDD4" w14:textId="77777777" w:rsidR="00F22F60" w:rsidRPr="00F22F60" w:rsidRDefault="00F22F60" w:rsidP="00B53E85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F22F60">
                    <w:rPr>
                      <w:rFonts w:ascii="Times New Roman" w:hAnsi="Times New Roman" w:cs="Times New Roman"/>
                      <w:sz w:val="24"/>
                      <w:szCs w:val="24"/>
                    </w:rPr>
                    <w:t>1</w:t>
                  </w:r>
                </w:p>
              </w:tc>
            </w:tr>
            <w:tr w:rsidR="00F22F60" w:rsidRPr="00F22F60" w14:paraId="78E6B124" w14:textId="77777777" w:rsidTr="00D563EF">
              <w:trPr>
                <w:trHeight w:val="432"/>
              </w:trPr>
              <w:tc>
                <w:tcPr>
                  <w:tcW w:w="1296" w:type="dxa"/>
                  <w:vAlign w:val="center"/>
                </w:tcPr>
                <w:p w14:paraId="4B127470" w14:textId="47DB6AC3" w:rsidR="00F22F60" w:rsidRPr="00F22F60" w:rsidRDefault="00F22F60" w:rsidP="00B53E85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F22F60">
                    <w:rPr>
                      <w:rFonts w:ascii="Times New Roman" w:hAnsi="Times New Roman" w:cs="Times New Roman"/>
                      <w:sz w:val="24"/>
                      <w:szCs w:val="24"/>
                    </w:rPr>
                    <w:t>[</w:t>
                  </w:r>
                  <w:r w:rsidR="00AD5A34">
                    <w:rPr>
                      <w:rFonts w:ascii="Times New Roman" w:hAnsi="Times New Roman" w:cs="Times New Roman"/>
                      <w:sz w:val="24"/>
                      <w:szCs w:val="24"/>
                    </w:rPr>
                    <w:t>6</w:t>
                  </w:r>
                  <w:r w:rsidRPr="00F22F60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, </w:t>
                  </w:r>
                  <w:r w:rsidR="00AD5A34">
                    <w:rPr>
                      <w:rFonts w:ascii="Times New Roman" w:hAnsi="Times New Roman" w:cs="Times New Roman"/>
                      <w:sz w:val="24"/>
                      <w:szCs w:val="24"/>
                    </w:rPr>
                    <w:t>12</w:t>
                  </w:r>
                  <w:r w:rsidRPr="00F22F60">
                    <w:rPr>
                      <w:rFonts w:ascii="Times New Roman" w:hAnsi="Times New Roman" w:cs="Times New Roman"/>
                      <w:sz w:val="24"/>
                      <w:szCs w:val="24"/>
                    </w:rPr>
                    <w:t>)</w:t>
                  </w:r>
                </w:p>
              </w:tc>
              <w:tc>
                <w:tcPr>
                  <w:tcW w:w="1296" w:type="dxa"/>
                  <w:vAlign w:val="center"/>
                </w:tcPr>
                <w:p w14:paraId="1E09CC13" w14:textId="5E1F7165" w:rsidR="00F22F60" w:rsidRPr="00F22F60" w:rsidRDefault="00021D1B" w:rsidP="00B53E85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3</w:t>
                  </w:r>
                </w:p>
              </w:tc>
            </w:tr>
            <w:tr w:rsidR="00F22F60" w:rsidRPr="00F22F60" w14:paraId="3C10D517" w14:textId="77777777" w:rsidTr="00D563EF">
              <w:trPr>
                <w:trHeight w:val="432"/>
              </w:trPr>
              <w:tc>
                <w:tcPr>
                  <w:tcW w:w="1296" w:type="dxa"/>
                  <w:vAlign w:val="center"/>
                </w:tcPr>
                <w:p w14:paraId="4526B3C7" w14:textId="3C07AF1F" w:rsidR="00F22F60" w:rsidRPr="00F22F60" w:rsidRDefault="00F22F60" w:rsidP="00B53E85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F22F60">
                    <w:rPr>
                      <w:rFonts w:ascii="Times New Roman" w:hAnsi="Times New Roman" w:cs="Times New Roman"/>
                      <w:sz w:val="24"/>
                      <w:szCs w:val="24"/>
                    </w:rPr>
                    <w:t>[</w:t>
                  </w:r>
                  <w:r w:rsidR="00AD5A34">
                    <w:rPr>
                      <w:rFonts w:ascii="Times New Roman" w:hAnsi="Times New Roman" w:cs="Times New Roman"/>
                      <w:sz w:val="24"/>
                      <w:szCs w:val="24"/>
                    </w:rPr>
                    <w:t>12</w:t>
                  </w:r>
                  <w:r w:rsidRPr="00F22F60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, </w:t>
                  </w:r>
                  <w:r w:rsidR="00021D1B">
                    <w:rPr>
                      <w:rFonts w:ascii="Times New Roman" w:hAnsi="Times New Roman" w:cs="Times New Roman"/>
                      <w:sz w:val="24"/>
                      <w:szCs w:val="24"/>
                    </w:rPr>
                    <w:t>18</w:t>
                  </w:r>
                  <w:r w:rsidRPr="00F22F60">
                    <w:rPr>
                      <w:rFonts w:ascii="Times New Roman" w:hAnsi="Times New Roman" w:cs="Times New Roman"/>
                      <w:sz w:val="24"/>
                      <w:szCs w:val="24"/>
                    </w:rPr>
                    <w:t>)</w:t>
                  </w:r>
                </w:p>
              </w:tc>
              <w:tc>
                <w:tcPr>
                  <w:tcW w:w="1296" w:type="dxa"/>
                  <w:vAlign w:val="center"/>
                </w:tcPr>
                <w:p w14:paraId="78CBC350" w14:textId="2FD8AEE7" w:rsidR="00F22F60" w:rsidRPr="00F22F60" w:rsidRDefault="00021D1B" w:rsidP="00B53E85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15</w:t>
                  </w:r>
                </w:p>
              </w:tc>
            </w:tr>
            <w:tr w:rsidR="00F22F60" w:rsidRPr="00F22F60" w14:paraId="4D36C717" w14:textId="77777777" w:rsidTr="00D563EF">
              <w:trPr>
                <w:trHeight w:val="432"/>
              </w:trPr>
              <w:tc>
                <w:tcPr>
                  <w:tcW w:w="1296" w:type="dxa"/>
                  <w:vAlign w:val="center"/>
                </w:tcPr>
                <w:p w14:paraId="6CCBA51A" w14:textId="253471FF" w:rsidR="00F22F60" w:rsidRPr="00F22F60" w:rsidRDefault="00F22F60" w:rsidP="00B53E85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F22F60">
                    <w:rPr>
                      <w:rFonts w:ascii="Times New Roman" w:hAnsi="Times New Roman" w:cs="Times New Roman"/>
                      <w:sz w:val="24"/>
                      <w:szCs w:val="24"/>
                    </w:rPr>
                    <w:t>[</w:t>
                  </w:r>
                  <w:r w:rsidR="00021D1B">
                    <w:rPr>
                      <w:rFonts w:ascii="Times New Roman" w:hAnsi="Times New Roman" w:cs="Times New Roman"/>
                      <w:sz w:val="24"/>
                      <w:szCs w:val="24"/>
                    </w:rPr>
                    <w:t>18</w:t>
                  </w:r>
                  <w:r w:rsidRPr="00F22F60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, </w:t>
                  </w:r>
                  <w:r w:rsidR="00021D1B">
                    <w:rPr>
                      <w:rFonts w:ascii="Times New Roman" w:hAnsi="Times New Roman" w:cs="Times New Roman"/>
                      <w:sz w:val="24"/>
                      <w:szCs w:val="24"/>
                    </w:rPr>
                    <w:t>24</w:t>
                  </w:r>
                  <w:r w:rsidRPr="00F22F60">
                    <w:rPr>
                      <w:rFonts w:ascii="Times New Roman" w:hAnsi="Times New Roman" w:cs="Times New Roman"/>
                      <w:sz w:val="24"/>
                      <w:szCs w:val="24"/>
                    </w:rPr>
                    <w:t>)</w:t>
                  </w:r>
                </w:p>
              </w:tc>
              <w:tc>
                <w:tcPr>
                  <w:tcW w:w="1296" w:type="dxa"/>
                  <w:vAlign w:val="center"/>
                </w:tcPr>
                <w:p w14:paraId="5B89B6CD" w14:textId="443389A2" w:rsidR="00F22F60" w:rsidRPr="00F22F60" w:rsidRDefault="00021D1B" w:rsidP="00B53E85">
                  <w:pPr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 w:cs="Times New Roman"/>
                      <w:sz w:val="24"/>
                      <w:szCs w:val="24"/>
                    </w:rPr>
                    <w:t>1</w:t>
                  </w:r>
                </w:p>
              </w:tc>
            </w:tr>
          </w:tbl>
          <w:p w14:paraId="2A72AC98" w14:textId="77777777" w:rsidR="00F22F60" w:rsidRPr="00F22F60" w:rsidRDefault="00F22F60" w:rsidP="00F22F60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0C540948" w14:textId="77777777" w:rsidR="00F22F60" w:rsidRPr="00F22F60" w:rsidRDefault="00F22F60" w:rsidP="00F22F6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22F60">
              <w:rPr>
                <w:rFonts w:ascii="Times New Roman" w:hAnsi="Times New Roman" w:cs="Times New Roman"/>
                <w:sz w:val="24"/>
                <w:szCs w:val="24"/>
              </w:rPr>
              <w:t>Using the midpoint of each class, estimate the standard deviation of the scores. Assume the scores are a sample.</w:t>
            </w:r>
          </w:p>
          <w:p w14:paraId="0EF4BC44" w14:textId="77777777" w:rsidR="00F22F60" w:rsidRPr="00F22F60" w:rsidRDefault="00F22F60" w:rsidP="00F22F60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401E2D8D" w14:textId="77777777" w:rsidR="00DA03CD" w:rsidRDefault="00DA03CD" w:rsidP="00F22F60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3299A6BD" w14:textId="77777777" w:rsidR="00D563EF" w:rsidRDefault="00D563EF" w:rsidP="00F22F60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15FA1E46" w14:textId="77777777" w:rsidR="00D563EF" w:rsidRDefault="00D563EF" w:rsidP="00F22F60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32D2CAF5" w14:textId="77777777" w:rsidR="00D563EF" w:rsidRDefault="00D563EF" w:rsidP="00F22F60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13D23E69" w14:textId="77777777" w:rsidR="00D563EF" w:rsidRDefault="00D563EF" w:rsidP="00F22F60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39DC6321" w14:textId="77777777" w:rsidR="00D563EF" w:rsidRDefault="00D563EF" w:rsidP="00F22F60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12F4C710" w14:textId="77777777" w:rsidR="00D563EF" w:rsidRDefault="00D563EF" w:rsidP="00F22F60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42AF76AA" w14:textId="77777777" w:rsidR="00D563EF" w:rsidRDefault="00D563EF" w:rsidP="00F22F60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1577CC75" w14:textId="77777777" w:rsidR="00D563EF" w:rsidRDefault="00D563EF" w:rsidP="00F22F60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76D6B919" w14:textId="77777777" w:rsidR="00D563EF" w:rsidRDefault="00D563EF" w:rsidP="00F22F60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45C52818" w14:textId="77777777" w:rsidR="00D563EF" w:rsidRDefault="00D563EF" w:rsidP="00F22F60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119817E3" w14:textId="77777777" w:rsidR="00D563EF" w:rsidRDefault="00D563EF" w:rsidP="00F22F60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303C30BF" w14:textId="77777777" w:rsidR="00D563EF" w:rsidRDefault="00D563EF" w:rsidP="00F22F60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3C27F1C6" w14:textId="7EE8FCB5" w:rsidR="00D563EF" w:rsidRDefault="00D563EF" w:rsidP="00F22F60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4B33AD28" w14:textId="1886A5AF" w:rsidR="00D563EF" w:rsidRDefault="00D563EF" w:rsidP="00F22F60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008EEF5D" w14:textId="06816C86" w:rsidR="00D563EF" w:rsidRDefault="00D563EF" w:rsidP="00F22F60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2E2D0AD4" w14:textId="11052431" w:rsidR="00D563EF" w:rsidRDefault="00D563EF" w:rsidP="00F22F60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2E54FD5A" w14:textId="77777777" w:rsidR="00D563EF" w:rsidRDefault="00D563EF" w:rsidP="00F22F60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501147D5" w14:textId="77777777" w:rsidR="00D563EF" w:rsidRDefault="00D563EF" w:rsidP="00F22F60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3A41871B" w14:textId="77777777" w:rsidR="00D563EF" w:rsidRDefault="00D563EF" w:rsidP="00F22F60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145545E3" w14:textId="41FDA220" w:rsidR="00D563EF" w:rsidRDefault="00D563EF" w:rsidP="00F22F60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14:paraId="65A60AF8" w14:textId="77777777" w:rsidR="00ED39F5" w:rsidRDefault="00ED39F5" w:rsidP="00380E5B">
      <w:pPr>
        <w:rPr>
          <w:rFonts w:ascii="Times New Roman" w:hAnsi="Times New Roman" w:cs="Times New Roman"/>
          <w:sz w:val="24"/>
          <w:szCs w:val="24"/>
        </w:rPr>
      </w:pPr>
    </w:p>
    <w:p w14:paraId="15D0FE83" w14:textId="25933B9D" w:rsidR="00074961" w:rsidRDefault="00074961" w:rsidP="00380E5B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hapter 6 Solutions</w:t>
      </w:r>
    </w:p>
    <w:p w14:paraId="1C62CA2F" w14:textId="14F31FE1" w:rsidR="00074961" w:rsidRDefault="00074961" w:rsidP="00380E5B">
      <w:pPr>
        <w:rPr>
          <w:rFonts w:ascii="Times New Roman" w:hAnsi="Times New Roman" w:cs="Times New Roman"/>
          <w:sz w:val="24"/>
          <w:szCs w:val="24"/>
        </w:rPr>
      </w:pPr>
    </w:p>
    <w:p w14:paraId="4E1AB40F" w14:textId="7976BB73" w:rsidR="00074961" w:rsidRDefault="00074961" w:rsidP="00380E5B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Section </w:t>
      </w:r>
      <w:r w:rsidR="005F3EDA">
        <w:rPr>
          <w:rFonts w:ascii="Times New Roman" w:hAnsi="Times New Roman" w:cs="Times New Roman"/>
          <w:sz w:val="24"/>
          <w:szCs w:val="24"/>
        </w:rPr>
        <w:t>6.1</w:t>
      </w:r>
    </w:p>
    <w:p w14:paraId="424C8C9C" w14:textId="23282898" w:rsidR="00190AD5" w:rsidRDefault="005F3EDA" w:rsidP="00380E5B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Question 1</w:t>
      </w:r>
      <w:r w:rsidR="00966BF9">
        <w:rPr>
          <w:rFonts w:ascii="Times New Roman" w:hAnsi="Times New Roman" w:cs="Times New Roman"/>
          <w:sz w:val="24"/>
          <w:szCs w:val="24"/>
        </w:rPr>
        <w:tab/>
        <w:t>1</w:t>
      </w:r>
      <w:r w:rsidR="00A51CCF">
        <w:rPr>
          <w:rFonts w:ascii="Times New Roman" w:hAnsi="Times New Roman" w:cs="Times New Roman"/>
          <w:sz w:val="24"/>
          <w:szCs w:val="24"/>
        </w:rPr>
        <w:t>a</w:t>
      </w:r>
      <w:r w:rsidR="00CB3861">
        <w:rPr>
          <w:rFonts w:ascii="Times New Roman" w:hAnsi="Times New Roman" w:cs="Times New Roman"/>
          <w:sz w:val="24"/>
          <w:szCs w:val="24"/>
        </w:rPr>
        <w:t>)</w:t>
      </w:r>
    </w:p>
    <w:tbl>
      <w:tblPr>
        <w:tblStyle w:val="TableGrid"/>
        <w:tblpPr w:leftFromText="180" w:rightFromText="180" w:vertAnchor="text" w:horzAnchor="page" w:tblpX="3301" w:tblpY="137"/>
        <w:tblW w:w="0" w:type="auto"/>
        <w:tblLook w:val="04A0" w:firstRow="1" w:lastRow="0" w:firstColumn="1" w:lastColumn="0" w:noHBand="0" w:noVBand="1"/>
      </w:tblPr>
      <w:tblGrid>
        <w:gridCol w:w="1872"/>
        <w:gridCol w:w="1872"/>
      </w:tblGrid>
      <w:tr w:rsidR="00190AD5" w14:paraId="516CD281" w14:textId="77777777" w:rsidTr="00E72F43">
        <w:tc>
          <w:tcPr>
            <w:tcW w:w="1872" w:type="dxa"/>
            <w:vAlign w:val="center"/>
          </w:tcPr>
          <w:p w14:paraId="0DBB0D13" w14:textId="77777777" w:rsidR="00190AD5" w:rsidRDefault="00190AD5" w:rsidP="00E72F4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Class</w:t>
            </w:r>
          </w:p>
        </w:tc>
        <w:tc>
          <w:tcPr>
            <w:tcW w:w="1872" w:type="dxa"/>
            <w:vAlign w:val="center"/>
          </w:tcPr>
          <w:p w14:paraId="5BF1418E" w14:textId="77777777" w:rsidR="00190AD5" w:rsidRDefault="00190AD5" w:rsidP="00E72F4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Frequency</w:t>
            </w:r>
          </w:p>
        </w:tc>
      </w:tr>
      <w:tr w:rsidR="00190AD5" w14:paraId="65CD1212" w14:textId="77777777" w:rsidTr="00E72F43">
        <w:tc>
          <w:tcPr>
            <w:tcW w:w="1872" w:type="dxa"/>
            <w:vAlign w:val="center"/>
          </w:tcPr>
          <w:p w14:paraId="56D48A9C" w14:textId="31FE52F0" w:rsidR="00190AD5" w:rsidRDefault="00097ACB" w:rsidP="00E72F4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1872" w:type="dxa"/>
            <w:vAlign w:val="center"/>
          </w:tcPr>
          <w:p w14:paraId="32D66428" w14:textId="326984AA" w:rsidR="00190AD5" w:rsidRDefault="00DB6B1A" w:rsidP="00E72F4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</w:tr>
      <w:tr w:rsidR="00190AD5" w14:paraId="1E845A49" w14:textId="77777777" w:rsidTr="00E72F43">
        <w:tc>
          <w:tcPr>
            <w:tcW w:w="1872" w:type="dxa"/>
            <w:vAlign w:val="center"/>
          </w:tcPr>
          <w:p w14:paraId="073B1795" w14:textId="677641D9" w:rsidR="00190AD5" w:rsidRDefault="00097ACB" w:rsidP="00E72F4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872" w:type="dxa"/>
            <w:vAlign w:val="center"/>
          </w:tcPr>
          <w:p w14:paraId="010456D8" w14:textId="1C980DD2" w:rsidR="00190AD5" w:rsidRDefault="00DB6B1A" w:rsidP="00E72F4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</w:tr>
      <w:tr w:rsidR="00190AD5" w14:paraId="528A537E" w14:textId="77777777" w:rsidTr="00E72F43">
        <w:tc>
          <w:tcPr>
            <w:tcW w:w="1872" w:type="dxa"/>
            <w:vAlign w:val="center"/>
          </w:tcPr>
          <w:p w14:paraId="568876BD" w14:textId="437F3836" w:rsidR="00190AD5" w:rsidRDefault="00097ACB" w:rsidP="00E72F4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872" w:type="dxa"/>
            <w:vAlign w:val="center"/>
          </w:tcPr>
          <w:p w14:paraId="4C401C4B" w14:textId="77777777" w:rsidR="00190AD5" w:rsidRDefault="00190AD5" w:rsidP="00E72F4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</w:tr>
      <w:tr w:rsidR="00190AD5" w14:paraId="1CB45770" w14:textId="77777777" w:rsidTr="00E72F43">
        <w:tc>
          <w:tcPr>
            <w:tcW w:w="1872" w:type="dxa"/>
            <w:vAlign w:val="center"/>
          </w:tcPr>
          <w:p w14:paraId="1FB1F858" w14:textId="40B23F90" w:rsidR="00190AD5" w:rsidRDefault="00097ACB" w:rsidP="00E72F4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1872" w:type="dxa"/>
            <w:vAlign w:val="center"/>
          </w:tcPr>
          <w:p w14:paraId="09910D35" w14:textId="76C6C0FF" w:rsidR="00190AD5" w:rsidRDefault="004F7063" w:rsidP="00E72F4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</w:tr>
    </w:tbl>
    <w:p w14:paraId="70B461CE" w14:textId="35A627AB" w:rsidR="0073102A" w:rsidRDefault="0073102A" w:rsidP="00380E5B">
      <w:pPr>
        <w:rPr>
          <w:rFonts w:ascii="Times New Roman" w:hAnsi="Times New Roman" w:cs="Times New Roman"/>
          <w:sz w:val="24"/>
          <w:szCs w:val="24"/>
        </w:rPr>
      </w:pPr>
    </w:p>
    <w:p w14:paraId="5B0219E5" w14:textId="6DB5C0DA" w:rsidR="005F3EDA" w:rsidRDefault="005F3EDA" w:rsidP="00380E5B">
      <w:pPr>
        <w:rPr>
          <w:rFonts w:ascii="Times New Roman" w:hAnsi="Times New Roman" w:cs="Times New Roman"/>
          <w:sz w:val="24"/>
          <w:szCs w:val="24"/>
        </w:rPr>
      </w:pPr>
    </w:p>
    <w:p w14:paraId="71DB5F82" w14:textId="77777777" w:rsidR="00FD20D0" w:rsidRDefault="00FD20D0" w:rsidP="00380E5B">
      <w:pPr>
        <w:rPr>
          <w:rFonts w:ascii="Times New Roman" w:hAnsi="Times New Roman" w:cs="Times New Roman"/>
          <w:sz w:val="24"/>
          <w:szCs w:val="24"/>
        </w:rPr>
      </w:pPr>
    </w:p>
    <w:p w14:paraId="0178CBB6" w14:textId="77777777" w:rsidR="00FD20D0" w:rsidRDefault="00FD20D0" w:rsidP="00380E5B">
      <w:pPr>
        <w:rPr>
          <w:rFonts w:ascii="Times New Roman" w:hAnsi="Times New Roman" w:cs="Times New Roman"/>
          <w:sz w:val="24"/>
          <w:szCs w:val="24"/>
        </w:rPr>
      </w:pPr>
    </w:p>
    <w:p w14:paraId="7B6026D0" w14:textId="0DD78075" w:rsidR="00772E51" w:rsidRDefault="004F7063" w:rsidP="00380E5B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1b)</w:t>
      </w:r>
    </w:p>
    <w:tbl>
      <w:tblPr>
        <w:tblStyle w:val="TableGrid"/>
        <w:tblpPr w:leftFromText="180" w:rightFromText="180" w:vertAnchor="text" w:horzAnchor="page" w:tblpX="3301" w:tblpY="137"/>
        <w:tblW w:w="0" w:type="auto"/>
        <w:tblLook w:val="04A0" w:firstRow="1" w:lastRow="0" w:firstColumn="1" w:lastColumn="0" w:noHBand="0" w:noVBand="1"/>
      </w:tblPr>
      <w:tblGrid>
        <w:gridCol w:w="1872"/>
        <w:gridCol w:w="1872"/>
      </w:tblGrid>
      <w:tr w:rsidR="00772E51" w14:paraId="078474A8" w14:textId="77777777" w:rsidTr="00476A54">
        <w:tc>
          <w:tcPr>
            <w:tcW w:w="1872" w:type="dxa"/>
            <w:vAlign w:val="center"/>
          </w:tcPr>
          <w:p w14:paraId="32BDF69F" w14:textId="77777777" w:rsidR="00772E51" w:rsidRDefault="00772E51" w:rsidP="00476A5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Class</w:t>
            </w:r>
          </w:p>
        </w:tc>
        <w:tc>
          <w:tcPr>
            <w:tcW w:w="1872" w:type="dxa"/>
            <w:vAlign w:val="center"/>
          </w:tcPr>
          <w:p w14:paraId="3CAB024F" w14:textId="5D9BA7B7" w:rsidR="00772E51" w:rsidRDefault="00154CD2" w:rsidP="00476A5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Relative </w:t>
            </w:r>
            <w:r w:rsidR="00772E51">
              <w:rPr>
                <w:rFonts w:ascii="Times New Roman" w:hAnsi="Times New Roman" w:cs="Times New Roman"/>
                <w:sz w:val="24"/>
                <w:szCs w:val="24"/>
              </w:rPr>
              <w:t>Frequency</w:t>
            </w:r>
          </w:p>
        </w:tc>
      </w:tr>
      <w:tr w:rsidR="00772E51" w14:paraId="73FB6BAB" w14:textId="77777777" w:rsidTr="00476A54">
        <w:tc>
          <w:tcPr>
            <w:tcW w:w="1872" w:type="dxa"/>
            <w:vAlign w:val="center"/>
          </w:tcPr>
          <w:p w14:paraId="7F7C1058" w14:textId="77777777" w:rsidR="00772E51" w:rsidRDefault="00772E51" w:rsidP="00476A5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1872" w:type="dxa"/>
            <w:vAlign w:val="center"/>
          </w:tcPr>
          <w:p w14:paraId="558BEC77" w14:textId="1D0E17D4" w:rsidR="00772E51" w:rsidRDefault="00154CD2" w:rsidP="00476A5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2</w:t>
            </w:r>
            <w:r w:rsidR="00772E51">
              <w:rPr>
                <w:rFonts w:ascii="Times New Roman" w:hAnsi="Times New Roman" w:cs="Times New Roman"/>
                <w:sz w:val="24"/>
                <w:szCs w:val="24"/>
              </w:rPr>
              <w:t>5</w:t>
            </w:r>
            <w:r w:rsidR="00864804">
              <w:rPr>
                <w:rFonts w:ascii="Times New Roman" w:hAnsi="Times New Roman" w:cs="Times New Roman"/>
                <w:sz w:val="24"/>
                <w:szCs w:val="24"/>
              </w:rPr>
              <w:t xml:space="preserve"> or 25%</w:t>
            </w:r>
          </w:p>
        </w:tc>
      </w:tr>
      <w:tr w:rsidR="00772E51" w14:paraId="37FAA451" w14:textId="77777777" w:rsidTr="00476A54">
        <w:tc>
          <w:tcPr>
            <w:tcW w:w="1872" w:type="dxa"/>
            <w:vAlign w:val="center"/>
          </w:tcPr>
          <w:p w14:paraId="0F5E622E" w14:textId="77777777" w:rsidR="00772E51" w:rsidRDefault="00772E51" w:rsidP="00476A5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872" w:type="dxa"/>
            <w:vAlign w:val="center"/>
          </w:tcPr>
          <w:p w14:paraId="32E93748" w14:textId="3AA397B6" w:rsidR="00772E51" w:rsidRDefault="00922AF3" w:rsidP="00476A5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40</w:t>
            </w:r>
            <w:r w:rsidR="00864804">
              <w:rPr>
                <w:rFonts w:ascii="Times New Roman" w:hAnsi="Times New Roman" w:cs="Times New Roman"/>
                <w:sz w:val="24"/>
                <w:szCs w:val="24"/>
              </w:rPr>
              <w:t xml:space="preserve"> or 40%</w:t>
            </w:r>
          </w:p>
        </w:tc>
      </w:tr>
      <w:tr w:rsidR="00772E51" w14:paraId="24A0CCFB" w14:textId="77777777" w:rsidTr="00476A54">
        <w:tc>
          <w:tcPr>
            <w:tcW w:w="1872" w:type="dxa"/>
            <w:vAlign w:val="center"/>
          </w:tcPr>
          <w:p w14:paraId="257E8521" w14:textId="77777777" w:rsidR="00772E51" w:rsidRDefault="00772E51" w:rsidP="00476A5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872" w:type="dxa"/>
            <w:vAlign w:val="center"/>
          </w:tcPr>
          <w:p w14:paraId="01C60454" w14:textId="6F534ECB" w:rsidR="00772E51" w:rsidRDefault="00922AF3" w:rsidP="00476A5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15</w:t>
            </w:r>
            <w:r w:rsidR="00864804">
              <w:rPr>
                <w:rFonts w:ascii="Times New Roman" w:hAnsi="Times New Roman" w:cs="Times New Roman"/>
                <w:sz w:val="24"/>
                <w:szCs w:val="24"/>
              </w:rPr>
              <w:t xml:space="preserve"> or 15%</w:t>
            </w:r>
          </w:p>
        </w:tc>
      </w:tr>
      <w:tr w:rsidR="00772E51" w14:paraId="392A8269" w14:textId="77777777" w:rsidTr="00476A54">
        <w:tc>
          <w:tcPr>
            <w:tcW w:w="1872" w:type="dxa"/>
            <w:vAlign w:val="center"/>
          </w:tcPr>
          <w:p w14:paraId="47E47115" w14:textId="77777777" w:rsidR="00772E51" w:rsidRDefault="00772E51" w:rsidP="00476A5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1872" w:type="dxa"/>
            <w:vAlign w:val="center"/>
          </w:tcPr>
          <w:p w14:paraId="21D31071" w14:textId="697EEF90" w:rsidR="00772E51" w:rsidRDefault="00922AF3" w:rsidP="00476A5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20</w:t>
            </w:r>
            <w:r w:rsidR="009554D9">
              <w:rPr>
                <w:rFonts w:ascii="Times New Roman" w:hAnsi="Times New Roman" w:cs="Times New Roman"/>
                <w:sz w:val="24"/>
                <w:szCs w:val="24"/>
              </w:rPr>
              <w:t xml:space="preserve"> or 20%</w:t>
            </w:r>
          </w:p>
        </w:tc>
      </w:tr>
    </w:tbl>
    <w:p w14:paraId="78489A44" w14:textId="02E08BCF" w:rsidR="004F7063" w:rsidRDefault="004F7063" w:rsidP="00380E5B">
      <w:pPr>
        <w:rPr>
          <w:rFonts w:ascii="Times New Roman" w:hAnsi="Times New Roman" w:cs="Times New Roman"/>
          <w:sz w:val="24"/>
          <w:szCs w:val="24"/>
        </w:rPr>
      </w:pPr>
    </w:p>
    <w:p w14:paraId="4C968591" w14:textId="77777777" w:rsidR="00772E51" w:rsidRDefault="00772E51" w:rsidP="00380E5B">
      <w:pPr>
        <w:rPr>
          <w:rFonts w:ascii="Times New Roman" w:hAnsi="Times New Roman" w:cs="Times New Roman"/>
          <w:sz w:val="24"/>
          <w:szCs w:val="24"/>
        </w:rPr>
      </w:pPr>
    </w:p>
    <w:p w14:paraId="18FEA87C" w14:textId="77777777" w:rsidR="00772E51" w:rsidRDefault="00772E51" w:rsidP="00380E5B">
      <w:pPr>
        <w:rPr>
          <w:rFonts w:ascii="Times New Roman" w:hAnsi="Times New Roman" w:cs="Times New Roman"/>
          <w:sz w:val="24"/>
          <w:szCs w:val="24"/>
        </w:rPr>
      </w:pPr>
    </w:p>
    <w:p w14:paraId="17C58CB6" w14:textId="77777777" w:rsidR="00772E51" w:rsidRDefault="00772E51" w:rsidP="00380E5B">
      <w:pPr>
        <w:rPr>
          <w:rFonts w:ascii="Times New Roman" w:hAnsi="Times New Roman" w:cs="Times New Roman"/>
          <w:sz w:val="24"/>
          <w:szCs w:val="24"/>
        </w:rPr>
      </w:pPr>
    </w:p>
    <w:p w14:paraId="5776BB8A" w14:textId="77777777" w:rsidR="0045516F" w:rsidRDefault="0045516F" w:rsidP="00380E5B">
      <w:pPr>
        <w:rPr>
          <w:rFonts w:ascii="Times New Roman" w:hAnsi="Times New Roman" w:cs="Times New Roman"/>
          <w:sz w:val="24"/>
          <w:szCs w:val="24"/>
        </w:rPr>
      </w:pPr>
    </w:p>
    <w:p w14:paraId="4944C50B" w14:textId="39E11005" w:rsidR="0045516F" w:rsidRDefault="008311B7" w:rsidP="002F27DF">
      <w:pPr>
        <w:ind w:left="1800" w:hanging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c) Based on the relat</w:t>
      </w:r>
      <w:r w:rsidR="009554D9">
        <w:rPr>
          <w:rFonts w:ascii="Times New Roman" w:hAnsi="Times New Roman" w:cs="Times New Roman"/>
          <w:sz w:val="24"/>
          <w:szCs w:val="24"/>
        </w:rPr>
        <w:t>ive frequency table, the percentage of hours with 1 or less defective units</w:t>
      </w:r>
      <w:r w:rsidR="002F27DF">
        <w:rPr>
          <w:rFonts w:ascii="Times New Roman" w:hAnsi="Times New Roman" w:cs="Times New Roman"/>
          <w:sz w:val="24"/>
          <w:szCs w:val="24"/>
        </w:rPr>
        <w:t xml:space="preserve"> is 25% + 40% or 65%.</w:t>
      </w:r>
    </w:p>
    <w:p w14:paraId="0A30526E" w14:textId="4C2EC77A" w:rsidR="0040005F" w:rsidRDefault="0040005F" w:rsidP="002F27DF">
      <w:pPr>
        <w:ind w:left="1800" w:hanging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</w:t>
      </w:r>
      <w:r w:rsidR="00CE0D1A">
        <w:rPr>
          <w:rFonts w:ascii="Times New Roman" w:hAnsi="Times New Roman" w:cs="Times New Roman"/>
          <w:sz w:val="24"/>
          <w:szCs w:val="24"/>
        </w:rPr>
        <w:t>a</w:t>
      </w:r>
      <w:r>
        <w:rPr>
          <w:rFonts w:ascii="Times New Roman" w:hAnsi="Times New Roman" w:cs="Times New Roman"/>
          <w:sz w:val="24"/>
          <w:szCs w:val="24"/>
        </w:rPr>
        <w:t>)</w:t>
      </w:r>
    </w:p>
    <w:tbl>
      <w:tblPr>
        <w:tblStyle w:val="TableGrid"/>
        <w:tblpPr w:leftFromText="180" w:rightFromText="180" w:vertAnchor="text" w:horzAnchor="page" w:tblpX="3301" w:tblpY="137"/>
        <w:tblW w:w="0" w:type="auto"/>
        <w:tblLook w:val="04A0" w:firstRow="1" w:lastRow="0" w:firstColumn="1" w:lastColumn="0" w:noHBand="0" w:noVBand="1"/>
      </w:tblPr>
      <w:tblGrid>
        <w:gridCol w:w="1872"/>
        <w:gridCol w:w="1872"/>
      </w:tblGrid>
      <w:tr w:rsidR="0040005F" w14:paraId="7E292164" w14:textId="77777777" w:rsidTr="0057421E">
        <w:tc>
          <w:tcPr>
            <w:tcW w:w="1872" w:type="dxa"/>
            <w:vAlign w:val="center"/>
          </w:tcPr>
          <w:p w14:paraId="14668A6F" w14:textId="77777777" w:rsidR="0040005F" w:rsidRDefault="0040005F" w:rsidP="0057421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Class</w:t>
            </w:r>
          </w:p>
        </w:tc>
        <w:tc>
          <w:tcPr>
            <w:tcW w:w="1872" w:type="dxa"/>
            <w:vAlign w:val="center"/>
          </w:tcPr>
          <w:p w14:paraId="3CD979F9" w14:textId="77777777" w:rsidR="0040005F" w:rsidRDefault="0040005F" w:rsidP="0057421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Frequency</w:t>
            </w:r>
          </w:p>
        </w:tc>
      </w:tr>
      <w:tr w:rsidR="0040005F" w14:paraId="2570BD81" w14:textId="77777777" w:rsidTr="0057421E">
        <w:tc>
          <w:tcPr>
            <w:tcW w:w="1872" w:type="dxa"/>
            <w:vAlign w:val="center"/>
          </w:tcPr>
          <w:p w14:paraId="0AF2F4AA" w14:textId="75C4E211" w:rsidR="0040005F" w:rsidRDefault="0028071C" w:rsidP="0057421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[25, 40)</w:t>
            </w:r>
          </w:p>
        </w:tc>
        <w:tc>
          <w:tcPr>
            <w:tcW w:w="1872" w:type="dxa"/>
            <w:vAlign w:val="center"/>
          </w:tcPr>
          <w:p w14:paraId="25A0D0A3" w14:textId="18E809A0" w:rsidR="0040005F" w:rsidRDefault="00112D1A" w:rsidP="0057421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</w:tr>
      <w:tr w:rsidR="0040005F" w14:paraId="3D4789BB" w14:textId="77777777" w:rsidTr="0057421E">
        <w:tc>
          <w:tcPr>
            <w:tcW w:w="1872" w:type="dxa"/>
            <w:vAlign w:val="center"/>
          </w:tcPr>
          <w:p w14:paraId="7122D1DB" w14:textId="2FC5C233" w:rsidR="0040005F" w:rsidRDefault="0028071C" w:rsidP="0057421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[40, 55)</w:t>
            </w:r>
          </w:p>
        </w:tc>
        <w:tc>
          <w:tcPr>
            <w:tcW w:w="1872" w:type="dxa"/>
            <w:vAlign w:val="center"/>
          </w:tcPr>
          <w:p w14:paraId="5FD9B026" w14:textId="7E2981E8" w:rsidR="0040005F" w:rsidRDefault="00112D1A" w:rsidP="0057421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</w:tr>
      <w:tr w:rsidR="0040005F" w14:paraId="72357404" w14:textId="77777777" w:rsidTr="0057421E">
        <w:tc>
          <w:tcPr>
            <w:tcW w:w="1872" w:type="dxa"/>
            <w:vAlign w:val="center"/>
          </w:tcPr>
          <w:p w14:paraId="7C7BA24C" w14:textId="26DDF042" w:rsidR="0040005F" w:rsidRDefault="0028071C" w:rsidP="0057421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[55, 70)</w:t>
            </w:r>
          </w:p>
        </w:tc>
        <w:tc>
          <w:tcPr>
            <w:tcW w:w="1872" w:type="dxa"/>
            <w:vAlign w:val="center"/>
          </w:tcPr>
          <w:p w14:paraId="2E0E35DF" w14:textId="77777777" w:rsidR="0040005F" w:rsidRDefault="0040005F" w:rsidP="0057421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</w:tr>
      <w:tr w:rsidR="0040005F" w14:paraId="5B869899" w14:textId="77777777" w:rsidTr="0057421E">
        <w:tc>
          <w:tcPr>
            <w:tcW w:w="1872" w:type="dxa"/>
            <w:vAlign w:val="center"/>
          </w:tcPr>
          <w:p w14:paraId="07B0ACA7" w14:textId="08179897" w:rsidR="0040005F" w:rsidRDefault="00A330FE" w:rsidP="0057421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[70, 85)</w:t>
            </w:r>
          </w:p>
        </w:tc>
        <w:tc>
          <w:tcPr>
            <w:tcW w:w="1872" w:type="dxa"/>
            <w:vAlign w:val="center"/>
          </w:tcPr>
          <w:p w14:paraId="1FDC2510" w14:textId="021A7E2E" w:rsidR="0040005F" w:rsidRDefault="00112D1A" w:rsidP="0057421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</w:tr>
      <w:tr w:rsidR="00B82FF0" w14:paraId="54E697A4" w14:textId="77777777" w:rsidTr="0057421E">
        <w:tc>
          <w:tcPr>
            <w:tcW w:w="1872" w:type="dxa"/>
            <w:vAlign w:val="center"/>
          </w:tcPr>
          <w:p w14:paraId="172F9159" w14:textId="3B7541A5" w:rsidR="00B82FF0" w:rsidRDefault="00A330FE" w:rsidP="0057421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[85, 100)</w:t>
            </w:r>
          </w:p>
        </w:tc>
        <w:tc>
          <w:tcPr>
            <w:tcW w:w="1872" w:type="dxa"/>
            <w:vAlign w:val="center"/>
          </w:tcPr>
          <w:p w14:paraId="16E7C7BF" w14:textId="4D676168" w:rsidR="00B82FF0" w:rsidRDefault="00112D1A" w:rsidP="0057421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</w:tr>
    </w:tbl>
    <w:p w14:paraId="2E9B3C56" w14:textId="559911DA" w:rsidR="0040005F" w:rsidRDefault="0040005F" w:rsidP="002F27DF">
      <w:pPr>
        <w:ind w:left="1800" w:hanging="360"/>
        <w:rPr>
          <w:rFonts w:ascii="Times New Roman" w:hAnsi="Times New Roman" w:cs="Times New Roman"/>
          <w:sz w:val="24"/>
          <w:szCs w:val="24"/>
        </w:rPr>
      </w:pPr>
    </w:p>
    <w:p w14:paraId="6C4EC417" w14:textId="24C595C7" w:rsidR="0040005F" w:rsidRDefault="0040005F" w:rsidP="002F27DF">
      <w:pPr>
        <w:ind w:left="1800" w:hanging="360"/>
        <w:rPr>
          <w:rFonts w:ascii="Times New Roman" w:hAnsi="Times New Roman" w:cs="Times New Roman"/>
          <w:sz w:val="24"/>
          <w:szCs w:val="24"/>
        </w:rPr>
      </w:pPr>
    </w:p>
    <w:p w14:paraId="4B0FAAAA" w14:textId="33131E84" w:rsidR="0040005F" w:rsidRDefault="0040005F" w:rsidP="002F27DF">
      <w:pPr>
        <w:ind w:left="1800" w:hanging="360"/>
        <w:rPr>
          <w:rFonts w:ascii="Times New Roman" w:hAnsi="Times New Roman" w:cs="Times New Roman"/>
          <w:sz w:val="24"/>
          <w:szCs w:val="24"/>
        </w:rPr>
      </w:pPr>
    </w:p>
    <w:p w14:paraId="7F8670DC" w14:textId="63A4AFFD" w:rsidR="0040005F" w:rsidRDefault="0040005F" w:rsidP="002F27DF">
      <w:pPr>
        <w:ind w:left="1800" w:hanging="360"/>
        <w:rPr>
          <w:rFonts w:ascii="Times New Roman" w:hAnsi="Times New Roman" w:cs="Times New Roman"/>
          <w:sz w:val="24"/>
          <w:szCs w:val="24"/>
        </w:rPr>
      </w:pPr>
    </w:p>
    <w:p w14:paraId="21D1C5F9" w14:textId="07A4A725" w:rsidR="009120D6" w:rsidRDefault="009120D6" w:rsidP="002F27DF">
      <w:pPr>
        <w:ind w:left="1800" w:hanging="360"/>
        <w:rPr>
          <w:rFonts w:ascii="Times New Roman" w:hAnsi="Times New Roman" w:cs="Times New Roman"/>
          <w:sz w:val="24"/>
          <w:szCs w:val="24"/>
        </w:rPr>
      </w:pPr>
    </w:p>
    <w:p w14:paraId="52ACE712" w14:textId="4E2972F5" w:rsidR="009120D6" w:rsidRDefault="009120D6" w:rsidP="002F27DF">
      <w:pPr>
        <w:ind w:left="1800" w:hanging="360"/>
        <w:rPr>
          <w:rFonts w:ascii="Times New Roman" w:hAnsi="Times New Roman" w:cs="Times New Roman"/>
          <w:sz w:val="24"/>
          <w:szCs w:val="24"/>
        </w:rPr>
      </w:pPr>
    </w:p>
    <w:p w14:paraId="272BFD8B" w14:textId="5DAA7D7C" w:rsidR="009120D6" w:rsidRDefault="009120D6" w:rsidP="002F27DF">
      <w:pPr>
        <w:ind w:left="1800" w:hanging="360"/>
        <w:rPr>
          <w:rFonts w:ascii="Times New Roman" w:hAnsi="Times New Roman" w:cs="Times New Roman"/>
          <w:sz w:val="24"/>
          <w:szCs w:val="24"/>
        </w:rPr>
      </w:pPr>
    </w:p>
    <w:p w14:paraId="709CDC87" w14:textId="4CC5291E" w:rsidR="009120D6" w:rsidRDefault="009120D6" w:rsidP="002F27DF">
      <w:pPr>
        <w:ind w:left="1800" w:hanging="360"/>
        <w:rPr>
          <w:rFonts w:ascii="Times New Roman" w:hAnsi="Times New Roman" w:cs="Times New Roman"/>
          <w:sz w:val="24"/>
          <w:szCs w:val="24"/>
        </w:rPr>
      </w:pPr>
    </w:p>
    <w:p w14:paraId="42C74A53" w14:textId="727B379A" w:rsidR="009120D6" w:rsidRDefault="009120D6" w:rsidP="002F27DF">
      <w:pPr>
        <w:ind w:left="1800" w:hanging="360"/>
        <w:rPr>
          <w:rFonts w:ascii="Times New Roman" w:hAnsi="Times New Roman" w:cs="Times New Roman"/>
          <w:sz w:val="24"/>
          <w:szCs w:val="24"/>
        </w:rPr>
      </w:pPr>
    </w:p>
    <w:p w14:paraId="7C110CE5" w14:textId="3528BA6F" w:rsidR="009120D6" w:rsidRDefault="009120D6" w:rsidP="002F27DF">
      <w:pPr>
        <w:ind w:left="1800" w:hanging="360"/>
        <w:rPr>
          <w:rFonts w:ascii="Times New Roman" w:hAnsi="Times New Roman" w:cs="Times New Roman"/>
          <w:sz w:val="24"/>
          <w:szCs w:val="24"/>
        </w:rPr>
      </w:pPr>
    </w:p>
    <w:p w14:paraId="7684F6EF" w14:textId="77777777" w:rsidR="009120D6" w:rsidRDefault="009120D6" w:rsidP="002F27DF">
      <w:pPr>
        <w:ind w:left="1800" w:hanging="360"/>
        <w:rPr>
          <w:rFonts w:ascii="Times New Roman" w:hAnsi="Times New Roman" w:cs="Times New Roman"/>
          <w:sz w:val="24"/>
          <w:szCs w:val="24"/>
        </w:rPr>
      </w:pPr>
    </w:p>
    <w:p w14:paraId="400077B8" w14:textId="0FFAC12E" w:rsidR="0040005F" w:rsidRDefault="00CE0D1A" w:rsidP="002F27DF">
      <w:pPr>
        <w:ind w:left="1800" w:hanging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2b)</w:t>
      </w:r>
    </w:p>
    <w:tbl>
      <w:tblPr>
        <w:tblStyle w:val="TableGrid"/>
        <w:tblpPr w:leftFromText="180" w:rightFromText="180" w:vertAnchor="text" w:horzAnchor="page" w:tblpX="3301" w:tblpY="137"/>
        <w:tblW w:w="0" w:type="auto"/>
        <w:tblLook w:val="04A0" w:firstRow="1" w:lastRow="0" w:firstColumn="1" w:lastColumn="0" w:noHBand="0" w:noVBand="1"/>
      </w:tblPr>
      <w:tblGrid>
        <w:gridCol w:w="1872"/>
        <w:gridCol w:w="1872"/>
      </w:tblGrid>
      <w:tr w:rsidR="00CE0D1A" w14:paraId="7B6328D3" w14:textId="77777777" w:rsidTr="0057421E">
        <w:tc>
          <w:tcPr>
            <w:tcW w:w="1872" w:type="dxa"/>
            <w:vAlign w:val="center"/>
          </w:tcPr>
          <w:p w14:paraId="2874BADC" w14:textId="77777777" w:rsidR="00CE0D1A" w:rsidRDefault="00CE0D1A" w:rsidP="0057421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Class</w:t>
            </w:r>
          </w:p>
        </w:tc>
        <w:tc>
          <w:tcPr>
            <w:tcW w:w="1872" w:type="dxa"/>
            <w:vAlign w:val="center"/>
          </w:tcPr>
          <w:p w14:paraId="21314CFC" w14:textId="77777777" w:rsidR="00CE0D1A" w:rsidRDefault="00CE0D1A" w:rsidP="0057421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Relative Frequency</w:t>
            </w:r>
          </w:p>
        </w:tc>
      </w:tr>
      <w:tr w:rsidR="00A330FE" w14:paraId="5BAD5597" w14:textId="77777777" w:rsidTr="0057421E">
        <w:tc>
          <w:tcPr>
            <w:tcW w:w="1872" w:type="dxa"/>
            <w:vAlign w:val="center"/>
          </w:tcPr>
          <w:p w14:paraId="26221938" w14:textId="0D8F84BF" w:rsidR="00A330FE" w:rsidRDefault="00A330FE" w:rsidP="00A330F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[25, 40)</w:t>
            </w:r>
          </w:p>
        </w:tc>
        <w:tc>
          <w:tcPr>
            <w:tcW w:w="1872" w:type="dxa"/>
            <w:vAlign w:val="center"/>
          </w:tcPr>
          <w:p w14:paraId="052E48D9" w14:textId="0A04EDDF" w:rsidR="00A330FE" w:rsidRDefault="00112D1A" w:rsidP="00A330F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</w:t>
            </w:r>
            <w:r w:rsidR="00446E7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0 or </w:t>
            </w:r>
            <w:r w:rsidR="00446E7E"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0%</w:t>
            </w:r>
          </w:p>
        </w:tc>
      </w:tr>
      <w:tr w:rsidR="00A330FE" w14:paraId="514A0826" w14:textId="77777777" w:rsidTr="0057421E">
        <w:tc>
          <w:tcPr>
            <w:tcW w:w="1872" w:type="dxa"/>
            <w:vAlign w:val="center"/>
          </w:tcPr>
          <w:p w14:paraId="23B97ADE" w14:textId="333A0A0B" w:rsidR="00A330FE" w:rsidRDefault="00A330FE" w:rsidP="00A330F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[40, 55)</w:t>
            </w:r>
          </w:p>
        </w:tc>
        <w:tc>
          <w:tcPr>
            <w:tcW w:w="1872" w:type="dxa"/>
            <w:vAlign w:val="center"/>
          </w:tcPr>
          <w:p w14:paraId="1DAB578A" w14:textId="38144127" w:rsidR="00A330FE" w:rsidRDefault="00446E7E" w:rsidP="00A330F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  <w:r w:rsidR="00A330FE">
              <w:rPr>
                <w:rFonts w:ascii="Times New Roman" w:hAnsi="Times New Roman" w:cs="Times New Roman"/>
                <w:sz w:val="24"/>
                <w:szCs w:val="24"/>
              </w:rPr>
              <w:t xml:space="preserve"> or 0%</w:t>
            </w:r>
          </w:p>
        </w:tc>
      </w:tr>
      <w:tr w:rsidR="00A330FE" w14:paraId="3A7549E0" w14:textId="77777777" w:rsidTr="0057421E">
        <w:tc>
          <w:tcPr>
            <w:tcW w:w="1872" w:type="dxa"/>
            <w:vAlign w:val="center"/>
          </w:tcPr>
          <w:p w14:paraId="20276A6E" w14:textId="1B0E8525" w:rsidR="00A330FE" w:rsidRDefault="00A330FE" w:rsidP="00A330F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[55, 70)</w:t>
            </w:r>
          </w:p>
        </w:tc>
        <w:tc>
          <w:tcPr>
            <w:tcW w:w="1872" w:type="dxa"/>
            <w:vAlign w:val="center"/>
          </w:tcPr>
          <w:p w14:paraId="232AC286" w14:textId="77777777" w:rsidR="00A330FE" w:rsidRDefault="00A330FE" w:rsidP="00A330F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15 or 15%</w:t>
            </w:r>
          </w:p>
        </w:tc>
      </w:tr>
      <w:tr w:rsidR="00A330FE" w14:paraId="50D30B44" w14:textId="77777777" w:rsidTr="0057421E">
        <w:tc>
          <w:tcPr>
            <w:tcW w:w="1872" w:type="dxa"/>
            <w:vAlign w:val="center"/>
          </w:tcPr>
          <w:p w14:paraId="409FDCE2" w14:textId="5A761B31" w:rsidR="00A330FE" w:rsidRDefault="00A330FE" w:rsidP="00A330F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[70, 85)</w:t>
            </w:r>
          </w:p>
        </w:tc>
        <w:tc>
          <w:tcPr>
            <w:tcW w:w="1872" w:type="dxa"/>
            <w:vAlign w:val="center"/>
          </w:tcPr>
          <w:p w14:paraId="4FE9A105" w14:textId="43D5752B" w:rsidR="00A330FE" w:rsidRDefault="00A330FE" w:rsidP="00A330F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</w:t>
            </w:r>
            <w:r w:rsidR="00446E7E">
              <w:rPr>
                <w:rFonts w:ascii="Times New Roman" w:hAnsi="Times New Roman" w:cs="Times New Roman"/>
                <w:sz w:val="24"/>
                <w:szCs w:val="24"/>
              </w:rPr>
              <w:t>35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or </w:t>
            </w:r>
            <w:r w:rsidR="00446E7E">
              <w:rPr>
                <w:rFonts w:ascii="Times New Roman" w:hAnsi="Times New Roman" w:cs="Times New Roman"/>
                <w:sz w:val="24"/>
                <w:szCs w:val="24"/>
              </w:rPr>
              <w:t>35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%</w:t>
            </w:r>
          </w:p>
        </w:tc>
      </w:tr>
      <w:tr w:rsidR="00A330FE" w14:paraId="42D8B55E" w14:textId="77777777" w:rsidTr="0057421E">
        <w:tc>
          <w:tcPr>
            <w:tcW w:w="1872" w:type="dxa"/>
            <w:vAlign w:val="center"/>
          </w:tcPr>
          <w:p w14:paraId="116BF817" w14:textId="7FFE1B9C" w:rsidR="00A330FE" w:rsidRDefault="00A330FE" w:rsidP="00A330F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[85, 100)</w:t>
            </w:r>
          </w:p>
        </w:tc>
        <w:tc>
          <w:tcPr>
            <w:tcW w:w="1872" w:type="dxa"/>
            <w:vAlign w:val="center"/>
          </w:tcPr>
          <w:p w14:paraId="7619477E" w14:textId="7434284B" w:rsidR="00A330FE" w:rsidRDefault="009120D6" w:rsidP="00A330FE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.40 or 40%</w:t>
            </w:r>
          </w:p>
        </w:tc>
      </w:tr>
    </w:tbl>
    <w:p w14:paraId="5F291948" w14:textId="4B64105C" w:rsidR="00CE0D1A" w:rsidRDefault="00CE0D1A" w:rsidP="002F27DF">
      <w:pPr>
        <w:ind w:left="1800" w:hanging="360"/>
        <w:rPr>
          <w:rFonts w:ascii="Times New Roman" w:hAnsi="Times New Roman" w:cs="Times New Roman"/>
          <w:sz w:val="24"/>
          <w:szCs w:val="24"/>
        </w:rPr>
      </w:pPr>
    </w:p>
    <w:p w14:paraId="58D47F66" w14:textId="6B284E0F" w:rsidR="00CE0D1A" w:rsidRDefault="00CE0D1A" w:rsidP="002F27DF">
      <w:pPr>
        <w:ind w:left="1800" w:hanging="360"/>
        <w:rPr>
          <w:rFonts w:ascii="Times New Roman" w:hAnsi="Times New Roman" w:cs="Times New Roman"/>
          <w:sz w:val="24"/>
          <w:szCs w:val="24"/>
        </w:rPr>
      </w:pPr>
    </w:p>
    <w:p w14:paraId="044785C5" w14:textId="46E394D5" w:rsidR="00CE0D1A" w:rsidRDefault="00CE0D1A" w:rsidP="002F27DF">
      <w:pPr>
        <w:ind w:left="1800" w:hanging="360"/>
        <w:rPr>
          <w:rFonts w:ascii="Times New Roman" w:hAnsi="Times New Roman" w:cs="Times New Roman"/>
          <w:sz w:val="24"/>
          <w:szCs w:val="24"/>
        </w:rPr>
      </w:pPr>
    </w:p>
    <w:p w14:paraId="23D1870C" w14:textId="38369EC4" w:rsidR="00CE0D1A" w:rsidRDefault="00CE0D1A" w:rsidP="002F27DF">
      <w:pPr>
        <w:ind w:left="1800" w:hanging="360"/>
        <w:rPr>
          <w:rFonts w:ascii="Times New Roman" w:hAnsi="Times New Roman" w:cs="Times New Roman"/>
          <w:sz w:val="24"/>
          <w:szCs w:val="24"/>
        </w:rPr>
      </w:pPr>
    </w:p>
    <w:p w14:paraId="2275A304" w14:textId="77777777" w:rsidR="00CE0D1A" w:rsidRDefault="00CE0D1A" w:rsidP="002F27DF">
      <w:pPr>
        <w:ind w:left="1800" w:hanging="360"/>
        <w:rPr>
          <w:rFonts w:ascii="Times New Roman" w:hAnsi="Times New Roman" w:cs="Times New Roman"/>
          <w:sz w:val="24"/>
          <w:szCs w:val="24"/>
        </w:rPr>
      </w:pPr>
    </w:p>
    <w:p w14:paraId="5855C9E5" w14:textId="0828598C" w:rsidR="00A239BA" w:rsidRDefault="00A239BA" w:rsidP="00380E5B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2c) 10% + 15% or 25%</w:t>
      </w:r>
    </w:p>
    <w:p w14:paraId="6C201C38" w14:textId="64E24AA0" w:rsidR="005F3EDA" w:rsidRDefault="005F3EDA" w:rsidP="00380E5B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Question 2</w:t>
      </w:r>
    </w:p>
    <w:p w14:paraId="474B3F30" w14:textId="5F3AE3D3" w:rsidR="00FD20D0" w:rsidRDefault="00FC4AE1" w:rsidP="00380E5B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1)</w:t>
      </w:r>
    </w:p>
    <w:p w14:paraId="2343E74E" w14:textId="4A1CF41E" w:rsidR="00CA0682" w:rsidRDefault="00B324A4" w:rsidP="00380E5B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32D50390" wp14:editId="73DA3F65">
            <wp:extent cx="2902706" cy="1854200"/>
            <wp:effectExtent l="0" t="0" r="0" b="0"/>
            <wp:docPr id="3" name="Picture 3" descr="A screenshot of a cell phone&#10;&#10;Description generated with high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6_2_1.jpg"/>
                    <pic:cNvPicPr/>
                  </pic:nvPicPr>
                  <pic:blipFill>
                    <a:blip r:embed="rId1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18066" cy="186401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E23909B" w14:textId="43F87808" w:rsidR="005F3EDA" w:rsidRDefault="005F3EDA" w:rsidP="00380E5B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Question 3</w:t>
      </w:r>
    </w:p>
    <w:p w14:paraId="2E21A5DF" w14:textId="0E8AA6EF" w:rsidR="005F3EDA" w:rsidRDefault="0081568A" w:rsidP="00380E5B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1)</w:t>
      </w:r>
      <w:r w:rsidRPr="0081568A">
        <w:rPr>
          <w:noProof/>
        </w:rPr>
        <w:t xml:space="preserve"> </w:t>
      </w:r>
    </w:p>
    <w:p w14:paraId="6AD49E01" w14:textId="524266CF" w:rsidR="0081568A" w:rsidRDefault="0081568A" w:rsidP="008D4D6D">
      <w:pPr>
        <w:ind w:left="720" w:firstLine="720"/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w:drawing>
          <wp:inline distT="0" distB="0" distL="0" distR="0" wp14:anchorId="586EF296" wp14:editId="335D37BD">
            <wp:extent cx="2874645" cy="1836273"/>
            <wp:effectExtent l="0" t="0" r="1905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2"/>
                    <a:stretch>
                      <a:fillRect/>
                    </a:stretch>
                  </pic:blipFill>
                  <pic:spPr>
                    <a:xfrm>
                      <a:off x="0" y="0"/>
                      <a:ext cx="2930709" cy="18720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0811E34" w14:textId="73A3CA81" w:rsidR="005F3EDA" w:rsidRDefault="005F3EDA" w:rsidP="00380E5B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Section 6.2</w:t>
      </w:r>
    </w:p>
    <w:p w14:paraId="6D9C9DBD" w14:textId="3EA7232D" w:rsidR="005F3EDA" w:rsidRDefault="005F3EDA" w:rsidP="00380E5B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Question </w:t>
      </w:r>
      <w:r w:rsidR="004C2405">
        <w:rPr>
          <w:rFonts w:ascii="Times New Roman" w:hAnsi="Times New Roman" w:cs="Times New Roman"/>
          <w:sz w:val="24"/>
          <w:szCs w:val="24"/>
        </w:rPr>
        <w:t>2</w:t>
      </w:r>
      <w:r w:rsidR="00CA4BAC">
        <w:rPr>
          <w:rFonts w:ascii="Times New Roman" w:hAnsi="Times New Roman" w:cs="Times New Roman"/>
          <w:sz w:val="24"/>
          <w:szCs w:val="24"/>
        </w:rPr>
        <w:tab/>
        <w:t>1) 1.3</w:t>
      </w:r>
      <w:r w:rsidR="00EB4993">
        <w:rPr>
          <w:rFonts w:ascii="Times New Roman" w:hAnsi="Times New Roman" w:cs="Times New Roman"/>
          <w:sz w:val="24"/>
          <w:szCs w:val="24"/>
        </w:rPr>
        <w:t>, 2)</w:t>
      </w:r>
      <w:r w:rsidR="00B14214">
        <w:rPr>
          <w:rFonts w:ascii="Times New Roman" w:hAnsi="Times New Roman" w:cs="Times New Roman"/>
          <w:sz w:val="24"/>
          <w:szCs w:val="24"/>
        </w:rPr>
        <w:t xml:space="preserve"> 76.75</w:t>
      </w:r>
    </w:p>
    <w:p w14:paraId="1E7711F3" w14:textId="0D9A0D30" w:rsidR="005F3EDA" w:rsidRDefault="005F3EDA" w:rsidP="00380E5B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Question </w:t>
      </w:r>
      <w:r w:rsidR="004C2405">
        <w:rPr>
          <w:rFonts w:ascii="Times New Roman" w:hAnsi="Times New Roman" w:cs="Times New Roman"/>
          <w:sz w:val="24"/>
          <w:szCs w:val="24"/>
        </w:rPr>
        <w:t>3</w:t>
      </w:r>
      <w:r w:rsidR="00470CD6">
        <w:rPr>
          <w:rFonts w:ascii="Times New Roman" w:hAnsi="Times New Roman" w:cs="Times New Roman"/>
          <w:sz w:val="24"/>
          <w:szCs w:val="24"/>
        </w:rPr>
        <w:tab/>
        <w:t>1) 76.5</w:t>
      </w:r>
    </w:p>
    <w:p w14:paraId="261459B6" w14:textId="77777777" w:rsidR="00691A6B" w:rsidRDefault="005F3EDA" w:rsidP="00380E5B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Question </w:t>
      </w:r>
      <w:r w:rsidR="004C2405">
        <w:rPr>
          <w:rFonts w:ascii="Times New Roman" w:hAnsi="Times New Roman" w:cs="Times New Roman"/>
          <w:sz w:val="24"/>
          <w:szCs w:val="24"/>
        </w:rPr>
        <w:t>4</w:t>
      </w:r>
      <w:r w:rsidR="00691A6B">
        <w:rPr>
          <w:rFonts w:ascii="Times New Roman" w:hAnsi="Times New Roman" w:cs="Times New Roman"/>
          <w:sz w:val="24"/>
          <w:szCs w:val="24"/>
        </w:rPr>
        <w:tab/>
        <w:t>1) 71, 85</w:t>
      </w:r>
    </w:p>
    <w:p w14:paraId="07494311" w14:textId="488EB721" w:rsidR="005F3EDA" w:rsidRDefault="005F3EDA" w:rsidP="00380E5B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Section 6.3</w:t>
      </w:r>
    </w:p>
    <w:p w14:paraId="2E706E75" w14:textId="45CF0556" w:rsidR="005F3EDA" w:rsidRDefault="005F3EDA" w:rsidP="00380E5B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Question 1</w:t>
      </w:r>
      <w:r w:rsidR="001542DD">
        <w:rPr>
          <w:rFonts w:ascii="Times New Roman" w:hAnsi="Times New Roman" w:cs="Times New Roman"/>
          <w:sz w:val="24"/>
          <w:szCs w:val="24"/>
        </w:rPr>
        <w:tab/>
        <w:t>1) 4</w:t>
      </w:r>
    </w:p>
    <w:p w14:paraId="4FE50279" w14:textId="1C1979F0" w:rsidR="005F3EDA" w:rsidRDefault="005F3EDA" w:rsidP="00380E5B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Question 2</w:t>
      </w:r>
      <w:r w:rsidR="00B53E85">
        <w:rPr>
          <w:rFonts w:ascii="Times New Roman" w:hAnsi="Times New Roman" w:cs="Times New Roman"/>
          <w:sz w:val="24"/>
          <w:szCs w:val="24"/>
        </w:rPr>
        <w:tab/>
        <w:t>1)</w:t>
      </w:r>
      <w:r w:rsidR="00B51DAD">
        <w:rPr>
          <w:rFonts w:ascii="Times New Roman" w:hAnsi="Times New Roman" w:cs="Times New Roman"/>
          <w:sz w:val="24"/>
          <w:szCs w:val="24"/>
        </w:rPr>
        <w:t xml:space="preserve">  </w:t>
      </w:r>
      <w:r w:rsidR="00F65131">
        <w:rPr>
          <w:rFonts w:ascii="Times New Roman" w:hAnsi="Times New Roman" w:cs="Times New Roman"/>
          <w:sz w:val="24"/>
          <w:szCs w:val="24"/>
        </w:rPr>
        <w:t>2.5</w:t>
      </w:r>
      <w:r w:rsidR="00B51DAD">
        <w:rPr>
          <w:rFonts w:ascii="Times New Roman" w:hAnsi="Times New Roman" w:cs="Times New Roman"/>
          <w:sz w:val="24"/>
          <w:szCs w:val="24"/>
        </w:rPr>
        <w:t xml:space="preserve"> 2) approximately 3.69</w:t>
      </w:r>
    </w:p>
    <w:p w14:paraId="1F9C3C13" w14:textId="47B97753" w:rsidR="00C23AD9" w:rsidRDefault="00C23AD9" w:rsidP="00380E5B">
      <w:pPr>
        <w:rPr>
          <w:rFonts w:ascii="Times New Roman" w:hAnsi="Times New Roman" w:cs="Times New Roman"/>
          <w:sz w:val="24"/>
          <w:szCs w:val="24"/>
        </w:rPr>
      </w:pPr>
    </w:p>
    <w:p w14:paraId="31237D80" w14:textId="6A3B4255" w:rsidR="00C23AD9" w:rsidRPr="005815C6" w:rsidRDefault="00C23AD9" w:rsidP="00380E5B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Section 6.4</w:t>
      </w:r>
    </w:p>
    <w:sectPr w:rsidR="00C23AD9" w:rsidRPr="005815C6">
      <w:headerReference w:type="default" r:id="rId123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408E3F52" w14:textId="77777777" w:rsidR="006C225F" w:rsidRDefault="006C225F" w:rsidP="00DA77E5">
      <w:pPr>
        <w:spacing w:after="0" w:line="240" w:lineRule="auto"/>
      </w:pPr>
      <w:r>
        <w:separator/>
      </w:r>
    </w:p>
  </w:endnote>
  <w:endnote w:type="continuationSeparator" w:id="0">
    <w:p w14:paraId="650410A4" w14:textId="77777777" w:rsidR="006C225F" w:rsidRDefault="006C225F" w:rsidP="00DA77E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ymbol Tiger Expert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-83 Symbol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49B055A4" w14:textId="77777777" w:rsidR="006C225F" w:rsidRDefault="006C225F" w:rsidP="00DA77E5">
      <w:pPr>
        <w:spacing w:after="0" w:line="240" w:lineRule="auto"/>
      </w:pPr>
      <w:r>
        <w:separator/>
      </w:r>
    </w:p>
  </w:footnote>
  <w:footnote w:type="continuationSeparator" w:id="0">
    <w:p w14:paraId="7A67D86E" w14:textId="77777777" w:rsidR="006C225F" w:rsidRDefault="006C225F" w:rsidP="00DA77E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-521164717"/>
      <w:docPartObj>
        <w:docPartGallery w:val="Page Numbers (Top of Page)"/>
        <w:docPartUnique/>
      </w:docPartObj>
    </w:sdtPr>
    <w:sdtEndPr>
      <w:rPr>
        <w:noProof/>
      </w:rPr>
    </w:sdtEndPr>
    <w:sdtContent>
      <w:p w14:paraId="2F426840" w14:textId="7F1FED96" w:rsidR="00B83693" w:rsidRDefault="00B83693">
        <w:pPr>
          <w:pStyle w:val="Header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  <w:p w14:paraId="7ADC488E" w14:textId="77777777" w:rsidR="00B83693" w:rsidRDefault="00B83693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12A52CC"/>
    <w:multiLevelType w:val="hybridMultilevel"/>
    <w:tmpl w:val="C3CCDDD6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 w15:restartNumberingAfterBreak="0">
    <w:nsid w:val="0EFA2FEC"/>
    <w:multiLevelType w:val="hybridMultilevel"/>
    <w:tmpl w:val="C3CCDDD6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 w15:restartNumberingAfterBreak="0">
    <w:nsid w:val="15367639"/>
    <w:multiLevelType w:val="hybridMultilevel"/>
    <w:tmpl w:val="D72EB6A8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 w15:restartNumberingAfterBreak="0">
    <w:nsid w:val="16516673"/>
    <w:multiLevelType w:val="hybridMultilevel"/>
    <w:tmpl w:val="941ED8FA"/>
    <w:lvl w:ilvl="0" w:tplc="04090019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 w15:restartNumberingAfterBreak="0">
    <w:nsid w:val="2BF92B05"/>
    <w:multiLevelType w:val="hybridMultilevel"/>
    <w:tmpl w:val="B3681AA0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" w15:restartNumberingAfterBreak="0">
    <w:nsid w:val="2D1B1228"/>
    <w:multiLevelType w:val="hybridMultilevel"/>
    <w:tmpl w:val="2F5E7242"/>
    <w:lvl w:ilvl="0" w:tplc="04090019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6" w15:restartNumberingAfterBreak="0">
    <w:nsid w:val="30DA5C40"/>
    <w:multiLevelType w:val="hybridMultilevel"/>
    <w:tmpl w:val="D72EB6A8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7" w15:restartNumberingAfterBreak="0">
    <w:nsid w:val="35D604F0"/>
    <w:multiLevelType w:val="hybridMultilevel"/>
    <w:tmpl w:val="10469C20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8" w15:restartNumberingAfterBreak="0">
    <w:nsid w:val="43887D17"/>
    <w:multiLevelType w:val="hybridMultilevel"/>
    <w:tmpl w:val="83C0C982"/>
    <w:lvl w:ilvl="0" w:tplc="04090019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 w15:restartNumberingAfterBreak="0">
    <w:nsid w:val="49DC48D7"/>
    <w:multiLevelType w:val="hybridMultilevel"/>
    <w:tmpl w:val="74D0CBB0"/>
    <w:lvl w:ilvl="0" w:tplc="04090019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 w15:restartNumberingAfterBreak="0">
    <w:nsid w:val="4ADF7ECA"/>
    <w:multiLevelType w:val="hybridMultilevel"/>
    <w:tmpl w:val="7C240700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1" w15:restartNumberingAfterBreak="0">
    <w:nsid w:val="4B0C53CD"/>
    <w:multiLevelType w:val="hybridMultilevel"/>
    <w:tmpl w:val="10469C20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2" w15:restartNumberingAfterBreak="0">
    <w:nsid w:val="55AB370D"/>
    <w:multiLevelType w:val="hybridMultilevel"/>
    <w:tmpl w:val="D72EB6A8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3" w15:restartNumberingAfterBreak="0">
    <w:nsid w:val="5C8C42ED"/>
    <w:multiLevelType w:val="hybridMultilevel"/>
    <w:tmpl w:val="83C0C982"/>
    <w:lvl w:ilvl="0" w:tplc="04090019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4" w15:restartNumberingAfterBreak="0">
    <w:nsid w:val="6F350A23"/>
    <w:multiLevelType w:val="hybridMultilevel"/>
    <w:tmpl w:val="E85812F4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5" w15:restartNumberingAfterBreak="0">
    <w:nsid w:val="775140EB"/>
    <w:multiLevelType w:val="hybridMultilevel"/>
    <w:tmpl w:val="74D0CBB0"/>
    <w:lvl w:ilvl="0" w:tplc="04090019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6" w15:restartNumberingAfterBreak="0">
    <w:nsid w:val="77845544"/>
    <w:multiLevelType w:val="hybridMultilevel"/>
    <w:tmpl w:val="E85812F4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13"/>
  </w:num>
  <w:num w:numId="2">
    <w:abstractNumId w:val="7"/>
  </w:num>
  <w:num w:numId="3">
    <w:abstractNumId w:val="15"/>
  </w:num>
  <w:num w:numId="4">
    <w:abstractNumId w:val="8"/>
  </w:num>
  <w:num w:numId="5">
    <w:abstractNumId w:val="9"/>
  </w:num>
  <w:num w:numId="6">
    <w:abstractNumId w:val="11"/>
  </w:num>
  <w:num w:numId="7">
    <w:abstractNumId w:val="10"/>
  </w:num>
  <w:num w:numId="8">
    <w:abstractNumId w:val="12"/>
  </w:num>
  <w:num w:numId="9">
    <w:abstractNumId w:val="4"/>
  </w:num>
  <w:num w:numId="10">
    <w:abstractNumId w:val="16"/>
  </w:num>
  <w:num w:numId="11">
    <w:abstractNumId w:val="14"/>
  </w:num>
  <w:num w:numId="12">
    <w:abstractNumId w:val="0"/>
  </w:num>
  <w:num w:numId="13">
    <w:abstractNumId w:val="1"/>
  </w:num>
  <w:num w:numId="14">
    <w:abstractNumId w:val="2"/>
  </w:num>
  <w:num w:numId="15">
    <w:abstractNumId w:val="3"/>
  </w:num>
  <w:num w:numId="16">
    <w:abstractNumId w:val="6"/>
  </w:num>
  <w:num w:numId="17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30"/>
  <w:proofState w:spelling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C35C56"/>
    <w:rsid w:val="000078D2"/>
    <w:rsid w:val="0001146B"/>
    <w:rsid w:val="00013638"/>
    <w:rsid w:val="00013F96"/>
    <w:rsid w:val="00014ECB"/>
    <w:rsid w:val="0001751F"/>
    <w:rsid w:val="00021D1B"/>
    <w:rsid w:val="000224D4"/>
    <w:rsid w:val="000269B1"/>
    <w:rsid w:val="00033A3C"/>
    <w:rsid w:val="00034E7C"/>
    <w:rsid w:val="00035352"/>
    <w:rsid w:val="000365C1"/>
    <w:rsid w:val="0003738E"/>
    <w:rsid w:val="00047DD4"/>
    <w:rsid w:val="000538E4"/>
    <w:rsid w:val="00056569"/>
    <w:rsid w:val="00056A93"/>
    <w:rsid w:val="000657F1"/>
    <w:rsid w:val="00066B54"/>
    <w:rsid w:val="00066D4E"/>
    <w:rsid w:val="00072CE9"/>
    <w:rsid w:val="00074961"/>
    <w:rsid w:val="00077E30"/>
    <w:rsid w:val="00091523"/>
    <w:rsid w:val="00093874"/>
    <w:rsid w:val="00096A86"/>
    <w:rsid w:val="00097ACB"/>
    <w:rsid w:val="000B1BB2"/>
    <w:rsid w:val="000B6FD8"/>
    <w:rsid w:val="000C4CF9"/>
    <w:rsid w:val="000C7343"/>
    <w:rsid w:val="000D4E36"/>
    <w:rsid w:val="000D6E68"/>
    <w:rsid w:val="000D72C1"/>
    <w:rsid w:val="000E1DE4"/>
    <w:rsid w:val="000F729F"/>
    <w:rsid w:val="00100CF1"/>
    <w:rsid w:val="00112D1A"/>
    <w:rsid w:val="0011610D"/>
    <w:rsid w:val="001161D1"/>
    <w:rsid w:val="00123C9C"/>
    <w:rsid w:val="001344FA"/>
    <w:rsid w:val="001411AC"/>
    <w:rsid w:val="00142A4C"/>
    <w:rsid w:val="00147922"/>
    <w:rsid w:val="00152DC9"/>
    <w:rsid w:val="001542DD"/>
    <w:rsid w:val="00154CD2"/>
    <w:rsid w:val="0017039A"/>
    <w:rsid w:val="0017267C"/>
    <w:rsid w:val="001760C8"/>
    <w:rsid w:val="001824BF"/>
    <w:rsid w:val="00184763"/>
    <w:rsid w:val="00190AD5"/>
    <w:rsid w:val="00190E6B"/>
    <w:rsid w:val="00192757"/>
    <w:rsid w:val="001A5CD8"/>
    <w:rsid w:val="001A6993"/>
    <w:rsid w:val="001A7399"/>
    <w:rsid w:val="001A7AC3"/>
    <w:rsid w:val="001B12DF"/>
    <w:rsid w:val="001B4474"/>
    <w:rsid w:val="001B755B"/>
    <w:rsid w:val="001C0279"/>
    <w:rsid w:val="001C68B6"/>
    <w:rsid w:val="001E2240"/>
    <w:rsid w:val="001E39B8"/>
    <w:rsid w:val="001E3E4D"/>
    <w:rsid w:val="001E4660"/>
    <w:rsid w:val="001E7D82"/>
    <w:rsid w:val="001F3C63"/>
    <w:rsid w:val="001F5749"/>
    <w:rsid w:val="002042E4"/>
    <w:rsid w:val="002119BE"/>
    <w:rsid w:val="00211BF4"/>
    <w:rsid w:val="00213762"/>
    <w:rsid w:val="00215967"/>
    <w:rsid w:val="00216482"/>
    <w:rsid w:val="00224956"/>
    <w:rsid w:val="00224A85"/>
    <w:rsid w:val="00230F5B"/>
    <w:rsid w:val="0023131D"/>
    <w:rsid w:val="00233B67"/>
    <w:rsid w:val="00234403"/>
    <w:rsid w:val="00235E8C"/>
    <w:rsid w:val="00241505"/>
    <w:rsid w:val="00242E8B"/>
    <w:rsid w:val="00244FE3"/>
    <w:rsid w:val="00250EA6"/>
    <w:rsid w:val="002524BB"/>
    <w:rsid w:val="002535DA"/>
    <w:rsid w:val="00265CA6"/>
    <w:rsid w:val="00270249"/>
    <w:rsid w:val="00275E1F"/>
    <w:rsid w:val="00276644"/>
    <w:rsid w:val="0028071C"/>
    <w:rsid w:val="00281DE1"/>
    <w:rsid w:val="00292B57"/>
    <w:rsid w:val="002944D6"/>
    <w:rsid w:val="00295FD3"/>
    <w:rsid w:val="00297185"/>
    <w:rsid w:val="002A08E8"/>
    <w:rsid w:val="002A288A"/>
    <w:rsid w:val="002B0365"/>
    <w:rsid w:val="002B6DD2"/>
    <w:rsid w:val="002B75A7"/>
    <w:rsid w:val="002C118E"/>
    <w:rsid w:val="002D0016"/>
    <w:rsid w:val="002D33AD"/>
    <w:rsid w:val="002E5AC7"/>
    <w:rsid w:val="002F27DF"/>
    <w:rsid w:val="002F2C99"/>
    <w:rsid w:val="002F4EAE"/>
    <w:rsid w:val="002F67C6"/>
    <w:rsid w:val="00300C18"/>
    <w:rsid w:val="00300D3A"/>
    <w:rsid w:val="003051B2"/>
    <w:rsid w:val="00306409"/>
    <w:rsid w:val="00311A79"/>
    <w:rsid w:val="00322F3A"/>
    <w:rsid w:val="00330A65"/>
    <w:rsid w:val="0033429F"/>
    <w:rsid w:val="00334AC7"/>
    <w:rsid w:val="003350EF"/>
    <w:rsid w:val="00354A56"/>
    <w:rsid w:val="00363C8E"/>
    <w:rsid w:val="0036638D"/>
    <w:rsid w:val="00370ECB"/>
    <w:rsid w:val="00375A1B"/>
    <w:rsid w:val="00380C3C"/>
    <w:rsid w:val="00380E5B"/>
    <w:rsid w:val="003912EF"/>
    <w:rsid w:val="0039549C"/>
    <w:rsid w:val="00397C98"/>
    <w:rsid w:val="003A11B2"/>
    <w:rsid w:val="003B024C"/>
    <w:rsid w:val="003B0A1C"/>
    <w:rsid w:val="003B1594"/>
    <w:rsid w:val="003B40E5"/>
    <w:rsid w:val="003B437D"/>
    <w:rsid w:val="003C4639"/>
    <w:rsid w:val="003C62A0"/>
    <w:rsid w:val="003C74D1"/>
    <w:rsid w:val="003C7920"/>
    <w:rsid w:val="003D03D5"/>
    <w:rsid w:val="003D160D"/>
    <w:rsid w:val="003D27C9"/>
    <w:rsid w:val="003D4DCD"/>
    <w:rsid w:val="003D717B"/>
    <w:rsid w:val="003D7AE5"/>
    <w:rsid w:val="003E6F28"/>
    <w:rsid w:val="003F6446"/>
    <w:rsid w:val="003F7F33"/>
    <w:rsid w:val="0040005F"/>
    <w:rsid w:val="00405981"/>
    <w:rsid w:val="00407B47"/>
    <w:rsid w:val="00414750"/>
    <w:rsid w:val="00423BB1"/>
    <w:rsid w:val="004356B5"/>
    <w:rsid w:val="0044090D"/>
    <w:rsid w:val="00446E7E"/>
    <w:rsid w:val="0045516F"/>
    <w:rsid w:val="004602A8"/>
    <w:rsid w:val="00462CB1"/>
    <w:rsid w:val="00464E78"/>
    <w:rsid w:val="00470CD6"/>
    <w:rsid w:val="00473B90"/>
    <w:rsid w:val="004769D1"/>
    <w:rsid w:val="00477499"/>
    <w:rsid w:val="00491A13"/>
    <w:rsid w:val="00491DC4"/>
    <w:rsid w:val="00494E7B"/>
    <w:rsid w:val="004A1143"/>
    <w:rsid w:val="004A169D"/>
    <w:rsid w:val="004A2EB0"/>
    <w:rsid w:val="004B15A7"/>
    <w:rsid w:val="004B3B2D"/>
    <w:rsid w:val="004C2405"/>
    <w:rsid w:val="004D1DF9"/>
    <w:rsid w:val="004D4888"/>
    <w:rsid w:val="004D4C16"/>
    <w:rsid w:val="004D707A"/>
    <w:rsid w:val="004E2D82"/>
    <w:rsid w:val="004E7161"/>
    <w:rsid w:val="004F1B7B"/>
    <w:rsid w:val="004F7063"/>
    <w:rsid w:val="00502084"/>
    <w:rsid w:val="00504035"/>
    <w:rsid w:val="00512F26"/>
    <w:rsid w:val="00516F5D"/>
    <w:rsid w:val="0052346B"/>
    <w:rsid w:val="00524226"/>
    <w:rsid w:val="00532D84"/>
    <w:rsid w:val="00534D88"/>
    <w:rsid w:val="00535D72"/>
    <w:rsid w:val="00535DCF"/>
    <w:rsid w:val="00536633"/>
    <w:rsid w:val="00540629"/>
    <w:rsid w:val="00540D98"/>
    <w:rsid w:val="005410A0"/>
    <w:rsid w:val="00556BCB"/>
    <w:rsid w:val="005612D5"/>
    <w:rsid w:val="00562439"/>
    <w:rsid w:val="005627AA"/>
    <w:rsid w:val="00566AF5"/>
    <w:rsid w:val="00566C54"/>
    <w:rsid w:val="00567A66"/>
    <w:rsid w:val="00574239"/>
    <w:rsid w:val="00577150"/>
    <w:rsid w:val="005815C6"/>
    <w:rsid w:val="00583A4B"/>
    <w:rsid w:val="005924D3"/>
    <w:rsid w:val="00592F93"/>
    <w:rsid w:val="005A3387"/>
    <w:rsid w:val="005A5EB9"/>
    <w:rsid w:val="005A6174"/>
    <w:rsid w:val="005A7527"/>
    <w:rsid w:val="005B3F02"/>
    <w:rsid w:val="005B7886"/>
    <w:rsid w:val="005C6FCF"/>
    <w:rsid w:val="005E1162"/>
    <w:rsid w:val="005E1EBA"/>
    <w:rsid w:val="005E41D3"/>
    <w:rsid w:val="005F1FA7"/>
    <w:rsid w:val="005F3EDA"/>
    <w:rsid w:val="00604924"/>
    <w:rsid w:val="00611477"/>
    <w:rsid w:val="00624F2D"/>
    <w:rsid w:val="006269B0"/>
    <w:rsid w:val="00627C1F"/>
    <w:rsid w:val="00633589"/>
    <w:rsid w:val="00640CF7"/>
    <w:rsid w:val="0064113E"/>
    <w:rsid w:val="0064361E"/>
    <w:rsid w:val="00647594"/>
    <w:rsid w:val="00657110"/>
    <w:rsid w:val="00660E55"/>
    <w:rsid w:val="006638A4"/>
    <w:rsid w:val="0066409F"/>
    <w:rsid w:val="00670862"/>
    <w:rsid w:val="006718A6"/>
    <w:rsid w:val="0067196A"/>
    <w:rsid w:val="00675FE4"/>
    <w:rsid w:val="006773F8"/>
    <w:rsid w:val="00681D5E"/>
    <w:rsid w:val="00690AB5"/>
    <w:rsid w:val="00691A6B"/>
    <w:rsid w:val="00692E07"/>
    <w:rsid w:val="00693244"/>
    <w:rsid w:val="006B3A36"/>
    <w:rsid w:val="006B45B3"/>
    <w:rsid w:val="006C225F"/>
    <w:rsid w:val="006C6DA1"/>
    <w:rsid w:val="006D4F8C"/>
    <w:rsid w:val="006E7A3A"/>
    <w:rsid w:val="006F02C9"/>
    <w:rsid w:val="006F25BE"/>
    <w:rsid w:val="0070029C"/>
    <w:rsid w:val="00702732"/>
    <w:rsid w:val="00702AC9"/>
    <w:rsid w:val="00707F78"/>
    <w:rsid w:val="00714C2C"/>
    <w:rsid w:val="00725410"/>
    <w:rsid w:val="00726A93"/>
    <w:rsid w:val="0072762F"/>
    <w:rsid w:val="0073102A"/>
    <w:rsid w:val="00740960"/>
    <w:rsid w:val="00751866"/>
    <w:rsid w:val="00763449"/>
    <w:rsid w:val="00767F5F"/>
    <w:rsid w:val="00772E51"/>
    <w:rsid w:val="00773551"/>
    <w:rsid w:val="00783A4D"/>
    <w:rsid w:val="00792B4E"/>
    <w:rsid w:val="007B12D1"/>
    <w:rsid w:val="007B192A"/>
    <w:rsid w:val="007B2670"/>
    <w:rsid w:val="007B3338"/>
    <w:rsid w:val="007B3FEE"/>
    <w:rsid w:val="007B430E"/>
    <w:rsid w:val="007B6A38"/>
    <w:rsid w:val="007C3BD0"/>
    <w:rsid w:val="007D3173"/>
    <w:rsid w:val="007E28D8"/>
    <w:rsid w:val="007E5C0B"/>
    <w:rsid w:val="00802C22"/>
    <w:rsid w:val="00810409"/>
    <w:rsid w:val="0081568A"/>
    <w:rsid w:val="00815A1D"/>
    <w:rsid w:val="00820024"/>
    <w:rsid w:val="00825A5C"/>
    <w:rsid w:val="00826C12"/>
    <w:rsid w:val="00827C25"/>
    <w:rsid w:val="008311B7"/>
    <w:rsid w:val="008315D0"/>
    <w:rsid w:val="00832D90"/>
    <w:rsid w:val="008400F5"/>
    <w:rsid w:val="00840988"/>
    <w:rsid w:val="008420CD"/>
    <w:rsid w:val="008509DA"/>
    <w:rsid w:val="00851A2B"/>
    <w:rsid w:val="00855255"/>
    <w:rsid w:val="008575D1"/>
    <w:rsid w:val="008577E2"/>
    <w:rsid w:val="008602DE"/>
    <w:rsid w:val="00861E54"/>
    <w:rsid w:val="00864804"/>
    <w:rsid w:val="0087012F"/>
    <w:rsid w:val="0087151D"/>
    <w:rsid w:val="008927C2"/>
    <w:rsid w:val="008A256D"/>
    <w:rsid w:val="008A2A7D"/>
    <w:rsid w:val="008B31B4"/>
    <w:rsid w:val="008B612E"/>
    <w:rsid w:val="008B62FA"/>
    <w:rsid w:val="008B7E5F"/>
    <w:rsid w:val="008D0D69"/>
    <w:rsid w:val="008D4C43"/>
    <w:rsid w:val="008D4D6D"/>
    <w:rsid w:val="008D66B4"/>
    <w:rsid w:val="008E24CB"/>
    <w:rsid w:val="008F0B62"/>
    <w:rsid w:val="008F4B2C"/>
    <w:rsid w:val="008F6D2D"/>
    <w:rsid w:val="00904562"/>
    <w:rsid w:val="00910CDB"/>
    <w:rsid w:val="009120D6"/>
    <w:rsid w:val="009126C6"/>
    <w:rsid w:val="009204C0"/>
    <w:rsid w:val="0092214D"/>
    <w:rsid w:val="00922AF3"/>
    <w:rsid w:val="00923F27"/>
    <w:rsid w:val="00927530"/>
    <w:rsid w:val="009277DB"/>
    <w:rsid w:val="009476EE"/>
    <w:rsid w:val="00950077"/>
    <w:rsid w:val="009528E0"/>
    <w:rsid w:val="00953190"/>
    <w:rsid w:val="009554D9"/>
    <w:rsid w:val="0095799B"/>
    <w:rsid w:val="00963556"/>
    <w:rsid w:val="00965A03"/>
    <w:rsid w:val="00966BF9"/>
    <w:rsid w:val="0097277E"/>
    <w:rsid w:val="00972A84"/>
    <w:rsid w:val="00974854"/>
    <w:rsid w:val="009917EF"/>
    <w:rsid w:val="00995456"/>
    <w:rsid w:val="009A5832"/>
    <w:rsid w:val="009B00F3"/>
    <w:rsid w:val="009B3EF7"/>
    <w:rsid w:val="009B553D"/>
    <w:rsid w:val="009C1204"/>
    <w:rsid w:val="009C1A50"/>
    <w:rsid w:val="009C276D"/>
    <w:rsid w:val="009E2528"/>
    <w:rsid w:val="009E6261"/>
    <w:rsid w:val="009F7C17"/>
    <w:rsid w:val="00A239BA"/>
    <w:rsid w:val="00A249C5"/>
    <w:rsid w:val="00A24C4D"/>
    <w:rsid w:val="00A267F3"/>
    <w:rsid w:val="00A300B5"/>
    <w:rsid w:val="00A330FE"/>
    <w:rsid w:val="00A40CDB"/>
    <w:rsid w:val="00A425EF"/>
    <w:rsid w:val="00A42753"/>
    <w:rsid w:val="00A51CCF"/>
    <w:rsid w:val="00A671C0"/>
    <w:rsid w:val="00A758DD"/>
    <w:rsid w:val="00A82804"/>
    <w:rsid w:val="00A835C8"/>
    <w:rsid w:val="00A97B68"/>
    <w:rsid w:val="00AA161C"/>
    <w:rsid w:val="00AA2CDD"/>
    <w:rsid w:val="00AA44A5"/>
    <w:rsid w:val="00AB1CD7"/>
    <w:rsid w:val="00AB1E88"/>
    <w:rsid w:val="00AD5A34"/>
    <w:rsid w:val="00AE7F6E"/>
    <w:rsid w:val="00AF0095"/>
    <w:rsid w:val="00AF0CF1"/>
    <w:rsid w:val="00AF1E34"/>
    <w:rsid w:val="00AF43CC"/>
    <w:rsid w:val="00B02675"/>
    <w:rsid w:val="00B03637"/>
    <w:rsid w:val="00B037F7"/>
    <w:rsid w:val="00B12199"/>
    <w:rsid w:val="00B12E40"/>
    <w:rsid w:val="00B14214"/>
    <w:rsid w:val="00B14BF6"/>
    <w:rsid w:val="00B20B2B"/>
    <w:rsid w:val="00B20DED"/>
    <w:rsid w:val="00B235CF"/>
    <w:rsid w:val="00B304F9"/>
    <w:rsid w:val="00B324A4"/>
    <w:rsid w:val="00B41256"/>
    <w:rsid w:val="00B45ACD"/>
    <w:rsid w:val="00B508C7"/>
    <w:rsid w:val="00B51DAD"/>
    <w:rsid w:val="00B52EFC"/>
    <w:rsid w:val="00B53E85"/>
    <w:rsid w:val="00B5755D"/>
    <w:rsid w:val="00B61B23"/>
    <w:rsid w:val="00B712DE"/>
    <w:rsid w:val="00B72DF8"/>
    <w:rsid w:val="00B751D8"/>
    <w:rsid w:val="00B80CE0"/>
    <w:rsid w:val="00B8170C"/>
    <w:rsid w:val="00B82FF0"/>
    <w:rsid w:val="00B8330D"/>
    <w:rsid w:val="00B83693"/>
    <w:rsid w:val="00B94CD8"/>
    <w:rsid w:val="00B96DF3"/>
    <w:rsid w:val="00BA35B3"/>
    <w:rsid w:val="00BA4D58"/>
    <w:rsid w:val="00BB6292"/>
    <w:rsid w:val="00BC1A38"/>
    <w:rsid w:val="00BC256C"/>
    <w:rsid w:val="00BC25E3"/>
    <w:rsid w:val="00BC38D4"/>
    <w:rsid w:val="00BD1D20"/>
    <w:rsid w:val="00BE388B"/>
    <w:rsid w:val="00BE4883"/>
    <w:rsid w:val="00BE4EA0"/>
    <w:rsid w:val="00BF0209"/>
    <w:rsid w:val="00BF2084"/>
    <w:rsid w:val="00BF453E"/>
    <w:rsid w:val="00C04114"/>
    <w:rsid w:val="00C05092"/>
    <w:rsid w:val="00C06662"/>
    <w:rsid w:val="00C10341"/>
    <w:rsid w:val="00C124CE"/>
    <w:rsid w:val="00C15DED"/>
    <w:rsid w:val="00C23AD9"/>
    <w:rsid w:val="00C27C0B"/>
    <w:rsid w:val="00C35C56"/>
    <w:rsid w:val="00C3648E"/>
    <w:rsid w:val="00C421C4"/>
    <w:rsid w:val="00C428A9"/>
    <w:rsid w:val="00C441E1"/>
    <w:rsid w:val="00C44D95"/>
    <w:rsid w:val="00C471E8"/>
    <w:rsid w:val="00C5303E"/>
    <w:rsid w:val="00C54838"/>
    <w:rsid w:val="00C62B9A"/>
    <w:rsid w:val="00C64B17"/>
    <w:rsid w:val="00C74460"/>
    <w:rsid w:val="00C85B1D"/>
    <w:rsid w:val="00C863EA"/>
    <w:rsid w:val="00C8673A"/>
    <w:rsid w:val="00C90447"/>
    <w:rsid w:val="00CA0682"/>
    <w:rsid w:val="00CA45E5"/>
    <w:rsid w:val="00CA4BAC"/>
    <w:rsid w:val="00CB3861"/>
    <w:rsid w:val="00CB51C6"/>
    <w:rsid w:val="00CB5DBD"/>
    <w:rsid w:val="00CB6AEC"/>
    <w:rsid w:val="00CB7B99"/>
    <w:rsid w:val="00CD152B"/>
    <w:rsid w:val="00CD27C1"/>
    <w:rsid w:val="00CD2A1F"/>
    <w:rsid w:val="00CD7FE4"/>
    <w:rsid w:val="00CE0D1A"/>
    <w:rsid w:val="00CE3D45"/>
    <w:rsid w:val="00CF2083"/>
    <w:rsid w:val="00CF3CF1"/>
    <w:rsid w:val="00CF609B"/>
    <w:rsid w:val="00D05D25"/>
    <w:rsid w:val="00D12AAB"/>
    <w:rsid w:val="00D170CF"/>
    <w:rsid w:val="00D20B14"/>
    <w:rsid w:val="00D219DE"/>
    <w:rsid w:val="00D22697"/>
    <w:rsid w:val="00D27D5B"/>
    <w:rsid w:val="00D4707B"/>
    <w:rsid w:val="00D47344"/>
    <w:rsid w:val="00D51D0E"/>
    <w:rsid w:val="00D563EF"/>
    <w:rsid w:val="00D61C7B"/>
    <w:rsid w:val="00D6414D"/>
    <w:rsid w:val="00D64A36"/>
    <w:rsid w:val="00D64D88"/>
    <w:rsid w:val="00D71FE3"/>
    <w:rsid w:val="00D72936"/>
    <w:rsid w:val="00D75676"/>
    <w:rsid w:val="00D76C64"/>
    <w:rsid w:val="00D808F5"/>
    <w:rsid w:val="00D816CA"/>
    <w:rsid w:val="00D93395"/>
    <w:rsid w:val="00D9350D"/>
    <w:rsid w:val="00D961ED"/>
    <w:rsid w:val="00DA03CD"/>
    <w:rsid w:val="00DA3B2B"/>
    <w:rsid w:val="00DA77E5"/>
    <w:rsid w:val="00DB6B1A"/>
    <w:rsid w:val="00DB750D"/>
    <w:rsid w:val="00DC7790"/>
    <w:rsid w:val="00DD7B27"/>
    <w:rsid w:val="00DE2072"/>
    <w:rsid w:val="00DE6344"/>
    <w:rsid w:val="00DE7A19"/>
    <w:rsid w:val="00DF5D84"/>
    <w:rsid w:val="00DF5F7E"/>
    <w:rsid w:val="00E0594B"/>
    <w:rsid w:val="00E1003B"/>
    <w:rsid w:val="00E10EF6"/>
    <w:rsid w:val="00E119E6"/>
    <w:rsid w:val="00E12A64"/>
    <w:rsid w:val="00E14022"/>
    <w:rsid w:val="00E14891"/>
    <w:rsid w:val="00E161CD"/>
    <w:rsid w:val="00E16C40"/>
    <w:rsid w:val="00E16CCE"/>
    <w:rsid w:val="00E25370"/>
    <w:rsid w:val="00E30C9E"/>
    <w:rsid w:val="00E33A2A"/>
    <w:rsid w:val="00E411FF"/>
    <w:rsid w:val="00E44588"/>
    <w:rsid w:val="00E53C34"/>
    <w:rsid w:val="00E54039"/>
    <w:rsid w:val="00E56731"/>
    <w:rsid w:val="00E61BC6"/>
    <w:rsid w:val="00E634DF"/>
    <w:rsid w:val="00E6476E"/>
    <w:rsid w:val="00E70A41"/>
    <w:rsid w:val="00E7673B"/>
    <w:rsid w:val="00E76996"/>
    <w:rsid w:val="00E76EB2"/>
    <w:rsid w:val="00E77160"/>
    <w:rsid w:val="00E807C5"/>
    <w:rsid w:val="00E844AF"/>
    <w:rsid w:val="00E9462D"/>
    <w:rsid w:val="00EA0C7D"/>
    <w:rsid w:val="00EA1ED6"/>
    <w:rsid w:val="00EA24EE"/>
    <w:rsid w:val="00EA3541"/>
    <w:rsid w:val="00EA7B29"/>
    <w:rsid w:val="00EB0D4C"/>
    <w:rsid w:val="00EB4993"/>
    <w:rsid w:val="00EB578D"/>
    <w:rsid w:val="00EC5CC3"/>
    <w:rsid w:val="00ED10A5"/>
    <w:rsid w:val="00ED39F5"/>
    <w:rsid w:val="00ED7743"/>
    <w:rsid w:val="00EE112C"/>
    <w:rsid w:val="00EF47B2"/>
    <w:rsid w:val="00EF7FF6"/>
    <w:rsid w:val="00F11024"/>
    <w:rsid w:val="00F12D27"/>
    <w:rsid w:val="00F1568C"/>
    <w:rsid w:val="00F22F60"/>
    <w:rsid w:val="00F24B87"/>
    <w:rsid w:val="00F26518"/>
    <w:rsid w:val="00F2720C"/>
    <w:rsid w:val="00F33670"/>
    <w:rsid w:val="00F4148C"/>
    <w:rsid w:val="00F60319"/>
    <w:rsid w:val="00F61CEC"/>
    <w:rsid w:val="00F62C2C"/>
    <w:rsid w:val="00F65131"/>
    <w:rsid w:val="00F70595"/>
    <w:rsid w:val="00F7402A"/>
    <w:rsid w:val="00F80FC1"/>
    <w:rsid w:val="00F82E57"/>
    <w:rsid w:val="00F83C07"/>
    <w:rsid w:val="00F912CD"/>
    <w:rsid w:val="00F93110"/>
    <w:rsid w:val="00F9445D"/>
    <w:rsid w:val="00F9508C"/>
    <w:rsid w:val="00F95D1A"/>
    <w:rsid w:val="00F97C40"/>
    <w:rsid w:val="00FA2F04"/>
    <w:rsid w:val="00FA4E38"/>
    <w:rsid w:val="00FC40B1"/>
    <w:rsid w:val="00FC4AE1"/>
    <w:rsid w:val="00FD20D0"/>
    <w:rsid w:val="00FE1816"/>
    <w:rsid w:val="00FE3555"/>
    <w:rsid w:val="00FF7A4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45D95DE"/>
  <w15:chartTrackingRefBased/>
  <w15:docId w15:val="{33966458-6FF1-4F69-8AB6-A6CF8E70217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Normal">
    <w:name w:val="Normal"/>
    <w:qFormat/>
    <w:rsid w:val="00300C18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5815C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BC38D4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CF609B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F609B"/>
    <w:rPr>
      <w:rFonts w:ascii="Segoe UI" w:hAnsi="Segoe UI" w:cs="Segoe UI"/>
      <w:sz w:val="18"/>
      <w:szCs w:val="18"/>
    </w:rPr>
  </w:style>
  <w:style w:type="paragraph" w:styleId="NoSpacing">
    <w:name w:val="No Spacing"/>
    <w:uiPriority w:val="1"/>
    <w:qFormat/>
    <w:rsid w:val="00F97C40"/>
    <w:pPr>
      <w:spacing w:after="0" w:line="240" w:lineRule="auto"/>
    </w:pPr>
  </w:style>
  <w:style w:type="paragraph" w:styleId="Header">
    <w:name w:val="header"/>
    <w:basedOn w:val="Normal"/>
    <w:link w:val="HeaderChar"/>
    <w:uiPriority w:val="99"/>
    <w:unhideWhenUsed/>
    <w:rsid w:val="00DA77E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DA77E5"/>
  </w:style>
  <w:style w:type="paragraph" w:styleId="Footer">
    <w:name w:val="footer"/>
    <w:basedOn w:val="Normal"/>
    <w:link w:val="FooterChar"/>
    <w:uiPriority w:val="99"/>
    <w:unhideWhenUsed/>
    <w:rsid w:val="00DA77E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DA77E5"/>
  </w:style>
  <w:style w:type="paragraph" w:customStyle="1" w:styleId="MTDisplayEquation">
    <w:name w:val="MTDisplayEquation"/>
    <w:basedOn w:val="Normal"/>
    <w:next w:val="Normal"/>
    <w:link w:val="MTDisplayEquationChar"/>
    <w:rsid w:val="00995456"/>
    <w:pPr>
      <w:tabs>
        <w:tab w:val="center" w:pos="4680"/>
        <w:tab w:val="right" w:pos="9360"/>
      </w:tabs>
    </w:pPr>
    <w:rPr>
      <w:rFonts w:ascii="Times New Roman" w:hAnsi="Times New Roman" w:cs="Times New Roman"/>
      <w:sz w:val="24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995456"/>
    <w:rPr>
      <w:rFonts w:ascii="Times New Roman" w:hAnsi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117" Type="http://schemas.openxmlformats.org/officeDocument/2006/relationships/image" Target="media/image58.wmf"/><Relationship Id="rId21" Type="http://schemas.openxmlformats.org/officeDocument/2006/relationships/image" Target="media/image8.wmf"/><Relationship Id="rId42" Type="http://schemas.openxmlformats.org/officeDocument/2006/relationships/image" Target="media/image20.wmf"/><Relationship Id="rId47" Type="http://schemas.openxmlformats.org/officeDocument/2006/relationships/oleObject" Target="embeddings/oleObject18.bin"/><Relationship Id="rId63" Type="http://schemas.openxmlformats.org/officeDocument/2006/relationships/image" Target="media/image34.wmf"/><Relationship Id="rId68" Type="http://schemas.openxmlformats.org/officeDocument/2006/relationships/oleObject" Target="embeddings/oleObject25.bin"/><Relationship Id="rId84" Type="http://schemas.openxmlformats.org/officeDocument/2006/relationships/oleObject" Target="embeddings/oleObject33.bin"/><Relationship Id="rId89" Type="http://schemas.openxmlformats.org/officeDocument/2006/relationships/oleObject" Target="embeddings/oleObject36.bin"/><Relationship Id="rId112" Type="http://schemas.openxmlformats.org/officeDocument/2006/relationships/oleObject" Target="embeddings/oleObject49.bin"/><Relationship Id="rId16" Type="http://schemas.openxmlformats.org/officeDocument/2006/relationships/oleObject" Target="embeddings/oleObject5.bin"/><Relationship Id="rId107" Type="http://schemas.openxmlformats.org/officeDocument/2006/relationships/image" Target="media/image54.wmf"/><Relationship Id="rId11" Type="http://schemas.openxmlformats.org/officeDocument/2006/relationships/image" Target="media/image3.wmf"/><Relationship Id="rId32" Type="http://schemas.openxmlformats.org/officeDocument/2006/relationships/oleObject" Target="embeddings/oleObject12.bin"/><Relationship Id="rId37" Type="http://schemas.openxmlformats.org/officeDocument/2006/relationships/image" Target="media/image17.png"/><Relationship Id="rId53" Type="http://schemas.openxmlformats.org/officeDocument/2006/relationships/oleObject" Target="embeddings/oleObject20.bin"/><Relationship Id="rId58" Type="http://schemas.openxmlformats.org/officeDocument/2006/relationships/image" Target="media/image31.png"/><Relationship Id="rId74" Type="http://schemas.openxmlformats.org/officeDocument/2006/relationships/oleObject" Target="embeddings/oleObject28.bin"/><Relationship Id="rId79" Type="http://schemas.openxmlformats.org/officeDocument/2006/relationships/image" Target="media/image42.wmf"/><Relationship Id="rId102" Type="http://schemas.openxmlformats.org/officeDocument/2006/relationships/oleObject" Target="embeddings/oleObject43.bin"/><Relationship Id="rId123" Type="http://schemas.openxmlformats.org/officeDocument/2006/relationships/header" Target="header1.xml"/><Relationship Id="rId5" Type="http://schemas.openxmlformats.org/officeDocument/2006/relationships/footnotes" Target="footnotes.xml"/><Relationship Id="rId61" Type="http://schemas.openxmlformats.org/officeDocument/2006/relationships/image" Target="media/image33.wmf"/><Relationship Id="rId82" Type="http://schemas.openxmlformats.org/officeDocument/2006/relationships/oleObject" Target="embeddings/oleObject32.bin"/><Relationship Id="rId90" Type="http://schemas.openxmlformats.org/officeDocument/2006/relationships/oleObject" Target="embeddings/oleObject37.bin"/><Relationship Id="rId95" Type="http://schemas.openxmlformats.org/officeDocument/2006/relationships/image" Target="media/image48.w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5.png"/><Relationship Id="rId43" Type="http://schemas.openxmlformats.org/officeDocument/2006/relationships/oleObject" Target="embeddings/oleObject16.bin"/><Relationship Id="rId48" Type="http://schemas.openxmlformats.org/officeDocument/2006/relationships/image" Target="media/image23.png"/><Relationship Id="rId56" Type="http://schemas.openxmlformats.org/officeDocument/2006/relationships/image" Target="media/image29.png"/><Relationship Id="rId64" Type="http://schemas.openxmlformats.org/officeDocument/2006/relationships/oleObject" Target="embeddings/oleObject23.bin"/><Relationship Id="rId69" Type="http://schemas.openxmlformats.org/officeDocument/2006/relationships/image" Target="media/image37.wmf"/><Relationship Id="rId77" Type="http://schemas.openxmlformats.org/officeDocument/2006/relationships/image" Target="media/image41.wmf"/><Relationship Id="rId100" Type="http://schemas.openxmlformats.org/officeDocument/2006/relationships/image" Target="media/image51.png"/><Relationship Id="rId105" Type="http://schemas.openxmlformats.org/officeDocument/2006/relationships/oleObject" Target="embeddings/oleObject45.bin"/><Relationship Id="rId113" Type="http://schemas.openxmlformats.org/officeDocument/2006/relationships/oleObject" Target="embeddings/oleObject50.bin"/><Relationship Id="rId118" Type="http://schemas.openxmlformats.org/officeDocument/2006/relationships/oleObject" Target="embeddings/oleObject53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19.bin"/><Relationship Id="rId72" Type="http://schemas.openxmlformats.org/officeDocument/2006/relationships/oleObject" Target="embeddings/oleObject27.bin"/><Relationship Id="rId80" Type="http://schemas.openxmlformats.org/officeDocument/2006/relationships/oleObject" Target="embeddings/oleObject31.bin"/><Relationship Id="rId85" Type="http://schemas.openxmlformats.org/officeDocument/2006/relationships/image" Target="media/image45.wmf"/><Relationship Id="rId93" Type="http://schemas.openxmlformats.org/officeDocument/2006/relationships/image" Target="media/image47.wmf"/><Relationship Id="rId98" Type="http://schemas.openxmlformats.org/officeDocument/2006/relationships/oleObject" Target="embeddings/oleObject42.bin"/><Relationship Id="rId121" Type="http://schemas.openxmlformats.org/officeDocument/2006/relationships/image" Target="media/image60.jpg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image" Target="media/image32.wmf"/><Relationship Id="rId67" Type="http://schemas.openxmlformats.org/officeDocument/2006/relationships/image" Target="media/image36.wmf"/><Relationship Id="rId103" Type="http://schemas.openxmlformats.org/officeDocument/2006/relationships/image" Target="media/image53.wmf"/><Relationship Id="rId108" Type="http://schemas.openxmlformats.org/officeDocument/2006/relationships/oleObject" Target="embeddings/oleObject47.bin"/><Relationship Id="rId116" Type="http://schemas.openxmlformats.org/officeDocument/2006/relationships/oleObject" Target="embeddings/oleObject52.bin"/><Relationship Id="rId124" Type="http://schemas.openxmlformats.org/officeDocument/2006/relationships/fontTable" Target="fontTable.xml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5.bin"/><Relationship Id="rId54" Type="http://schemas.openxmlformats.org/officeDocument/2006/relationships/image" Target="media/image27.png"/><Relationship Id="rId62" Type="http://schemas.openxmlformats.org/officeDocument/2006/relationships/oleObject" Target="embeddings/oleObject22.bin"/><Relationship Id="rId70" Type="http://schemas.openxmlformats.org/officeDocument/2006/relationships/oleObject" Target="embeddings/oleObject26.bin"/><Relationship Id="rId75" Type="http://schemas.openxmlformats.org/officeDocument/2006/relationships/image" Target="media/image40.wmf"/><Relationship Id="rId83" Type="http://schemas.openxmlformats.org/officeDocument/2006/relationships/image" Target="media/image44.wmf"/><Relationship Id="rId88" Type="http://schemas.openxmlformats.org/officeDocument/2006/relationships/oleObject" Target="embeddings/oleObject35.bin"/><Relationship Id="rId91" Type="http://schemas.openxmlformats.org/officeDocument/2006/relationships/oleObject" Target="embeddings/oleObject38.bin"/><Relationship Id="rId96" Type="http://schemas.openxmlformats.org/officeDocument/2006/relationships/oleObject" Target="embeddings/oleObject41.bin"/><Relationship Id="rId111" Type="http://schemas.openxmlformats.org/officeDocument/2006/relationships/image" Target="media/image56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png"/><Relationship Id="rId28" Type="http://schemas.openxmlformats.org/officeDocument/2006/relationships/oleObject" Target="embeddings/oleObject10.bin"/><Relationship Id="rId36" Type="http://schemas.openxmlformats.org/officeDocument/2006/relationships/image" Target="media/image16.png"/><Relationship Id="rId49" Type="http://schemas.openxmlformats.org/officeDocument/2006/relationships/image" Target="media/image24.png"/><Relationship Id="rId57" Type="http://schemas.openxmlformats.org/officeDocument/2006/relationships/image" Target="media/image30.png"/><Relationship Id="rId106" Type="http://schemas.openxmlformats.org/officeDocument/2006/relationships/oleObject" Target="embeddings/oleObject46.bin"/><Relationship Id="rId114" Type="http://schemas.openxmlformats.org/officeDocument/2006/relationships/oleObject" Target="embeddings/oleObject51.bin"/><Relationship Id="rId119" Type="http://schemas.openxmlformats.org/officeDocument/2006/relationships/image" Target="media/image59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image" Target="media/image21.wmf"/><Relationship Id="rId52" Type="http://schemas.openxmlformats.org/officeDocument/2006/relationships/image" Target="media/image26.wmf"/><Relationship Id="rId60" Type="http://schemas.openxmlformats.org/officeDocument/2006/relationships/oleObject" Target="embeddings/oleObject21.bin"/><Relationship Id="rId65" Type="http://schemas.openxmlformats.org/officeDocument/2006/relationships/image" Target="media/image35.wmf"/><Relationship Id="rId73" Type="http://schemas.openxmlformats.org/officeDocument/2006/relationships/image" Target="media/image39.wmf"/><Relationship Id="rId78" Type="http://schemas.openxmlformats.org/officeDocument/2006/relationships/oleObject" Target="embeddings/oleObject30.bin"/><Relationship Id="rId81" Type="http://schemas.openxmlformats.org/officeDocument/2006/relationships/image" Target="media/image43.wmf"/><Relationship Id="rId86" Type="http://schemas.openxmlformats.org/officeDocument/2006/relationships/oleObject" Target="embeddings/oleObject34.bin"/><Relationship Id="rId94" Type="http://schemas.openxmlformats.org/officeDocument/2006/relationships/oleObject" Target="embeddings/oleObject40.bin"/><Relationship Id="rId99" Type="http://schemas.openxmlformats.org/officeDocument/2006/relationships/image" Target="media/image50.png"/><Relationship Id="rId101" Type="http://schemas.openxmlformats.org/officeDocument/2006/relationships/image" Target="media/image52.wmf"/><Relationship Id="rId122" Type="http://schemas.openxmlformats.org/officeDocument/2006/relationships/image" Target="media/image61.png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4.bin"/><Relationship Id="rId109" Type="http://schemas.openxmlformats.org/officeDocument/2006/relationships/image" Target="media/image55.wmf"/><Relationship Id="rId34" Type="http://schemas.openxmlformats.org/officeDocument/2006/relationships/oleObject" Target="embeddings/oleObject13.bin"/><Relationship Id="rId50" Type="http://schemas.openxmlformats.org/officeDocument/2006/relationships/image" Target="media/image25.wmf"/><Relationship Id="rId55" Type="http://schemas.openxmlformats.org/officeDocument/2006/relationships/image" Target="media/image28.png"/><Relationship Id="rId76" Type="http://schemas.openxmlformats.org/officeDocument/2006/relationships/oleObject" Target="embeddings/oleObject29.bin"/><Relationship Id="rId97" Type="http://schemas.openxmlformats.org/officeDocument/2006/relationships/image" Target="media/image49.wmf"/><Relationship Id="rId104" Type="http://schemas.openxmlformats.org/officeDocument/2006/relationships/oleObject" Target="embeddings/oleObject44.bin"/><Relationship Id="rId120" Type="http://schemas.openxmlformats.org/officeDocument/2006/relationships/oleObject" Target="embeddings/oleObject54.bin"/><Relationship Id="rId125" Type="http://schemas.openxmlformats.org/officeDocument/2006/relationships/theme" Target="theme/theme1.xml"/><Relationship Id="rId7" Type="http://schemas.openxmlformats.org/officeDocument/2006/relationships/image" Target="media/image1.wmf"/><Relationship Id="rId71" Type="http://schemas.openxmlformats.org/officeDocument/2006/relationships/image" Target="media/image38.wmf"/><Relationship Id="rId92" Type="http://schemas.openxmlformats.org/officeDocument/2006/relationships/oleObject" Target="embeddings/oleObject39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chart" Target="charts/chart1.xml"/><Relationship Id="rId40" Type="http://schemas.openxmlformats.org/officeDocument/2006/relationships/image" Target="media/image19.wmf"/><Relationship Id="rId45" Type="http://schemas.openxmlformats.org/officeDocument/2006/relationships/oleObject" Target="embeddings/oleObject17.bin"/><Relationship Id="rId66" Type="http://schemas.openxmlformats.org/officeDocument/2006/relationships/oleObject" Target="embeddings/oleObject24.bin"/><Relationship Id="rId87" Type="http://schemas.openxmlformats.org/officeDocument/2006/relationships/image" Target="media/image46.wmf"/><Relationship Id="rId110" Type="http://schemas.openxmlformats.org/officeDocument/2006/relationships/oleObject" Target="embeddings/oleObject48.bin"/><Relationship Id="rId115" Type="http://schemas.openxmlformats.org/officeDocument/2006/relationships/image" Target="media/image57.wmf"/></Relationships>
</file>

<file path=word/charts/_rels/chart1.xml.rels><?xml version="1.0" encoding="UTF-8" standalone="yes"?>
<Relationships xmlns="http://schemas.openxmlformats.org/package/2006/relationships"><Relationship Id="rId3" Type="http://schemas.openxmlformats.org/officeDocument/2006/relationships/oleObject" Target="Book1" TargetMode="External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Relative Frequency</c:v>
                </c:pt>
              </c:strCache>
            </c:strRef>
          </c:tx>
          <c:spPr>
            <a:solidFill>
              <a:schemeClr val="accent1"/>
            </a:solidFill>
            <a:ln>
              <a:noFill/>
            </a:ln>
            <a:effectLst/>
          </c:spPr>
          <c:invertIfNegative val="0"/>
          <c:cat>
            <c:numRef>
              <c:f>Sheet1!$A$2:$A$6</c:f>
              <c:numCache>
                <c:formatCode>General</c:formatCode>
                <c:ptCount val="5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</c:numCache>
            </c:numRef>
          </c:cat>
          <c:val>
            <c:numRef>
              <c:f>Sheet1!$B$2:$B$6</c:f>
              <c:numCache>
                <c:formatCode>General</c:formatCode>
                <c:ptCount val="5"/>
                <c:pt idx="0">
                  <c:v>0.17499999999999999</c:v>
                </c:pt>
                <c:pt idx="1">
                  <c:v>0.5</c:v>
                </c:pt>
                <c:pt idx="2">
                  <c:v>0.22500000000000001</c:v>
                </c:pt>
                <c:pt idx="3">
                  <c:v>0.05</c:v>
                </c:pt>
                <c:pt idx="4">
                  <c:v>0.0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4845-49F8-922B-E4F4D0532691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219"/>
        <c:overlap val="-27"/>
        <c:axId val="414723376"/>
        <c:axId val="414727312"/>
      </c:barChart>
      <c:catAx>
        <c:axId val="414723376"/>
        <c:scaling>
          <c:orientation val="minMax"/>
        </c:scaling>
        <c:delete val="0"/>
        <c:axPos val="b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Data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414727312"/>
        <c:crosses val="autoZero"/>
        <c:auto val="1"/>
        <c:lblAlgn val="ctr"/>
        <c:lblOffset val="100"/>
        <c:noMultiLvlLbl val="0"/>
      </c:catAx>
      <c:valAx>
        <c:axId val="414727312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Relative Freqquency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>
            <a:solidFill>
              <a:schemeClr val="tx1"/>
            </a:solidFill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414723376"/>
        <c:crosses val="autoZero"/>
        <c:crossBetween val="between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word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style1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54</TotalTime>
  <Pages>36</Pages>
  <Words>3791</Words>
  <Characters>21611</Characters>
  <Application>Microsoft Office Word</Application>
  <DocSecurity>0</DocSecurity>
  <Lines>180</Lines>
  <Paragraphs>5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535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avid Graser</dc:creator>
  <cp:keywords/>
  <dc:description/>
  <cp:lastModifiedBy>David Graser</cp:lastModifiedBy>
  <cp:revision>500</cp:revision>
  <cp:lastPrinted>2018-04-11T17:24:00Z</cp:lastPrinted>
  <dcterms:created xsi:type="dcterms:W3CDTF">2018-04-04T19:17:00Z</dcterms:created>
  <dcterms:modified xsi:type="dcterms:W3CDTF">2019-09-04T19:0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